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2.xml" ContentType="application/vnd.openxmlformats-officedocument.presentationml.tags+xml"/>
  <Override PartName="/ppt/media/image43.jpg" ContentType="image/png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7" r:id="rId1"/>
  </p:sldMasterIdLst>
  <p:notesMasterIdLst>
    <p:notesMasterId r:id="rId36"/>
  </p:notesMasterIdLst>
  <p:handoutMasterIdLst>
    <p:handoutMasterId r:id="rId37"/>
  </p:handoutMasterIdLst>
  <p:sldIdLst>
    <p:sldId id="256" r:id="rId2"/>
    <p:sldId id="257" r:id="rId3"/>
    <p:sldId id="259" r:id="rId4"/>
    <p:sldId id="260" r:id="rId5"/>
    <p:sldId id="266" r:id="rId6"/>
    <p:sldId id="281" r:id="rId7"/>
    <p:sldId id="279" r:id="rId8"/>
    <p:sldId id="282" r:id="rId9"/>
    <p:sldId id="283" r:id="rId10"/>
    <p:sldId id="290" r:id="rId11"/>
    <p:sldId id="271" r:id="rId12"/>
    <p:sldId id="270" r:id="rId13"/>
    <p:sldId id="285" r:id="rId14"/>
    <p:sldId id="280" r:id="rId15"/>
    <p:sldId id="300" r:id="rId16"/>
    <p:sldId id="299" r:id="rId17"/>
    <p:sldId id="284" r:id="rId18"/>
    <p:sldId id="298" r:id="rId19"/>
    <p:sldId id="286" r:id="rId20"/>
    <p:sldId id="289" r:id="rId21"/>
    <p:sldId id="293" r:id="rId22"/>
    <p:sldId id="295" r:id="rId23"/>
    <p:sldId id="265" r:id="rId24"/>
    <p:sldId id="264" r:id="rId25"/>
    <p:sldId id="272" r:id="rId26"/>
    <p:sldId id="273" r:id="rId27"/>
    <p:sldId id="263" r:id="rId28"/>
    <p:sldId id="291" r:id="rId29"/>
    <p:sldId id="269" r:id="rId30"/>
    <p:sldId id="278" r:id="rId31"/>
    <p:sldId id="292" r:id="rId32"/>
    <p:sldId id="258" r:id="rId33"/>
    <p:sldId id="261" r:id="rId34"/>
    <p:sldId id="288" r:id="rId35"/>
  </p:sldIdLst>
  <p:sldSz cx="12192000" cy="6858000"/>
  <p:notesSz cx="6858000" cy="9144000"/>
  <p:custDataLst>
    <p:tags r:id="rId38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120" userDrawn="1">
          <p15:clr>
            <a:srgbClr val="A4A3A4"/>
          </p15:clr>
        </p15:guide>
        <p15:guide id="2" orient="horz" pos="1272" userDrawn="1">
          <p15:clr>
            <a:srgbClr val="A4A3A4"/>
          </p15:clr>
        </p15:guide>
        <p15:guide id="3" orient="horz" pos="715" userDrawn="1">
          <p15:clr>
            <a:srgbClr val="A4A3A4"/>
          </p15:clr>
        </p15:guide>
        <p15:guide id="4" orient="horz" pos="3861" userDrawn="1">
          <p15:clr>
            <a:srgbClr val="A4A3A4"/>
          </p15:clr>
        </p15:guide>
        <p15:guide id="5" orient="horz" pos="3944" userDrawn="1">
          <p15:clr>
            <a:srgbClr val="A4A3A4"/>
          </p15:clr>
        </p15:guide>
        <p15:guide id="6" pos="428" userDrawn="1">
          <p15:clr>
            <a:srgbClr val="A4A3A4"/>
          </p15:clr>
        </p15:guide>
        <p15:guide id="7" pos="7224" userDrawn="1">
          <p15:clr>
            <a:srgbClr val="A4A3A4"/>
          </p15:clr>
        </p15:guide>
        <p15:guide id="8" pos="909" userDrawn="1">
          <p15:clr>
            <a:srgbClr val="A4A3A4"/>
          </p15:clr>
        </p15:guide>
        <p15:guide id="9" pos="3688" userDrawn="1">
          <p15:clr>
            <a:srgbClr val="A4A3A4"/>
          </p15:clr>
        </p15:guide>
        <p15:guide id="10" pos="3968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00FF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DC"/>
    <a:srgbClr val="F01928"/>
    <a:srgbClr val="9100DC"/>
    <a:srgbClr val="5AC8AF"/>
    <a:srgbClr val="00287D"/>
    <a:srgbClr val="96969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řední styl 2 – zvýraznění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BC89EF96-8CEA-46FF-86C4-4CE0E7609802}" styleName="Světlý styl 3 – zvýraznění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5940675A-B579-460E-94D1-54222C63F5DA}" styleName="Bez stylu, mřížka tabulky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6754" autoAdjust="0"/>
  </p:normalViewPr>
  <p:slideViewPr>
    <p:cSldViewPr snapToGrid="0">
      <p:cViewPr varScale="1">
        <p:scale>
          <a:sx n="113" d="100"/>
          <a:sy n="113" d="100"/>
        </p:scale>
        <p:origin x="456" y="102"/>
      </p:cViewPr>
      <p:guideLst>
        <p:guide orient="horz" pos="1120"/>
        <p:guide orient="horz" pos="1272"/>
        <p:guide orient="horz" pos="715"/>
        <p:guide orient="horz" pos="3861"/>
        <p:guide orient="horz" pos="3944"/>
        <p:guide pos="428"/>
        <p:guide pos="7224"/>
        <p:guide pos="909"/>
        <p:guide pos="3688"/>
        <p:guide pos="3968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125" d="100"/>
          <a:sy n="125" d="100"/>
        </p:scale>
        <p:origin x="4002" y="9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handoutMaster" Target="handoutMasters/handoutMaster1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ags" Target="tags/tag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cs-CZ" altLang="cs-CZ"/>
          </a:p>
        </p:txBody>
      </p:sp>
      <p:sp>
        <p:nvSpPr>
          <p:cNvPr id="10035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cs-CZ" altLang="cs-CZ"/>
          </a:p>
        </p:txBody>
      </p:sp>
      <p:sp>
        <p:nvSpPr>
          <p:cNvPr id="10035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cs-CZ" altLang="cs-CZ"/>
          </a:p>
        </p:txBody>
      </p:sp>
      <p:sp>
        <p:nvSpPr>
          <p:cNvPr id="10035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C634D9CB-1186-4E97-85EF-EEFDD3E78B1E}" type="slidenum">
              <a:rPr lang="cs-CZ" altLang="cs-CZ"/>
              <a:pPr/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184514496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endParaRPr lang="cs-CZ" altLang="cs-CZ"/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endParaRPr lang="cs-CZ" altLang="cs-CZ"/>
          </a:p>
        </p:txBody>
      </p:sp>
      <p:sp>
        <p:nvSpPr>
          <p:cNvPr id="10240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0240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cs-CZ" altLang="cs-CZ"/>
              <a:t>Klepnutím lze upravit styly předlohy textu.</a:t>
            </a:r>
          </a:p>
          <a:p>
            <a:pPr lvl="1"/>
            <a:r>
              <a:rPr lang="cs-CZ" altLang="cs-CZ"/>
              <a:t>Druhá úroveň</a:t>
            </a:r>
          </a:p>
          <a:p>
            <a:pPr lvl="2"/>
            <a:r>
              <a:rPr lang="cs-CZ" altLang="cs-CZ"/>
              <a:t>Třetí úroveň</a:t>
            </a:r>
          </a:p>
          <a:p>
            <a:pPr lvl="3"/>
            <a:r>
              <a:rPr lang="cs-CZ" altLang="cs-CZ"/>
              <a:t>Čtvrtá úroveň</a:t>
            </a:r>
          </a:p>
          <a:p>
            <a:pPr lvl="4"/>
            <a:r>
              <a:rPr lang="cs-CZ" altLang="cs-CZ"/>
              <a:t>Pátá úroveň</a:t>
            </a:r>
          </a:p>
        </p:txBody>
      </p:sp>
      <p:sp>
        <p:nvSpPr>
          <p:cNvPr id="10240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endParaRPr lang="cs-CZ" altLang="cs-CZ"/>
          </a:p>
        </p:txBody>
      </p:sp>
      <p:sp>
        <p:nvSpPr>
          <p:cNvPr id="10240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fld id="{061A6D36-8CFB-40FE-8D60-D2050488125D}" type="slidenum">
              <a:rPr lang="cs-CZ" altLang="cs-CZ"/>
              <a:pPr/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13881114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zápatí 2">
            <a:extLst>
              <a:ext uri="{FF2B5EF4-FFF2-40B4-BE49-F238E27FC236}">
                <a16:creationId xmlns:a16="http://schemas.microsoft.com/office/drawing/2014/main" id="{D8587455-5AC3-4F6B-BE52-826326AFD383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noProof="0" dirty="0"/>
              <a:t>Define footer – presentation title / department</a:t>
            </a:r>
          </a:p>
        </p:txBody>
      </p:sp>
      <p:sp>
        <p:nvSpPr>
          <p:cNvPr id="4" name="Zástupný symbol pro číslo snímku 3">
            <a:extLst>
              <a:ext uri="{FF2B5EF4-FFF2-40B4-BE49-F238E27FC236}">
                <a16:creationId xmlns:a16="http://schemas.microsoft.com/office/drawing/2014/main" id="{F3A84368-F699-48A6-8383-4822D7F23BC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DE708CC-0C3F-4567-9698-B54C0F35BD31}" type="slidenum">
              <a:rPr lang="cs-CZ" altLang="cs-CZ" smtClean="0"/>
              <a:pPr/>
              <a:t>‹#›</a:t>
            </a:fld>
            <a:endParaRPr lang="cs-CZ" altLang="cs-CZ" dirty="0"/>
          </a:p>
        </p:txBody>
      </p:sp>
      <p:sp>
        <p:nvSpPr>
          <p:cNvPr id="7" name="Nadpis 6">
            <a:extLst>
              <a:ext uri="{FF2B5EF4-FFF2-40B4-BE49-F238E27FC236}">
                <a16:creationId xmlns:a16="http://schemas.microsoft.com/office/drawing/2014/main" id="{322FA9F0-97E4-45C3-84A8-592F85A6A3A2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98502" y="2900365"/>
            <a:ext cx="11361600" cy="1171580"/>
          </a:xfrm>
        </p:spPr>
        <p:txBody>
          <a:bodyPr anchor="t"/>
          <a:lstStyle>
            <a:lvl1pPr algn="l">
              <a:lnSpc>
                <a:spcPts val="4400"/>
              </a:lnSpc>
              <a:defRPr sz="4400"/>
            </a:lvl1pPr>
          </a:lstStyle>
          <a:p>
            <a:r>
              <a:rPr lang="en-GB" noProof="0" dirty="0"/>
              <a:t>Click here to insert title.</a:t>
            </a:r>
            <a:endParaRPr lang="cs-CZ" dirty="0"/>
          </a:p>
        </p:txBody>
      </p:sp>
      <p:pic>
        <p:nvPicPr>
          <p:cNvPr id="6" name="Obrázek 5">
            <a:extLst>
              <a:ext uri="{FF2B5EF4-FFF2-40B4-BE49-F238E27FC236}">
                <a16:creationId xmlns:a16="http://schemas.microsoft.com/office/drawing/2014/main" id="{83F24B06-B2DE-4D1F-B580-6248E87C08F0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4000" y="414000"/>
            <a:ext cx="1546943" cy="1067390"/>
          </a:xfrm>
          <a:prstGeom prst="rect">
            <a:avLst/>
          </a:prstGeom>
        </p:spPr>
      </p:pic>
      <p:sp>
        <p:nvSpPr>
          <p:cNvPr id="8" name="Podnadpis 2"/>
          <p:cNvSpPr>
            <a:spLocks noGrp="1"/>
          </p:cNvSpPr>
          <p:nvPr>
            <p:ph type="subTitle" idx="1" hasCustomPrompt="1"/>
          </p:nvPr>
        </p:nvSpPr>
        <p:spPr>
          <a:xfrm>
            <a:off x="398502" y="4116402"/>
            <a:ext cx="11361600" cy="698497"/>
          </a:xfrm>
        </p:spPr>
        <p:txBody>
          <a:bodyPr anchor="t"/>
          <a:lstStyle>
            <a:lvl1pPr marL="0" indent="0" algn="l">
              <a:buNone/>
              <a:defRPr lang="cs-CZ" sz="2400" b="0" dirty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GB" noProof="0" dirty="0"/>
              <a:t>Click here to insert subtitle.</a:t>
            </a:r>
          </a:p>
        </p:txBody>
      </p:sp>
    </p:spTree>
    <p:extLst>
      <p:ext uri="{BB962C8B-B14F-4D97-AF65-F5344CB8AC3E}">
        <p14:creationId xmlns:p14="http://schemas.microsoft.com/office/powerpoint/2010/main" val="935384140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432" userDrawn="1">
          <p15:clr>
            <a:srgbClr val="FBAE40"/>
          </p15:clr>
        </p15:guide>
        <p15:guide id="2" pos="234" userDrawn="1">
          <p15:clr>
            <a:srgbClr val="FBAE40"/>
          </p15:clr>
        </p15:guide>
      </p15:sldGuideLst>
    </p:ext>
  </p:extLs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mages, text – two column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Zástupný symbol pro obsah 12">
            <a:extLst>
              <a:ext uri="{FF2B5EF4-FFF2-40B4-BE49-F238E27FC236}">
                <a16:creationId xmlns:a16="http://schemas.microsoft.com/office/drawing/2014/main" id="{9622FDD6-5C71-4DE9-BFBE-6443A2855E5C}"/>
              </a:ext>
            </a:extLst>
          </p:cNvPr>
          <p:cNvSpPr>
            <a:spLocks noGrp="1"/>
          </p:cNvSpPr>
          <p:nvPr>
            <p:ph sz="quarter" idx="24" hasCustomPrompt="1"/>
          </p:nvPr>
        </p:nvSpPr>
        <p:spPr>
          <a:xfrm>
            <a:off x="719997" y="718712"/>
            <a:ext cx="5220001" cy="3204001"/>
          </a:xfrm>
        </p:spPr>
        <p:txBody>
          <a:bodyPr/>
          <a:lstStyle/>
          <a:p>
            <a:pPr lvl="0"/>
            <a:r>
              <a:rPr lang="en-GB" noProof="0" dirty="0"/>
              <a:t>Click here to insert text.</a:t>
            </a:r>
          </a:p>
        </p:txBody>
      </p:sp>
      <p:sp>
        <p:nvSpPr>
          <p:cNvPr id="2" name="Zástupný symbol pro zápatí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noProof="0" dirty="0"/>
              <a:t>Define footer – presentation title / department</a:t>
            </a:r>
          </a:p>
        </p:txBody>
      </p:sp>
      <p:sp>
        <p:nvSpPr>
          <p:cNvPr id="3" name="Zástupný symbol pro číslo snímku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D6D6C118-631F-4A80-9886-907009361577}" type="slidenum">
              <a:rPr lang="cs-CZ" altLang="cs-CZ"/>
              <a:pPr/>
              <a:t>‹#›</a:t>
            </a:fld>
            <a:endParaRPr lang="cs-CZ" altLang="cs-CZ" dirty="0"/>
          </a:p>
        </p:txBody>
      </p:sp>
      <p:sp>
        <p:nvSpPr>
          <p:cNvPr id="9" name="Zástupný symbol pro text 5">
            <a:extLst>
              <a:ext uri="{FF2B5EF4-FFF2-40B4-BE49-F238E27FC236}">
                <a16:creationId xmlns:a16="http://schemas.microsoft.com/office/drawing/2014/main" id="{8D903DEB-B441-46DB-8462-2640DC8DB3E8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719999" y="4500000"/>
            <a:ext cx="5220000" cy="1331998"/>
          </a:xfrm>
        </p:spPr>
        <p:txBody>
          <a:bodyPr lIns="0" tIns="0" rIns="0" bIns="0" numCol="1" spcCol="324000">
            <a:noAutofit/>
          </a:bodyPr>
          <a:lstStyle>
            <a:lvl1pPr algn="l">
              <a:lnSpc>
                <a:spcPts val="1800"/>
              </a:lnSpc>
              <a:defRPr sz="1500" b="0">
                <a:solidFill>
                  <a:schemeClr val="tx1"/>
                </a:solidFill>
              </a:defRPr>
            </a:lvl1pPr>
            <a:lvl2pPr algn="l">
              <a:defRPr u="none"/>
            </a:lvl2pPr>
            <a:lvl3pPr algn="l">
              <a:defRPr>
                <a:latin typeface="+mn-lt"/>
              </a:defRPr>
            </a:lvl3pPr>
            <a:lvl4pPr algn="l">
              <a:defRPr/>
            </a:lvl4pPr>
            <a:lvl5pPr algn="l">
              <a:defRPr/>
            </a:lvl5pPr>
          </a:lstStyle>
          <a:p>
            <a:pPr lvl="0"/>
            <a:r>
              <a:rPr lang="en-GB" noProof="0" dirty="0"/>
              <a:t>Click here to insert text.</a:t>
            </a:r>
          </a:p>
        </p:txBody>
      </p:sp>
      <p:sp>
        <p:nvSpPr>
          <p:cNvPr id="11" name="Zástupný symbol pro text 13">
            <a:extLst>
              <a:ext uri="{FF2B5EF4-FFF2-40B4-BE49-F238E27FC236}">
                <a16:creationId xmlns:a16="http://schemas.microsoft.com/office/drawing/2014/main" id="{66F1D7B9-D1BE-446E-87CA-6AD81AFA8389}"/>
              </a:ext>
            </a:extLst>
          </p:cNvPr>
          <p:cNvSpPr>
            <a:spLocks noGrp="1"/>
          </p:cNvSpPr>
          <p:nvPr>
            <p:ph type="body" sz="quarter" idx="19" hasCustomPrompt="1"/>
          </p:nvPr>
        </p:nvSpPr>
        <p:spPr>
          <a:xfrm>
            <a:off x="720724" y="4068000"/>
            <a:ext cx="5220000" cy="360000"/>
          </a:xfrm>
        </p:spPr>
        <p:txBody>
          <a:bodyPr/>
          <a:lstStyle>
            <a:lvl1pPr>
              <a:lnSpc>
                <a:spcPts val="1100"/>
              </a:lnSpc>
              <a:defRPr sz="900" b="1"/>
            </a:lvl1pPr>
          </a:lstStyle>
          <a:p>
            <a:pPr lvl="0"/>
            <a:r>
              <a:rPr lang="en-US" dirty="0"/>
              <a:t>Click here to insert text.</a:t>
            </a:r>
          </a:p>
        </p:txBody>
      </p:sp>
      <p:sp>
        <p:nvSpPr>
          <p:cNvPr id="13" name="Zástupný symbol pro text 5">
            <a:extLst>
              <a:ext uri="{FF2B5EF4-FFF2-40B4-BE49-F238E27FC236}">
                <a16:creationId xmlns:a16="http://schemas.microsoft.com/office/drawing/2014/main" id="{3947EF07-8AF7-4904-8565-F5D81E4282DE}"/>
              </a:ext>
            </a:extLst>
          </p:cNvPr>
          <p:cNvSpPr>
            <a:spLocks noGrp="1"/>
          </p:cNvSpPr>
          <p:nvPr>
            <p:ph type="body" sz="quarter" idx="20" hasCustomPrompt="1"/>
          </p:nvPr>
        </p:nvSpPr>
        <p:spPr>
          <a:xfrm>
            <a:off x="6251278" y="4500000"/>
            <a:ext cx="5220000" cy="1331998"/>
          </a:xfrm>
        </p:spPr>
        <p:txBody>
          <a:bodyPr lIns="0" tIns="0" rIns="0" bIns="0" numCol="1" spcCol="324000">
            <a:noAutofit/>
          </a:bodyPr>
          <a:lstStyle>
            <a:lvl1pPr algn="l">
              <a:lnSpc>
                <a:spcPts val="1800"/>
              </a:lnSpc>
              <a:defRPr sz="1500" b="0">
                <a:solidFill>
                  <a:schemeClr val="tx1"/>
                </a:solidFill>
              </a:defRPr>
            </a:lvl1pPr>
            <a:lvl2pPr algn="l">
              <a:defRPr u="none"/>
            </a:lvl2pPr>
            <a:lvl3pPr algn="l">
              <a:defRPr>
                <a:latin typeface="+mn-lt"/>
              </a:defRPr>
            </a:lvl3pPr>
            <a:lvl4pPr algn="l">
              <a:defRPr/>
            </a:lvl4pPr>
            <a:lvl5pPr algn="l">
              <a:defRPr/>
            </a:lvl5pPr>
          </a:lstStyle>
          <a:p>
            <a:pPr lvl="0"/>
            <a:r>
              <a:rPr lang="en-GB" noProof="0" dirty="0"/>
              <a:t>Click here to insert text.</a:t>
            </a:r>
          </a:p>
        </p:txBody>
      </p:sp>
      <p:sp>
        <p:nvSpPr>
          <p:cNvPr id="15" name="Zástupný symbol pro text 13">
            <a:extLst>
              <a:ext uri="{FF2B5EF4-FFF2-40B4-BE49-F238E27FC236}">
                <a16:creationId xmlns:a16="http://schemas.microsoft.com/office/drawing/2014/main" id="{334B9440-7A06-4BF8-9532-C11248171B0C}"/>
              </a:ext>
            </a:extLst>
          </p:cNvPr>
          <p:cNvSpPr>
            <a:spLocks noGrp="1"/>
          </p:cNvSpPr>
          <p:nvPr>
            <p:ph type="body" sz="quarter" idx="22" hasCustomPrompt="1"/>
          </p:nvPr>
        </p:nvSpPr>
        <p:spPr>
          <a:xfrm>
            <a:off x="6252003" y="4068000"/>
            <a:ext cx="5220000" cy="360000"/>
          </a:xfrm>
        </p:spPr>
        <p:txBody>
          <a:bodyPr/>
          <a:lstStyle>
            <a:lvl1pPr>
              <a:lnSpc>
                <a:spcPts val="1100"/>
              </a:lnSpc>
              <a:defRPr sz="900" b="1"/>
            </a:lvl1pPr>
          </a:lstStyle>
          <a:p>
            <a:pPr lvl="0"/>
            <a:r>
              <a:rPr lang="en-US" dirty="0"/>
              <a:t>Click here to insert text.</a:t>
            </a:r>
          </a:p>
        </p:txBody>
      </p:sp>
      <p:sp>
        <p:nvSpPr>
          <p:cNvPr id="17" name="Zástupný symbol pro obsah 12">
            <a:extLst>
              <a:ext uri="{FF2B5EF4-FFF2-40B4-BE49-F238E27FC236}">
                <a16:creationId xmlns:a16="http://schemas.microsoft.com/office/drawing/2014/main" id="{263AA377-982D-4CA3-B9BD-C61AF6524812}"/>
              </a:ext>
            </a:extLst>
          </p:cNvPr>
          <p:cNvSpPr>
            <a:spLocks noGrp="1"/>
          </p:cNvSpPr>
          <p:nvPr>
            <p:ph sz="quarter" idx="25" hasCustomPrompt="1"/>
          </p:nvPr>
        </p:nvSpPr>
        <p:spPr>
          <a:xfrm>
            <a:off x="6251278" y="718712"/>
            <a:ext cx="5220001" cy="3204001"/>
          </a:xfrm>
        </p:spPr>
        <p:txBody>
          <a:bodyPr/>
          <a:lstStyle/>
          <a:p>
            <a:pPr lvl="0"/>
            <a:r>
              <a:rPr lang="en-GB" noProof="0" dirty="0"/>
              <a:t>Click here to insert text.</a:t>
            </a:r>
          </a:p>
        </p:txBody>
      </p:sp>
      <p:pic>
        <p:nvPicPr>
          <p:cNvPr id="16" name="Obrázek 15">
            <a:extLst>
              <a:ext uri="{FF2B5EF4-FFF2-40B4-BE49-F238E27FC236}">
                <a16:creationId xmlns:a16="http://schemas.microsoft.com/office/drawing/2014/main" id="{83F24B06-B2DE-4D1F-B580-6248E87C08F0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81277" y="6048047"/>
            <a:ext cx="867342" cy="5984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2298664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mpty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patí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noProof="0" dirty="0"/>
              <a:t>Define footer – presentation title / department</a:t>
            </a:r>
          </a:p>
        </p:txBody>
      </p:sp>
      <p:sp>
        <p:nvSpPr>
          <p:cNvPr id="3" name="Zástupný symbol pro číslo snímku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D6D6C118-631F-4A80-9886-907009361577}" type="slidenum">
              <a:rPr lang="cs-CZ" altLang="cs-CZ"/>
              <a:pPr/>
              <a:t>‹#›</a:t>
            </a:fld>
            <a:endParaRPr lang="cs-CZ" altLang="cs-CZ" dirty="0"/>
          </a:p>
        </p:txBody>
      </p:sp>
      <p:pic>
        <p:nvPicPr>
          <p:cNvPr id="5" name="Obrázek 4">
            <a:extLst>
              <a:ext uri="{FF2B5EF4-FFF2-40B4-BE49-F238E27FC236}">
                <a16:creationId xmlns:a16="http://schemas.microsoft.com/office/drawing/2014/main" id="{83F24B06-B2DE-4D1F-B580-6248E87C08F0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81277" y="6048047"/>
            <a:ext cx="867342" cy="5984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2389077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verse slide with image">
    <p:bg>
      <p:bgPr>
        <a:solidFill>
          <a:srgbClr val="F01928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ástupný symbol pro zápatí 1"/>
          <p:cNvSpPr>
            <a:spLocks noGrp="1"/>
          </p:cNvSpPr>
          <p:nvPr>
            <p:ph type="ftr" sz="quarter" idx="10"/>
          </p:nvPr>
        </p:nvSpPr>
        <p:spPr>
          <a:xfrm>
            <a:off x="720000" y="6228000"/>
            <a:ext cx="7920000" cy="252000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Define footer – presentation title / department</a:t>
            </a:r>
          </a:p>
        </p:txBody>
      </p:sp>
      <p:sp>
        <p:nvSpPr>
          <p:cNvPr id="5" name="Zástupný symbol pro číslo snímku 2"/>
          <p:cNvSpPr>
            <a:spLocks noGrp="1"/>
          </p:cNvSpPr>
          <p:nvPr>
            <p:ph type="sldNum" sz="quarter" idx="11"/>
          </p:nvPr>
        </p:nvSpPr>
        <p:spPr>
          <a:xfrm>
            <a:off x="414000" y="6228000"/>
            <a:ext cx="252000" cy="252000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D6D6C118-631F-4A80-9886-907009361577}" type="slidenum">
              <a:rPr lang="cs-CZ" altLang="cs-CZ" smtClean="0"/>
              <a:pPr/>
              <a:t>‹#›</a:t>
            </a:fld>
            <a:endParaRPr lang="cs-CZ" altLang="cs-CZ" dirty="0"/>
          </a:p>
        </p:txBody>
      </p:sp>
      <p:sp>
        <p:nvSpPr>
          <p:cNvPr id="8" name="Zástupný symbol pro obrázek 7"/>
          <p:cNvSpPr>
            <a:spLocks noGrp="1"/>
          </p:cNvSpPr>
          <p:nvPr>
            <p:ph type="pic" sz="quarter" idx="12" hasCustomPrompt="1"/>
          </p:nvPr>
        </p:nvSpPr>
        <p:spPr>
          <a:xfrm>
            <a:off x="0" y="1"/>
            <a:ext cx="12192000" cy="5842000"/>
          </a:xfrm>
        </p:spPr>
        <p:txBody>
          <a:bodyPr anchor="ctr"/>
          <a:lstStyle>
            <a:lvl1pPr algn="ctr">
              <a:defRPr>
                <a:solidFill>
                  <a:schemeClr val="bg1"/>
                </a:solidFill>
              </a:defRPr>
            </a:lvl1pPr>
          </a:lstStyle>
          <a:p>
            <a:r>
              <a:rPr lang="cs-CZ" dirty="0" err="1"/>
              <a:t>Click</a:t>
            </a:r>
            <a:r>
              <a:rPr lang="cs-CZ" dirty="0"/>
              <a:t> on </a:t>
            </a:r>
            <a:r>
              <a:rPr lang="cs-CZ" dirty="0" err="1"/>
              <a:t>the</a:t>
            </a:r>
            <a:r>
              <a:rPr lang="cs-CZ" dirty="0"/>
              <a:t> </a:t>
            </a:r>
            <a:r>
              <a:rPr lang="cs-CZ" dirty="0" err="1"/>
              <a:t>icon</a:t>
            </a:r>
            <a:r>
              <a:rPr lang="cs-CZ" dirty="0"/>
              <a:t> to insert image</a:t>
            </a:r>
          </a:p>
        </p:txBody>
      </p:sp>
      <p:pic>
        <p:nvPicPr>
          <p:cNvPr id="2" name="Obrázek 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81277" y="6048047"/>
            <a:ext cx="865419" cy="597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6421176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MUNI MED slide">
    <p:bg>
      <p:bgPr>
        <a:solidFill>
          <a:srgbClr val="F01928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Grafický objekt 5">
            <a:extLst>
              <a:ext uri="{FF2B5EF4-FFF2-40B4-BE49-F238E27FC236}">
                <a16:creationId xmlns:a16="http://schemas.microsoft.com/office/drawing/2014/main" id="{B05C908F-B8F4-4FC8-A2D7-353661227704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42872" y="2014647"/>
            <a:ext cx="4106255" cy="28287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0970397"/>
      </p:ext>
    </p:extLst>
  </p:cSld>
  <p:clrMapOvr>
    <a:masterClrMapping/>
  </p:clrMapOvr>
  <p:hf sldNum="0" hdr="0" ftr="0" dt="0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MUNI slide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Obrázek 3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50956" y="2298933"/>
            <a:ext cx="8890088" cy="22601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91214269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p:hf sldNum="0" hdr="0" ft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 – inverse">
    <p:bg>
      <p:bgPr>
        <a:solidFill>
          <a:srgbClr val="F01928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zápatí 2">
            <a:extLst>
              <a:ext uri="{FF2B5EF4-FFF2-40B4-BE49-F238E27FC236}">
                <a16:creationId xmlns:a16="http://schemas.microsoft.com/office/drawing/2014/main" id="{D8587455-5AC3-4F6B-BE52-826326AFD383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Define footer – presentation title / department</a:t>
            </a:r>
          </a:p>
        </p:txBody>
      </p:sp>
      <p:sp>
        <p:nvSpPr>
          <p:cNvPr id="4" name="Zástupný symbol pro číslo snímku 3">
            <a:extLst>
              <a:ext uri="{FF2B5EF4-FFF2-40B4-BE49-F238E27FC236}">
                <a16:creationId xmlns:a16="http://schemas.microsoft.com/office/drawing/2014/main" id="{F3A84368-F699-48A6-8383-4822D7F23BC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0DE708CC-0C3F-4567-9698-B54C0F35BD31}" type="slidenum">
              <a:rPr lang="cs-CZ" altLang="cs-CZ" smtClean="0"/>
              <a:pPr/>
              <a:t>‹#›</a:t>
            </a:fld>
            <a:endParaRPr lang="cs-CZ" altLang="cs-CZ" dirty="0"/>
          </a:p>
        </p:txBody>
      </p:sp>
      <p:sp>
        <p:nvSpPr>
          <p:cNvPr id="7" name="Nadpis 6">
            <a:extLst>
              <a:ext uri="{FF2B5EF4-FFF2-40B4-BE49-F238E27FC236}">
                <a16:creationId xmlns:a16="http://schemas.microsoft.com/office/drawing/2014/main" id="{322FA9F0-97E4-45C3-84A8-592F85A6A3A2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98502" y="2900365"/>
            <a:ext cx="11361600" cy="1171580"/>
          </a:xfrm>
        </p:spPr>
        <p:txBody>
          <a:bodyPr anchor="t"/>
          <a:lstStyle>
            <a:lvl1pPr algn="l">
              <a:lnSpc>
                <a:spcPts val="4400"/>
              </a:lnSpc>
              <a:defRPr sz="44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here to insert title.</a:t>
            </a:r>
            <a:endParaRPr lang="cs-CZ" dirty="0"/>
          </a:p>
        </p:txBody>
      </p:sp>
      <p:sp>
        <p:nvSpPr>
          <p:cNvPr id="8" name="Podnadpis 2"/>
          <p:cNvSpPr>
            <a:spLocks noGrp="1"/>
          </p:cNvSpPr>
          <p:nvPr>
            <p:ph type="subTitle" idx="1" hasCustomPrompt="1"/>
          </p:nvPr>
        </p:nvSpPr>
        <p:spPr>
          <a:xfrm>
            <a:off x="398502" y="4116402"/>
            <a:ext cx="11361600" cy="698497"/>
          </a:xfrm>
        </p:spPr>
        <p:txBody>
          <a:bodyPr anchor="t"/>
          <a:lstStyle>
            <a:lvl1pPr marL="0" indent="0" algn="l">
              <a:buNone/>
              <a:defRPr lang="cs-CZ" sz="2400" b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Click here to insert subtitle.</a:t>
            </a:r>
          </a:p>
        </p:txBody>
      </p:sp>
      <p:pic>
        <p:nvPicPr>
          <p:cNvPr id="9" name="Obrázek 8">
            <a:extLst>
              <a:ext uri="{FF2B5EF4-FFF2-40B4-BE49-F238E27FC236}">
                <a16:creationId xmlns:a16="http://schemas.microsoft.com/office/drawing/2014/main" id="{FF585A7D-D2A5-48D6-9877-7D43E33E52ED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4000" y="414868"/>
            <a:ext cx="1546943" cy="10656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481167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432">
          <p15:clr>
            <a:srgbClr val="FBAE40"/>
          </p15:clr>
        </p15:guide>
        <p15:guide id="2" pos="234">
          <p15:clr>
            <a:srgbClr val="FBAE40"/>
          </p15:clr>
        </p15:guide>
      </p15:sldGuideLst>
    </p:ext>
  </p:extLs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Heading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ástupný symbol pro zápatí 3"/>
          <p:cNvSpPr>
            <a:spLocks noGrp="1"/>
          </p:cNvSpPr>
          <p:nvPr>
            <p:ph type="ftr" sz="quarter" idx="10"/>
          </p:nvPr>
        </p:nvSpPr>
        <p:spPr>
          <a:xfrm>
            <a:off x="720000" y="6228000"/>
            <a:ext cx="7920000" cy="252000"/>
          </a:xfrm>
        </p:spPr>
        <p:txBody>
          <a:bodyPr/>
          <a:lstStyle>
            <a:lvl1pPr>
              <a:defRPr sz="1200"/>
            </a:lvl1pPr>
          </a:lstStyle>
          <a:p>
            <a:r>
              <a:rPr lang="en-GB" noProof="0" dirty="0"/>
              <a:t>Define footer – presentation title / department</a:t>
            </a:r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0970407D-EE58-4A0B-824B-1D3AE42DD9CF}" type="slidenum">
              <a:rPr lang="cs-CZ" altLang="cs-CZ"/>
              <a:pPr/>
              <a:t>‹#›</a:t>
            </a:fld>
            <a:endParaRPr lang="cs-CZ" altLang="cs-CZ" dirty="0"/>
          </a:p>
        </p:txBody>
      </p:sp>
      <p:sp>
        <p:nvSpPr>
          <p:cNvPr id="13" name="Nadpis 12">
            <a:extLst>
              <a:ext uri="{FF2B5EF4-FFF2-40B4-BE49-F238E27FC236}">
                <a16:creationId xmlns:a16="http://schemas.microsoft.com/office/drawing/2014/main" id="{6B0440B8-6781-4DF7-853B-03D5855A8CB8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GB" noProof="0" dirty="0"/>
              <a:t>Click here to insert heading.</a:t>
            </a:r>
            <a:endParaRPr lang="cs-CZ" dirty="0"/>
          </a:p>
        </p:txBody>
      </p:sp>
      <p:pic>
        <p:nvPicPr>
          <p:cNvPr id="9" name="Obrázek 8">
            <a:extLst>
              <a:ext uri="{FF2B5EF4-FFF2-40B4-BE49-F238E27FC236}">
                <a16:creationId xmlns:a16="http://schemas.microsoft.com/office/drawing/2014/main" id="{83F24B06-B2DE-4D1F-B580-6248E87C08F0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81277" y="6048047"/>
            <a:ext cx="867342" cy="598465"/>
          </a:xfrm>
          <a:prstGeom prst="rect">
            <a:avLst/>
          </a:prstGeom>
        </p:spPr>
      </p:pic>
      <p:sp>
        <p:nvSpPr>
          <p:cNvPr id="7" name="Zástupný symbol pro obsah 2"/>
          <p:cNvSpPr>
            <a:spLocks noGrp="1"/>
          </p:cNvSpPr>
          <p:nvPr>
            <p:ph idx="1" hasCustomPrompt="1"/>
          </p:nvPr>
        </p:nvSpPr>
        <p:spPr>
          <a:xfrm>
            <a:off x="720000" y="1692002"/>
            <a:ext cx="10753200" cy="4139998"/>
          </a:xfrm>
          <a:prstGeom prst="rect">
            <a:avLst/>
          </a:prstGeom>
        </p:spPr>
        <p:txBody>
          <a:bodyPr/>
          <a:lstStyle>
            <a:lvl1pPr marL="252000" indent="-180000">
              <a:lnSpc>
                <a:spcPct val="150000"/>
              </a:lnSpc>
              <a:buClr>
                <a:schemeClr val="tx2"/>
              </a:buClr>
              <a:buSzPct val="100000"/>
              <a:buFont typeface="Arial" panose="020B0604020202020204" pitchFamily="34" charset="0"/>
              <a:buChar char="̶"/>
              <a:defRPr b="0"/>
            </a:lvl1pPr>
            <a:lvl2pPr marL="504000" indent="-180000">
              <a:lnSpc>
                <a:spcPct val="100000"/>
              </a:lnSpc>
              <a:buClr>
                <a:schemeClr val="tx2"/>
              </a:buClr>
              <a:buFont typeface="Arial" panose="020B0604020202020204" pitchFamily="34" charset="0"/>
              <a:buChar char="̶"/>
              <a:defRPr sz="2000"/>
            </a:lvl2pPr>
            <a:lvl3pPr marL="914400" indent="0">
              <a:buNone/>
              <a:defRPr/>
            </a:lvl3pPr>
          </a:lstStyle>
          <a:p>
            <a:pPr lvl="0"/>
            <a:r>
              <a:rPr lang="en-GB" noProof="0" dirty="0"/>
              <a:t>Click here to insert text.</a:t>
            </a:r>
          </a:p>
          <a:p>
            <a:pPr lvl="1"/>
            <a:r>
              <a:rPr lang="en-GB" noProof="0" dirty="0"/>
              <a:t>Second level</a:t>
            </a:r>
          </a:p>
          <a:p>
            <a:pPr lvl="2"/>
            <a:r>
              <a:rPr lang="en-GB" noProof="0" dirty="0"/>
              <a:t>Third level</a:t>
            </a:r>
          </a:p>
        </p:txBody>
      </p:sp>
    </p:spTree>
    <p:extLst>
      <p:ext uri="{BB962C8B-B14F-4D97-AF65-F5344CB8AC3E}">
        <p14:creationId xmlns:p14="http://schemas.microsoft.com/office/powerpoint/2010/main" val="1691229579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3997" userDrawn="1">
          <p15:clr>
            <a:srgbClr val="FBAE40"/>
          </p15:clr>
        </p15:guide>
        <p15:guide id="2" pos="438" userDrawn="1">
          <p15:clr>
            <a:srgbClr val="FBAE40"/>
          </p15:clr>
        </p15:guide>
      </p15:sldGuideLst>
    </p:ext>
  </p:extLs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Heading, subheading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obsah 2"/>
          <p:cNvSpPr>
            <a:spLocks noGrp="1"/>
          </p:cNvSpPr>
          <p:nvPr>
            <p:ph idx="1" hasCustomPrompt="1"/>
          </p:nvPr>
        </p:nvSpPr>
        <p:spPr>
          <a:xfrm>
            <a:off x="720000" y="1692002"/>
            <a:ext cx="10753200" cy="4139998"/>
          </a:xfrm>
          <a:prstGeom prst="rect">
            <a:avLst/>
          </a:prstGeom>
        </p:spPr>
        <p:txBody>
          <a:bodyPr/>
          <a:lstStyle>
            <a:lvl1pPr marL="252000" indent="-180000">
              <a:lnSpc>
                <a:spcPct val="150000"/>
              </a:lnSpc>
              <a:buClr>
                <a:schemeClr val="tx2"/>
              </a:buClr>
              <a:buSzPct val="100000"/>
              <a:buFont typeface="Arial" panose="020B0604020202020204" pitchFamily="34" charset="0"/>
              <a:buChar char="̶"/>
              <a:defRPr b="0"/>
            </a:lvl1pPr>
            <a:lvl2pPr marL="504000" indent="-180000">
              <a:lnSpc>
                <a:spcPct val="100000"/>
              </a:lnSpc>
              <a:buClr>
                <a:schemeClr val="tx2"/>
              </a:buClr>
              <a:buFont typeface="Arial" panose="020B0604020202020204" pitchFamily="34" charset="0"/>
              <a:buChar char="̶"/>
              <a:defRPr sz="2000"/>
            </a:lvl2pPr>
            <a:lvl3pPr marL="914400" indent="0">
              <a:buNone/>
              <a:defRPr/>
            </a:lvl3pPr>
          </a:lstStyle>
          <a:p>
            <a:pPr lvl="0"/>
            <a:r>
              <a:rPr lang="en-GB" noProof="0" dirty="0"/>
              <a:t>Click here to insert text.</a:t>
            </a:r>
          </a:p>
          <a:p>
            <a:pPr lvl="1"/>
            <a:r>
              <a:rPr lang="en-GB" noProof="0" dirty="0"/>
              <a:t>Second level</a:t>
            </a:r>
          </a:p>
          <a:p>
            <a:pPr lvl="2"/>
            <a:r>
              <a:rPr lang="en-GB" noProof="0" dirty="0"/>
              <a:t>Third level</a:t>
            </a:r>
          </a:p>
        </p:txBody>
      </p:sp>
      <p:sp>
        <p:nvSpPr>
          <p:cNvPr id="4" name="Zástupný symbol pro zápatí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 sz="1200"/>
            </a:lvl1pPr>
          </a:lstStyle>
          <a:p>
            <a:r>
              <a:rPr lang="en-GB" noProof="0" dirty="0"/>
              <a:t>Define footer – presentation title / department</a:t>
            </a:r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0970407D-EE58-4A0B-824B-1D3AE42DD9CF}" type="slidenum">
              <a:rPr lang="cs-CZ" altLang="cs-CZ"/>
              <a:pPr/>
              <a:t>‹#›</a:t>
            </a:fld>
            <a:endParaRPr lang="cs-CZ" altLang="cs-CZ" dirty="0"/>
          </a:p>
        </p:txBody>
      </p:sp>
      <p:sp>
        <p:nvSpPr>
          <p:cNvPr id="7" name="Zástupný symbol pro text 7">
            <a:extLst>
              <a:ext uri="{FF2B5EF4-FFF2-40B4-BE49-F238E27FC236}">
                <a16:creationId xmlns:a16="http://schemas.microsoft.com/office/drawing/2014/main" id="{9F610B39-FB78-4767-BA31-C3D4E7D5586C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720725" y="1296001"/>
            <a:ext cx="10752138" cy="271576"/>
          </a:xfrm>
        </p:spPr>
        <p:txBody>
          <a:bodyPr lIns="0" tIns="0" rIns="0" bIns="0">
            <a:noAutofit/>
          </a:bodyPr>
          <a:lstStyle>
            <a:lvl1pPr algn="l">
              <a:lnSpc>
                <a:spcPts val="2300"/>
              </a:lnSpc>
              <a:defRPr sz="2000" b="0">
                <a:solidFill>
                  <a:schemeClr val="tx2"/>
                </a:solidFill>
              </a:defRPr>
            </a:lvl1pPr>
          </a:lstStyle>
          <a:p>
            <a:pPr lvl="0"/>
            <a:r>
              <a:rPr lang="en-GB" noProof="0" dirty="0"/>
              <a:t>Click here to insert text.</a:t>
            </a:r>
          </a:p>
        </p:txBody>
      </p:sp>
      <p:sp>
        <p:nvSpPr>
          <p:cNvPr id="13" name="Nadpis 12">
            <a:extLst>
              <a:ext uri="{FF2B5EF4-FFF2-40B4-BE49-F238E27FC236}">
                <a16:creationId xmlns:a16="http://schemas.microsoft.com/office/drawing/2014/main" id="{6B0440B8-6781-4DF7-853B-03D5855A8CB8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GB" noProof="0" dirty="0"/>
              <a:t>Click here to insert heading.</a:t>
            </a:r>
            <a:endParaRPr lang="cs-CZ" dirty="0"/>
          </a:p>
        </p:txBody>
      </p:sp>
      <p:pic>
        <p:nvPicPr>
          <p:cNvPr id="8" name="Obrázek 7">
            <a:extLst>
              <a:ext uri="{FF2B5EF4-FFF2-40B4-BE49-F238E27FC236}">
                <a16:creationId xmlns:a16="http://schemas.microsoft.com/office/drawing/2014/main" id="{83F24B06-B2DE-4D1F-B580-6248E87C08F0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81277" y="6048047"/>
            <a:ext cx="867342" cy="5984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3442829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Heading and 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patí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noProof="0" dirty="0"/>
              <a:t>Define footer – presentation title / department</a:t>
            </a:r>
          </a:p>
        </p:txBody>
      </p:sp>
      <p:sp>
        <p:nvSpPr>
          <p:cNvPr id="3" name="Zástupný symbol pro číslo snímku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D6D6C118-631F-4A80-9886-907009361577}" type="slidenum">
              <a:rPr lang="cs-CZ" altLang="cs-CZ"/>
              <a:pPr/>
              <a:t>‹#›</a:t>
            </a:fld>
            <a:endParaRPr lang="cs-CZ" altLang="cs-CZ" dirty="0"/>
          </a:p>
        </p:txBody>
      </p:sp>
      <p:sp>
        <p:nvSpPr>
          <p:cNvPr id="16" name="Zástupný symbol pro text 7">
            <a:extLst>
              <a:ext uri="{FF2B5EF4-FFF2-40B4-BE49-F238E27FC236}">
                <a16:creationId xmlns:a16="http://schemas.microsoft.com/office/drawing/2014/main" id="{9F610B39-FB78-4767-BA31-C3D4E7D5586C}"/>
              </a:ext>
            </a:extLst>
          </p:cNvPr>
          <p:cNvSpPr>
            <a:spLocks noGrp="1"/>
          </p:cNvSpPr>
          <p:nvPr>
            <p:ph type="body" sz="quarter" idx="26" hasCustomPrompt="1"/>
          </p:nvPr>
        </p:nvSpPr>
        <p:spPr>
          <a:xfrm>
            <a:off x="720725" y="1296001"/>
            <a:ext cx="5220000" cy="271576"/>
          </a:xfrm>
        </p:spPr>
        <p:txBody>
          <a:bodyPr lIns="0" tIns="0" rIns="0" bIns="0">
            <a:noAutofit/>
          </a:bodyPr>
          <a:lstStyle>
            <a:lvl1pPr algn="l">
              <a:lnSpc>
                <a:spcPts val="2300"/>
              </a:lnSpc>
              <a:defRPr sz="2000" b="0">
                <a:solidFill>
                  <a:schemeClr val="tx2"/>
                </a:solidFill>
              </a:defRPr>
            </a:lvl1pPr>
          </a:lstStyle>
          <a:p>
            <a:pPr lvl="0"/>
            <a:r>
              <a:rPr lang="en-GB" noProof="0" dirty="0"/>
              <a:t>Click here to insert text.</a:t>
            </a:r>
          </a:p>
        </p:txBody>
      </p:sp>
      <p:sp>
        <p:nvSpPr>
          <p:cNvPr id="18" name="Nadpis 12">
            <a:extLst>
              <a:ext uri="{FF2B5EF4-FFF2-40B4-BE49-F238E27FC236}">
                <a16:creationId xmlns:a16="http://schemas.microsoft.com/office/drawing/2014/main" id="{6B0440B8-6781-4DF7-853B-03D5855A8CB8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720000" y="720000"/>
            <a:ext cx="10753200" cy="451576"/>
          </a:xfrm>
        </p:spPr>
        <p:txBody>
          <a:bodyPr/>
          <a:lstStyle/>
          <a:p>
            <a:r>
              <a:rPr lang="en-GB" noProof="0" dirty="0"/>
              <a:t>Click here to insert heading.</a:t>
            </a:r>
            <a:endParaRPr lang="cs-CZ" dirty="0"/>
          </a:p>
        </p:txBody>
      </p:sp>
      <p:sp>
        <p:nvSpPr>
          <p:cNvPr id="21" name="Zástupný symbol pro text 7">
            <a:extLst>
              <a:ext uri="{FF2B5EF4-FFF2-40B4-BE49-F238E27FC236}">
                <a16:creationId xmlns:a16="http://schemas.microsoft.com/office/drawing/2014/main" id="{9F610B39-FB78-4767-BA31-C3D4E7D5586C}"/>
              </a:ext>
            </a:extLst>
          </p:cNvPr>
          <p:cNvSpPr>
            <a:spLocks noGrp="1"/>
          </p:cNvSpPr>
          <p:nvPr>
            <p:ph type="body" sz="quarter" idx="27" hasCustomPrompt="1"/>
          </p:nvPr>
        </p:nvSpPr>
        <p:spPr>
          <a:xfrm>
            <a:off x="6251278" y="1290515"/>
            <a:ext cx="5220000" cy="271576"/>
          </a:xfrm>
        </p:spPr>
        <p:txBody>
          <a:bodyPr lIns="0" tIns="0" rIns="0" bIns="0">
            <a:noAutofit/>
          </a:bodyPr>
          <a:lstStyle>
            <a:lvl1pPr algn="l">
              <a:lnSpc>
                <a:spcPts val="2300"/>
              </a:lnSpc>
              <a:defRPr sz="2000" b="0">
                <a:solidFill>
                  <a:schemeClr val="tx2"/>
                </a:solidFill>
              </a:defRPr>
            </a:lvl1pPr>
          </a:lstStyle>
          <a:p>
            <a:pPr lvl="0"/>
            <a:r>
              <a:rPr lang="en-GB" noProof="0" dirty="0"/>
              <a:t>Click here to insert text.</a:t>
            </a:r>
          </a:p>
        </p:txBody>
      </p:sp>
      <p:sp>
        <p:nvSpPr>
          <p:cNvPr id="22" name="Zástupný symbol pro obsah 2"/>
          <p:cNvSpPr>
            <a:spLocks noGrp="1"/>
          </p:cNvSpPr>
          <p:nvPr>
            <p:ph idx="1" hasCustomPrompt="1"/>
          </p:nvPr>
        </p:nvSpPr>
        <p:spPr>
          <a:xfrm>
            <a:off x="720000" y="1692001"/>
            <a:ext cx="5219998" cy="4140000"/>
          </a:xfrm>
          <a:prstGeom prst="rect">
            <a:avLst/>
          </a:prstGeom>
        </p:spPr>
        <p:txBody>
          <a:bodyPr/>
          <a:lstStyle>
            <a:lvl1pPr marL="252000" indent="-180000">
              <a:lnSpc>
                <a:spcPct val="150000"/>
              </a:lnSpc>
              <a:buClr>
                <a:schemeClr val="tx2"/>
              </a:buClr>
              <a:buSzPct val="100000"/>
              <a:buFont typeface="Arial" panose="020B0604020202020204" pitchFamily="34" charset="0"/>
              <a:buChar char="̶"/>
              <a:defRPr b="0"/>
            </a:lvl1pPr>
            <a:lvl2pPr marL="504000" indent="-180000">
              <a:lnSpc>
                <a:spcPct val="100000"/>
              </a:lnSpc>
              <a:buClr>
                <a:schemeClr val="tx2"/>
              </a:buClr>
              <a:buFont typeface="Arial" panose="020B0604020202020204" pitchFamily="34" charset="0"/>
              <a:buChar char="̶"/>
              <a:defRPr sz="2000"/>
            </a:lvl2pPr>
            <a:lvl3pPr marL="914400" indent="0">
              <a:buNone/>
              <a:defRPr/>
            </a:lvl3pPr>
          </a:lstStyle>
          <a:p>
            <a:pPr lvl="0"/>
            <a:r>
              <a:rPr lang="en-GB" noProof="0" dirty="0"/>
              <a:t>Click here to insert text.</a:t>
            </a:r>
          </a:p>
          <a:p>
            <a:pPr lvl="1"/>
            <a:r>
              <a:rPr lang="en-GB" noProof="0" dirty="0"/>
              <a:t>Second level</a:t>
            </a:r>
          </a:p>
          <a:p>
            <a:pPr lvl="2"/>
            <a:r>
              <a:rPr lang="en-GB" noProof="0" dirty="0"/>
              <a:t>Third level</a:t>
            </a:r>
          </a:p>
        </p:txBody>
      </p:sp>
      <p:sp>
        <p:nvSpPr>
          <p:cNvPr id="23" name="Zástupný symbol pro obsah 2"/>
          <p:cNvSpPr>
            <a:spLocks noGrp="1"/>
          </p:cNvSpPr>
          <p:nvPr>
            <p:ph idx="28" hasCustomPrompt="1"/>
          </p:nvPr>
        </p:nvSpPr>
        <p:spPr>
          <a:xfrm>
            <a:off x="6251280" y="1690271"/>
            <a:ext cx="5219998" cy="4140000"/>
          </a:xfrm>
          <a:prstGeom prst="rect">
            <a:avLst/>
          </a:prstGeom>
        </p:spPr>
        <p:txBody>
          <a:bodyPr/>
          <a:lstStyle>
            <a:lvl1pPr marL="252000" indent="-180000">
              <a:lnSpc>
                <a:spcPct val="150000"/>
              </a:lnSpc>
              <a:buClr>
                <a:schemeClr val="tx2"/>
              </a:buClr>
              <a:buSzPct val="100000"/>
              <a:buFont typeface="Arial" panose="020B0604020202020204" pitchFamily="34" charset="0"/>
              <a:buChar char="̶"/>
              <a:defRPr b="0"/>
            </a:lvl1pPr>
            <a:lvl2pPr marL="504000" indent="-180000">
              <a:lnSpc>
                <a:spcPct val="100000"/>
              </a:lnSpc>
              <a:buClr>
                <a:schemeClr val="tx2"/>
              </a:buClr>
              <a:buFont typeface="Arial" panose="020B0604020202020204" pitchFamily="34" charset="0"/>
              <a:buChar char="̶"/>
              <a:defRPr sz="2000"/>
            </a:lvl2pPr>
            <a:lvl3pPr marL="914400" indent="0">
              <a:buNone/>
              <a:defRPr/>
            </a:lvl3pPr>
          </a:lstStyle>
          <a:p>
            <a:pPr lvl="0"/>
            <a:r>
              <a:rPr lang="en-GB" noProof="0" dirty="0"/>
              <a:t>Click here to insert text.</a:t>
            </a:r>
          </a:p>
          <a:p>
            <a:pPr lvl="1"/>
            <a:r>
              <a:rPr lang="en-GB" noProof="0" dirty="0"/>
              <a:t>Second level</a:t>
            </a:r>
          </a:p>
          <a:p>
            <a:pPr lvl="2"/>
            <a:r>
              <a:rPr lang="en-GB" noProof="0" dirty="0"/>
              <a:t>Third level</a:t>
            </a:r>
          </a:p>
        </p:txBody>
      </p:sp>
      <p:pic>
        <p:nvPicPr>
          <p:cNvPr id="10" name="Obrázek 9">
            <a:extLst>
              <a:ext uri="{FF2B5EF4-FFF2-40B4-BE49-F238E27FC236}">
                <a16:creationId xmlns:a16="http://schemas.microsoft.com/office/drawing/2014/main" id="{83F24B06-B2DE-4D1F-B580-6248E87C08F0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81277" y="6048047"/>
            <a:ext cx="867342" cy="5984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17168426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886" userDrawn="1">
          <p15:clr>
            <a:srgbClr val="FBAE40"/>
          </p15:clr>
        </p15:guide>
        <p15:guide id="2" pos="3840" userDrawn="1">
          <p15:clr>
            <a:srgbClr val="FBAE40"/>
          </p15:clr>
        </p15:guide>
      </p15:sldGuideLst>
    </p:ext>
  </p:extLs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Heading,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Zástupný symbol pro obsah 12">
            <a:extLst>
              <a:ext uri="{FF2B5EF4-FFF2-40B4-BE49-F238E27FC236}">
                <a16:creationId xmlns:a16="http://schemas.microsoft.com/office/drawing/2014/main" id="{83517C49-9C06-4658-8660-E0D21D83CE29}"/>
              </a:ext>
            </a:extLst>
          </p:cNvPr>
          <p:cNvSpPr>
            <a:spLocks noGrp="1"/>
          </p:cNvSpPr>
          <p:nvPr>
            <p:ph sz="quarter" idx="24" hasCustomPrompt="1"/>
          </p:nvPr>
        </p:nvSpPr>
        <p:spPr>
          <a:xfrm>
            <a:off x="719137" y="1695074"/>
            <a:ext cx="5218413" cy="3896711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GB" noProof="0" dirty="0"/>
              <a:t>Click here to insert text.</a:t>
            </a:r>
          </a:p>
        </p:txBody>
      </p:sp>
      <p:sp>
        <p:nvSpPr>
          <p:cNvPr id="2" name="Zástupný symbol pro zápatí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noProof="0" dirty="0"/>
              <a:t>Define footer – presentation title / department</a:t>
            </a:r>
          </a:p>
        </p:txBody>
      </p:sp>
      <p:sp>
        <p:nvSpPr>
          <p:cNvPr id="3" name="Zástupný symbol pro číslo snímku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D6D6C118-631F-4A80-9886-907009361577}" type="slidenum">
              <a:rPr lang="cs-CZ" altLang="cs-CZ"/>
              <a:pPr/>
              <a:t>‹#›</a:t>
            </a:fld>
            <a:endParaRPr lang="cs-CZ" altLang="cs-CZ" dirty="0"/>
          </a:p>
        </p:txBody>
      </p:sp>
      <p:sp>
        <p:nvSpPr>
          <p:cNvPr id="4" name="Nadpis 3">
            <a:extLst>
              <a:ext uri="{FF2B5EF4-FFF2-40B4-BE49-F238E27FC236}">
                <a16:creationId xmlns:a16="http://schemas.microsoft.com/office/drawing/2014/main" id="{ABDE9BC5-EE25-44B2-8081-F2B94BAA680C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GB" noProof="0" dirty="0"/>
              <a:t>Click here to insert heading.</a:t>
            </a:r>
            <a:endParaRPr lang="cs-CZ" dirty="0"/>
          </a:p>
        </p:txBody>
      </p:sp>
      <p:sp>
        <p:nvSpPr>
          <p:cNvPr id="9" name="Zástupný symbol pro text 13">
            <a:extLst>
              <a:ext uri="{FF2B5EF4-FFF2-40B4-BE49-F238E27FC236}">
                <a16:creationId xmlns:a16="http://schemas.microsoft.com/office/drawing/2014/main" id="{F7FD9E97-5F69-494E-8672-595752783306}"/>
              </a:ext>
            </a:extLst>
          </p:cNvPr>
          <p:cNvSpPr>
            <a:spLocks noGrp="1"/>
          </p:cNvSpPr>
          <p:nvPr>
            <p:ph type="body" sz="quarter" idx="19" hasCustomPrompt="1"/>
          </p:nvPr>
        </p:nvSpPr>
        <p:spPr>
          <a:xfrm>
            <a:off x="720725" y="5599670"/>
            <a:ext cx="5218412" cy="216000"/>
          </a:xfrm>
        </p:spPr>
        <p:txBody>
          <a:bodyPr anchor="ctr"/>
          <a:lstStyle>
            <a:lvl1pPr>
              <a:lnSpc>
                <a:spcPts val="1100"/>
              </a:lnSpc>
              <a:defRPr sz="1000" b="0" i="0"/>
            </a:lvl1pPr>
          </a:lstStyle>
          <a:p>
            <a:pPr lvl="0"/>
            <a:r>
              <a:rPr lang="en-GB" noProof="0" dirty="0"/>
              <a:t>Click here to insert text.</a:t>
            </a:r>
          </a:p>
        </p:txBody>
      </p:sp>
      <p:pic>
        <p:nvPicPr>
          <p:cNvPr id="10" name="Obrázek 9">
            <a:extLst>
              <a:ext uri="{FF2B5EF4-FFF2-40B4-BE49-F238E27FC236}">
                <a16:creationId xmlns:a16="http://schemas.microsoft.com/office/drawing/2014/main" id="{83F24B06-B2DE-4D1F-B580-6248E87C08F0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81277" y="6048047"/>
            <a:ext cx="867342" cy="598465"/>
          </a:xfrm>
          <a:prstGeom prst="rect">
            <a:avLst/>
          </a:prstGeom>
        </p:spPr>
      </p:pic>
      <p:sp>
        <p:nvSpPr>
          <p:cNvPr id="12" name="Zástupný symbol pro obsah 2"/>
          <p:cNvSpPr>
            <a:spLocks noGrp="1"/>
          </p:cNvSpPr>
          <p:nvPr>
            <p:ph idx="28" hasCustomPrompt="1"/>
          </p:nvPr>
        </p:nvSpPr>
        <p:spPr>
          <a:xfrm>
            <a:off x="6251280" y="1667024"/>
            <a:ext cx="5219998" cy="4140000"/>
          </a:xfrm>
          <a:prstGeom prst="rect">
            <a:avLst/>
          </a:prstGeom>
        </p:spPr>
        <p:txBody>
          <a:bodyPr/>
          <a:lstStyle>
            <a:lvl1pPr marL="252000" indent="-180000">
              <a:lnSpc>
                <a:spcPct val="150000"/>
              </a:lnSpc>
              <a:buClr>
                <a:schemeClr val="tx2"/>
              </a:buClr>
              <a:buSzPct val="100000"/>
              <a:buFont typeface="Arial" panose="020B0604020202020204" pitchFamily="34" charset="0"/>
              <a:buChar char="̶"/>
              <a:defRPr sz="2000" b="0"/>
            </a:lvl1pPr>
            <a:lvl2pPr marL="504000" indent="-180000">
              <a:lnSpc>
                <a:spcPct val="100000"/>
              </a:lnSpc>
              <a:buClr>
                <a:schemeClr val="tx2"/>
              </a:buClr>
              <a:buFont typeface="Arial" panose="020B0604020202020204" pitchFamily="34" charset="0"/>
              <a:buChar char="̶"/>
              <a:defRPr sz="1600"/>
            </a:lvl2pPr>
            <a:lvl3pPr marL="914400" indent="0">
              <a:buNone/>
              <a:defRPr baseline="0"/>
            </a:lvl3pPr>
          </a:lstStyle>
          <a:p>
            <a:pPr lvl="0"/>
            <a:r>
              <a:rPr lang="en-GB" noProof="0" dirty="0"/>
              <a:t>Click here to insert text.</a:t>
            </a:r>
          </a:p>
          <a:p>
            <a:pPr lvl="1"/>
            <a:r>
              <a:rPr lang="en-GB" noProof="0" dirty="0"/>
              <a:t>Second level</a:t>
            </a:r>
          </a:p>
          <a:p>
            <a:pPr lvl="2"/>
            <a:r>
              <a:rPr lang="en-GB" noProof="0" dirty="0"/>
              <a:t>Third level</a:t>
            </a:r>
          </a:p>
        </p:txBody>
      </p:sp>
    </p:spTree>
    <p:extLst>
      <p:ext uri="{BB962C8B-B14F-4D97-AF65-F5344CB8AC3E}">
        <p14:creationId xmlns:p14="http://schemas.microsoft.com/office/powerpoint/2010/main" val="2966739591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3657" userDrawn="1">
          <p15:clr>
            <a:srgbClr val="FBAE40"/>
          </p15:clr>
        </p15:guide>
        <p15:guide id="2" pos="7242" userDrawn="1">
          <p15:clr>
            <a:srgbClr val="FBAE40"/>
          </p15:clr>
        </p15:guide>
      </p15:sldGuideLst>
    </p:ext>
  </p:extLs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Heading, subheading and three column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Zástupný symbol pro obsah 12">
            <a:extLst>
              <a:ext uri="{FF2B5EF4-FFF2-40B4-BE49-F238E27FC236}">
                <a16:creationId xmlns:a16="http://schemas.microsoft.com/office/drawing/2014/main" id="{548D6DE9-EB16-4D0A-9F96-DD69C3E97213}"/>
              </a:ext>
            </a:extLst>
          </p:cNvPr>
          <p:cNvSpPr>
            <a:spLocks noGrp="1"/>
          </p:cNvSpPr>
          <p:nvPr>
            <p:ph sz="quarter" idx="22" hasCustomPrompt="1"/>
          </p:nvPr>
        </p:nvSpPr>
        <p:spPr>
          <a:xfrm>
            <a:off x="4440000" y="1692002"/>
            <a:ext cx="3311525" cy="2230711"/>
          </a:xfrm>
        </p:spPr>
        <p:txBody>
          <a:bodyPr/>
          <a:lstStyle/>
          <a:p>
            <a:pPr lvl="0"/>
            <a:r>
              <a:rPr lang="en-GB" noProof="0" dirty="0"/>
              <a:t>Click here to insert text.</a:t>
            </a:r>
          </a:p>
        </p:txBody>
      </p:sp>
      <p:sp>
        <p:nvSpPr>
          <p:cNvPr id="2" name="Zástupný symbol pro zápatí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noProof="0" dirty="0"/>
              <a:t>Define footer – presentation title / department</a:t>
            </a:r>
          </a:p>
        </p:txBody>
      </p:sp>
      <p:sp>
        <p:nvSpPr>
          <p:cNvPr id="3" name="Zástupný symbol pro číslo snímku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D6D6C118-631F-4A80-9886-907009361577}" type="slidenum">
              <a:rPr lang="cs-CZ" altLang="cs-CZ"/>
              <a:pPr/>
              <a:t>‹#›</a:t>
            </a:fld>
            <a:endParaRPr lang="cs-CZ" altLang="cs-CZ" dirty="0"/>
          </a:p>
        </p:txBody>
      </p:sp>
      <p:sp>
        <p:nvSpPr>
          <p:cNvPr id="6" name="Zástupný symbol pro text 5">
            <a:extLst>
              <a:ext uri="{FF2B5EF4-FFF2-40B4-BE49-F238E27FC236}">
                <a16:creationId xmlns:a16="http://schemas.microsoft.com/office/drawing/2014/main" id="{C2D097E9-9E99-4F02-A434-E69D713D0FBC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719999" y="4414271"/>
            <a:ext cx="3312000" cy="1427730"/>
          </a:xfrm>
        </p:spPr>
        <p:txBody>
          <a:bodyPr lIns="0" tIns="0" rIns="0" bIns="0" numCol="1" spcCol="324000">
            <a:noAutofit/>
          </a:bodyPr>
          <a:lstStyle>
            <a:lvl1pPr algn="l">
              <a:lnSpc>
                <a:spcPts val="1800"/>
              </a:lnSpc>
              <a:defRPr sz="1500" b="0">
                <a:solidFill>
                  <a:schemeClr val="tx1"/>
                </a:solidFill>
              </a:defRPr>
            </a:lvl1pPr>
            <a:lvl2pPr algn="l">
              <a:defRPr u="none"/>
            </a:lvl2pPr>
            <a:lvl3pPr algn="l">
              <a:defRPr>
                <a:latin typeface="+mn-lt"/>
              </a:defRPr>
            </a:lvl3pPr>
            <a:lvl4pPr algn="l">
              <a:defRPr/>
            </a:lvl4pPr>
            <a:lvl5pPr algn="l">
              <a:defRPr/>
            </a:lvl5pPr>
          </a:lstStyle>
          <a:p>
            <a:pPr lvl="0"/>
            <a:r>
              <a:rPr lang="en-GB" noProof="0" dirty="0"/>
              <a:t>Click here to insert text.</a:t>
            </a:r>
          </a:p>
        </p:txBody>
      </p:sp>
      <p:sp>
        <p:nvSpPr>
          <p:cNvPr id="7" name="Zástupný symbol pro text 5">
            <a:extLst>
              <a:ext uri="{FF2B5EF4-FFF2-40B4-BE49-F238E27FC236}">
                <a16:creationId xmlns:a16="http://schemas.microsoft.com/office/drawing/2014/main" id="{7E169087-A2FD-4849-9AAC-BD41AA07A5EA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4440000" y="4414271"/>
            <a:ext cx="3312000" cy="1427730"/>
          </a:xfrm>
        </p:spPr>
        <p:txBody>
          <a:bodyPr lIns="0" tIns="0" rIns="0" bIns="0" numCol="1" spcCol="324000">
            <a:noAutofit/>
          </a:bodyPr>
          <a:lstStyle>
            <a:lvl1pPr algn="l">
              <a:lnSpc>
                <a:spcPts val="1800"/>
              </a:lnSpc>
              <a:defRPr sz="1500" b="0">
                <a:solidFill>
                  <a:schemeClr val="tx1"/>
                </a:solidFill>
              </a:defRPr>
            </a:lvl1pPr>
            <a:lvl2pPr algn="l">
              <a:defRPr u="none"/>
            </a:lvl2pPr>
            <a:lvl3pPr algn="l">
              <a:defRPr>
                <a:latin typeface="+mn-lt"/>
              </a:defRPr>
            </a:lvl3pPr>
            <a:lvl4pPr algn="l">
              <a:defRPr/>
            </a:lvl4pPr>
            <a:lvl5pPr algn="l">
              <a:defRPr/>
            </a:lvl5pPr>
          </a:lstStyle>
          <a:p>
            <a:pPr lvl="0"/>
            <a:r>
              <a:rPr lang="en-GB" noProof="0" dirty="0"/>
              <a:t>Click here to insert text.</a:t>
            </a:r>
          </a:p>
        </p:txBody>
      </p:sp>
      <p:sp>
        <p:nvSpPr>
          <p:cNvPr id="9" name="Zástupný symbol pro text 5">
            <a:extLst>
              <a:ext uri="{FF2B5EF4-FFF2-40B4-BE49-F238E27FC236}">
                <a16:creationId xmlns:a16="http://schemas.microsoft.com/office/drawing/2014/main" id="{E14CE5FF-FB97-4634-9714-4B5C0FDA3862}"/>
              </a:ext>
            </a:extLst>
          </p:cNvPr>
          <p:cNvSpPr>
            <a:spLocks noGrp="1"/>
          </p:cNvSpPr>
          <p:nvPr>
            <p:ph type="body" sz="quarter" idx="15" hasCustomPrompt="1"/>
          </p:nvPr>
        </p:nvSpPr>
        <p:spPr>
          <a:xfrm>
            <a:off x="8161200" y="4414270"/>
            <a:ext cx="3312000" cy="1427730"/>
          </a:xfrm>
        </p:spPr>
        <p:txBody>
          <a:bodyPr lIns="0" tIns="0" rIns="0" bIns="0" numCol="1" spcCol="324000">
            <a:noAutofit/>
          </a:bodyPr>
          <a:lstStyle>
            <a:lvl1pPr algn="l">
              <a:lnSpc>
                <a:spcPts val="1800"/>
              </a:lnSpc>
              <a:defRPr sz="1500" b="0">
                <a:solidFill>
                  <a:schemeClr val="tx1"/>
                </a:solidFill>
              </a:defRPr>
            </a:lvl1pPr>
            <a:lvl2pPr algn="l">
              <a:defRPr u="none"/>
            </a:lvl2pPr>
            <a:lvl3pPr algn="l">
              <a:defRPr>
                <a:latin typeface="+mn-lt"/>
              </a:defRPr>
            </a:lvl3pPr>
            <a:lvl4pPr algn="l">
              <a:defRPr/>
            </a:lvl4pPr>
            <a:lvl5pPr algn="l">
              <a:defRPr/>
            </a:lvl5pPr>
          </a:lstStyle>
          <a:p>
            <a:pPr lvl="0"/>
            <a:r>
              <a:rPr lang="en-GB" noProof="0" dirty="0"/>
              <a:t>Click here to insert text.</a:t>
            </a:r>
          </a:p>
        </p:txBody>
      </p:sp>
      <p:sp>
        <p:nvSpPr>
          <p:cNvPr id="14" name="Zástupný symbol pro text 13">
            <a:extLst>
              <a:ext uri="{FF2B5EF4-FFF2-40B4-BE49-F238E27FC236}">
                <a16:creationId xmlns:a16="http://schemas.microsoft.com/office/drawing/2014/main" id="{DD220DBF-2B26-4E32-826A-79839FF51027}"/>
              </a:ext>
            </a:extLst>
          </p:cNvPr>
          <p:cNvSpPr>
            <a:spLocks noGrp="1"/>
          </p:cNvSpPr>
          <p:nvPr>
            <p:ph type="body" sz="quarter" idx="19" hasCustomPrompt="1"/>
          </p:nvPr>
        </p:nvSpPr>
        <p:spPr>
          <a:xfrm>
            <a:off x="720725" y="4025136"/>
            <a:ext cx="3311525" cy="216000"/>
          </a:xfrm>
        </p:spPr>
        <p:txBody>
          <a:bodyPr anchor="ctr"/>
          <a:lstStyle>
            <a:lvl1pPr>
              <a:lnSpc>
                <a:spcPts val="1100"/>
              </a:lnSpc>
              <a:defRPr sz="1000" b="0"/>
            </a:lvl1pPr>
          </a:lstStyle>
          <a:p>
            <a:pPr lvl="0"/>
            <a:r>
              <a:rPr lang="en-US" dirty="0"/>
              <a:t>Click here to insert text.</a:t>
            </a:r>
          </a:p>
        </p:txBody>
      </p:sp>
      <p:sp>
        <p:nvSpPr>
          <p:cNvPr id="15" name="Zástupný symbol pro text 13">
            <a:extLst>
              <a:ext uri="{FF2B5EF4-FFF2-40B4-BE49-F238E27FC236}">
                <a16:creationId xmlns:a16="http://schemas.microsoft.com/office/drawing/2014/main" id="{AD9E96F9-7F56-4453-A9FC-693AF7E57BB4}"/>
              </a:ext>
            </a:extLst>
          </p:cNvPr>
          <p:cNvSpPr>
            <a:spLocks noGrp="1"/>
          </p:cNvSpPr>
          <p:nvPr>
            <p:ph type="body" sz="quarter" idx="20" hasCustomPrompt="1"/>
          </p:nvPr>
        </p:nvSpPr>
        <p:spPr>
          <a:xfrm>
            <a:off x="4440475" y="4025136"/>
            <a:ext cx="3311525" cy="216000"/>
          </a:xfrm>
        </p:spPr>
        <p:txBody>
          <a:bodyPr anchor="ctr"/>
          <a:lstStyle>
            <a:lvl1pPr>
              <a:lnSpc>
                <a:spcPts val="1100"/>
              </a:lnSpc>
              <a:defRPr sz="1000" b="0"/>
            </a:lvl1pPr>
          </a:lstStyle>
          <a:p>
            <a:pPr lvl="0"/>
            <a:r>
              <a:rPr lang="en-US" dirty="0"/>
              <a:t>Click here to insert text.</a:t>
            </a:r>
          </a:p>
        </p:txBody>
      </p:sp>
      <p:sp>
        <p:nvSpPr>
          <p:cNvPr id="16" name="Zástupný symbol pro text 13">
            <a:extLst>
              <a:ext uri="{FF2B5EF4-FFF2-40B4-BE49-F238E27FC236}">
                <a16:creationId xmlns:a16="http://schemas.microsoft.com/office/drawing/2014/main" id="{88362389-3E8C-4129-819C-75F0F7922D0F}"/>
              </a:ext>
            </a:extLst>
          </p:cNvPr>
          <p:cNvSpPr>
            <a:spLocks noGrp="1"/>
          </p:cNvSpPr>
          <p:nvPr>
            <p:ph type="body" sz="quarter" idx="21" hasCustomPrompt="1"/>
          </p:nvPr>
        </p:nvSpPr>
        <p:spPr>
          <a:xfrm>
            <a:off x="8161436" y="4025136"/>
            <a:ext cx="3311525" cy="216000"/>
          </a:xfrm>
        </p:spPr>
        <p:txBody>
          <a:bodyPr anchor="ctr"/>
          <a:lstStyle>
            <a:lvl1pPr>
              <a:lnSpc>
                <a:spcPts val="1100"/>
              </a:lnSpc>
              <a:defRPr sz="1000" b="0"/>
            </a:lvl1pPr>
          </a:lstStyle>
          <a:p>
            <a:pPr lvl="0"/>
            <a:r>
              <a:rPr lang="en-US" dirty="0"/>
              <a:t>Click here to insert text.</a:t>
            </a:r>
          </a:p>
        </p:txBody>
      </p:sp>
      <p:sp>
        <p:nvSpPr>
          <p:cNvPr id="18" name="Zástupný symbol pro obsah 12">
            <a:extLst>
              <a:ext uri="{FF2B5EF4-FFF2-40B4-BE49-F238E27FC236}">
                <a16:creationId xmlns:a16="http://schemas.microsoft.com/office/drawing/2014/main" id="{DE897ACA-C285-471C-BF3F-2886D04C7F9F}"/>
              </a:ext>
            </a:extLst>
          </p:cNvPr>
          <p:cNvSpPr>
            <a:spLocks noGrp="1"/>
          </p:cNvSpPr>
          <p:nvPr>
            <p:ph sz="quarter" idx="23" hasCustomPrompt="1"/>
          </p:nvPr>
        </p:nvSpPr>
        <p:spPr>
          <a:xfrm>
            <a:off x="719999" y="1692002"/>
            <a:ext cx="3311525" cy="2230711"/>
          </a:xfrm>
        </p:spPr>
        <p:txBody>
          <a:bodyPr/>
          <a:lstStyle/>
          <a:p>
            <a:pPr lvl="0"/>
            <a:r>
              <a:rPr lang="en-GB" noProof="0" dirty="0"/>
              <a:t>Click here to insert text.</a:t>
            </a:r>
          </a:p>
        </p:txBody>
      </p:sp>
      <p:sp>
        <p:nvSpPr>
          <p:cNvPr id="20" name="Zástupný symbol pro obsah 12">
            <a:extLst>
              <a:ext uri="{FF2B5EF4-FFF2-40B4-BE49-F238E27FC236}">
                <a16:creationId xmlns:a16="http://schemas.microsoft.com/office/drawing/2014/main" id="{9AF93628-9CF3-4CB5-A8C7-735B527D49B2}"/>
              </a:ext>
            </a:extLst>
          </p:cNvPr>
          <p:cNvSpPr>
            <a:spLocks noGrp="1"/>
          </p:cNvSpPr>
          <p:nvPr>
            <p:ph sz="quarter" idx="24" hasCustomPrompt="1"/>
          </p:nvPr>
        </p:nvSpPr>
        <p:spPr>
          <a:xfrm>
            <a:off x="8160001" y="1692002"/>
            <a:ext cx="3311525" cy="2230711"/>
          </a:xfrm>
        </p:spPr>
        <p:txBody>
          <a:bodyPr/>
          <a:lstStyle/>
          <a:p>
            <a:pPr lvl="0"/>
            <a:r>
              <a:rPr lang="en-GB" noProof="0" dirty="0"/>
              <a:t>Click here to insert text.</a:t>
            </a:r>
          </a:p>
        </p:txBody>
      </p:sp>
      <p:sp>
        <p:nvSpPr>
          <p:cNvPr id="19" name="Zástupný symbol pro text 7">
            <a:extLst>
              <a:ext uri="{FF2B5EF4-FFF2-40B4-BE49-F238E27FC236}">
                <a16:creationId xmlns:a16="http://schemas.microsoft.com/office/drawing/2014/main" id="{9F610B39-FB78-4767-BA31-C3D4E7D5586C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720725" y="1296001"/>
            <a:ext cx="10752138" cy="271576"/>
          </a:xfrm>
        </p:spPr>
        <p:txBody>
          <a:bodyPr lIns="0" tIns="0" rIns="0" bIns="0">
            <a:noAutofit/>
          </a:bodyPr>
          <a:lstStyle>
            <a:lvl1pPr algn="l">
              <a:lnSpc>
                <a:spcPts val="2300"/>
              </a:lnSpc>
              <a:defRPr sz="2000" b="0">
                <a:solidFill>
                  <a:schemeClr val="tx2"/>
                </a:solidFill>
              </a:defRPr>
            </a:lvl1pPr>
          </a:lstStyle>
          <a:p>
            <a:pPr lvl="0"/>
            <a:r>
              <a:rPr lang="en-GB" noProof="0" dirty="0"/>
              <a:t>Click here to insert text.</a:t>
            </a:r>
          </a:p>
        </p:txBody>
      </p:sp>
      <p:sp>
        <p:nvSpPr>
          <p:cNvPr id="21" name="Nadpis 12">
            <a:extLst>
              <a:ext uri="{FF2B5EF4-FFF2-40B4-BE49-F238E27FC236}">
                <a16:creationId xmlns:a16="http://schemas.microsoft.com/office/drawing/2014/main" id="{6B0440B8-6781-4DF7-853B-03D5855A8CB8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720000" y="720000"/>
            <a:ext cx="10753200" cy="451576"/>
          </a:xfrm>
        </p:spPr>
        <p:txBody>
          <a:bodyPr/>
          <a:lstStyle/>
          <a:p>
            <a:r>
              <a:rPr lang="en-GB" noProof="0" dirty="0"/>
              <a:t>Click here to insert heading.</a:t>
            </a:r>
            <a:endParaRPr lang="cs-CZ" dirty="0"/>
          </a:p>
        </p:txBody>
      </p:sp>
      <p:pic>
        <p:nvPicPr>
          <p:cNvPr id="22" name="Obrázek 21">
            <a:extLst>
              <a:ext uri="{FF2B5EF4-FFF2-40B4-BE49-F238E27FC236}">
                <a16:creationId xmlns:a16="http://schemas.microsoft.com/office/drawing/2014/main" id="{83F24B06-B2DE-4D1F-B580-6248E87C08F0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81277" y="6048047"/>
            <a:ext cx="867342" cy="5984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13741071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1049" userDrawn="1">
          <p15:clr>
            <a:srgbClr val="FBAE40"/>
          </p15:clr>
        </p15:guide>
        <p15:guide id="2" pos="3840" userDrawn="1">
          <p15:clr>
            <a:srgbClr val="FBAE40"/>
          </p15:clr>
        </p15:guide>
      </p15:sldGuideLst>
    </p:ext>
  </p:extLs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and text without headi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patí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noProof="0" dirty="0"/>
              <a:t>Define footer – presentation title / department</a:t>
            </a:r>
          </a:p>
        </p:txBody>
      </p:sp>
      <p:sp>
        <p:nvSpPr>
          <p:cNvPr id="3" name="Zástupný symbol pro číslo snímku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D6D6C118-631F-4A80-9886-907009361577}" type="slidenum">
              <a:rPr lang="cs-CZ" altLang="cs-CZ"/>
              <a:pPr/>
              <a:t>‹#›</a:t>
            </a:fld>
            <a:endParaRPr lang="cs-CZ" altLang="cs-CZ" dirty="0"/>
          </a:p>
        </p:txBody>
      </p:sp>
      <p:sp>
        <p:nvSpPr>
          <p:cNvPr id="14" name="Zástupný symbol pro obsah 2"/>
          <p:cNvSpPr>
            <a:spLocks noGrp="1"/>
          </p:cNvSpPr>
          <p:nvPr>
            <p:ph idx="1" hasCustomPrompt="1"/>
          </p:nvPr>
        </p:nvSpPr>
        <p:spPr>
          <a:xfrm>
            <a:off x="6272212" y="692150"/>
            <a:ext cx="5200987" cy="5139850"/>
          </a:xfrm>
          <a:prstGeom prst="rect">
            <a:avLst/>
          </a:prstGeom>
        </p:spPr>
        <p:txBody>
          <a:bodyPr/>
          <a:lstStyle>
            <a:lvl1pPr marL="252000" indent="-180000">
              <a:lnSpc>
                <a:spcPct val="150000"/>
              </a:lnSpc>
              <a:buClr>
                <a:schemeClr val="tx2"/>
              </a:buClr>
              <a:buSzPct val="100000"/>
              <a:buFont typeface="Arial" panose="020B0604020202020204" pitchFamily="34" charset="0"/>
              <a:buChar char="̶"/>
              <a:defRPr sz="2000" b="0"/>
            </a:lvl1pPr>
            <a:lvl2pPr marL="504000" indent="-180000">
              <a:lnSpc>
                <a:spcPct val="100000"/>
              </a:lnSpc>
              <a:buClr>
                <a:schemeClr val="tx2"/>
              </a:buClr>
              <a:buFont typeface="Arial" panose="020B0604020202020204" pitchFamily="34" charset="0"/>
              <a:buChar char="̶"/>
              <a:defRPr sz="1600"/>
            </a:lvl2pPr>
            <a:lvl3pPr marL="914400" indent="0">
              <a:buNone/>
              <a:defRPr/>
            </a:lvl3pPr>
          </a:lstStyle>
          <a:p>
            <a:pPr lvl="0"/>
            <a:r>
              <a:rPr lang="en-GB" noProof="0" dirty="0"/>
              <a:t>Click here to insert text.</a:t>
            </a:r>
          </a:p>
          <a:p>
            <a:pPr lvl="1"/>
            <a:r>
              <a:rPr lang="en-GB" dirty="0"/>
              <a:t>Second level</a:t>
            </a:r>
            <a:endParaRPr lang="cs-CZ" dirty="0"/>
          </a:p>
          <a:p>
            <a:pPr lvl="2"/>
            <a:r>
              <a:rPr lang="en-GB" dirty="0"/>
              <a:t>Third level</a:t>
            </a:r>
            <a:endParaRPr lang="cs-CZ" dirty="0"/>
          </a:p>
        </p:txBody>
      </p:sp>
      <p:pic>
        <p:nvPicPr>
          <p:cNvPr id="8" name="Obrázek 7">
            <a:extLst>
              <a:ext uri="{FF2B5EF4-FFF2-40B4-BE49-F238E27FC236}">
                <a16:creationId xmlns:a16="http://schemas.microsoft.com/office/drawing/2014/main" id="{83F24B06-B2DE-4D1F-B580-6248E87C08F0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81277" y="6048047"/>
            <a:ext cx="867342" cy="598465"/>
          </a:xfrm>
          <a:prstGeom prst="rect">
            <a:avLst/>
          </a:prstGeom>
        </p:spPr>
      </p:pic>
      <p:sp>
        <p:nvSpPr>
          <p:cNvPr id="9" name="Zástupný symbol pro obsah 12">
            <a:extLst>
              <a:ext uri="{FF2B5EF4-FFF2-40B4-BE49-F238E27FC236}">
                <a16:creationId xmlns:a16="http://schemas.microsoft.com/office/drawing/2014/main" id="{83517C49-9C06-4658-8660-E0D21D83CE29}"/>
              </a:ext>
            </a:extLst>
          </p:cNvPr>
          <p:cNvSpPr>
            <a:spLocks noGrp="1"/>
          </p:cNvSpPr>
          <p:nvPr>
            <p:ph sz="quarter" idx="24" hasCustomPrompt="1"/>
          </p:nvPr>
        </p:nvSpPr>
        <p:spPr>
          <a:xfrm>
            <a:off x="719137" y="692150"/>
            <a:ext cx="5218413" cy="4899635"/>
          </a:xfrm>
        </p:spPr>
        <p:txBody>
          <a:bodyPr/>
          <a:lstStyle/>
          <a:p>
            <a:pPr lvl="0"/>
            <a:r>
              <a:rPr lang="en-GB" noProof="0" dirty="0"/>
              <a:t>Click here to insert text.</a:t>
            </a:r>
          </a:p>
        </p:txBody>
      </p:sp>
      <p:sp>
        <p:nvSpPr>
          <p:cNvPr id="10" name="Zástupný symbol pro text 13">
            <a:extLst>
              <a:ext uri="{FF2B5EF4-FFF2-40B4-BE49-F238E27FC236}">
                <a16:creationId xmlns:a16="http://schemas.microsoft.com/office/drawing/2014/main" id="{F7FD9E97-5F69-494E-8672-595752783306}"/>
              </a:ext>
            </a:extLst>
          </p:cNvPr>
          <p:cNvSpPr>
            <a:spLocks noGrp="1"/>
          </p:cNvSpPr>
          <p:nvPr>
            <p:ph type="body" sz="quarter" idx="19" hasCustomPrompt="1"/>
          </p:nvPr>
        </p:nvSpPr>
        <p:spPr>
          <a:xfrm>
            <a:off x="720725" y="5599670"/>
            <a:ext cx="5218412" cy="216000"/>
          </a:xfrm>
        </p:spPr>
        <p:txBody>
          <a:bodyPr anchor="ctr"/>
          <a:lstStyle>
            <a:lvl1pPr>
              <a:lnSpc>
                <a:spcPts val="1100"/>
              </a:lnSpc>
              <a:defRPr sz="1000" b="0" i="0"/>
            </a:lvl1pPr>
          </a:lstStyle>
          <a:p>
            <a:pPr lvl="0"/>
            <a:r>
              <a:rPr lang="en-GB" noProof="0" dirty="0"/>
              <a:t>Click here to insert text.</a:t>
            </a:r>
          </a:p>
        </p:txBody>
      </p:sp>
    </p:spTree>
    <p:extLst>
      <p:ext uri="{BB962C8B-B14F-4D97-AF65-F5344CB8AC3E}">
        <p14:creationId xmlns:p14="http://schemas.microsoft.com/office/powerpoint/2010/main" val="2117383761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3158" userDrawn="1">
          <p15:clr>
            <a:srgbClr val="FBAE40"/>
          </p15:clr>
        </p15:guide>
        <p15:guide id="2" pos="438" userDrawn="1">
          <p15:clr>
            <a:srgbClr val="FBAE40"/>
          </p15:clr>
        </p15:guide>
      </p15:sldGuideLst>
    </p:ext>
  </p:extLs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out headi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patí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noProof="0" dirty="0"/>
              <a:t>Define footer – presentation title / department</a:t>
            </a:r>
          </a:p>
        </p:txBody>
      </p:sp>
      <p:sp>
        <p:nvSpPr>
          <p:cNvPr id="3" name="Zástupný symbol pro číslo snímku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D6D6C118-631F-4A80-9886-907009361577}" type="slidenum">
              <a:rPr lang="cs-CZ" altLang="cs-CZ"/>
              <a:pPr/>
              <a:t>‹#›</a:t>
            </a:fld>
            <a:endParaRPr lang="cs-CZ" altLang="cs-CZ" dirty="0"/>
          </a:p>
        </p:txBody>
      </p:sp>
      <p:sp>
        <p:nvSpPr>
          <p:cNvPr id="10" name="Zástupný symbol pro obsah 2"/>
          <p:cNvSpPr>
            <a:spLocks noGrp="1"/>
          </p:cNvSpPr>
          <p:nvPr>
            <p:ph idx="1" hasCustomPrompt="1"/>
          </p:nvPr>
        </p:nvSpPr>
        <p:spPr>
          <a:xfrm>
            <a:off x="720000" y="692150"/>
            <a:ext cx="10753200" cy="5139850"/>
          </a:xfrm>
          <a:prstGeom prst="rect">
            <a:avLst/>
          </a:prstGeom>
        </p:spPr>
        <p:txBody>
          <a:bodyPr/>
          <a:lstStyle>
            <a:lvl1pPr marL="252000" indent="-180000">
              <a:lnSpc>
                <a:spcPct val="150000"/>
              </a:lnSpc>
              <a:buClr>
                <a:schemeClr val="tx2"/>
              </a:buClr>
              <a:buSzPct val="100000"/>
              <a:buFont typeface="Arial" panose="020B0604020202020204" pitchFamily="34" charset="0"/>
              <a:buChar char="̶"/>
              <a:defRPr b="0"/>
            </a:lvl1pPr>
            <a:lvl2pPr marL="504000" indent="-180000">
              <a:lnSpc>
                <a:spcPct val="100000"/>
              </a:lnSpc>
              <a:buClr>
                <a:schemeClr val="tx2"/>
              </a:buClr>
              <a:buFont typeface="Arial" panose="020B0604020202020204" pitchFamily="34" charset="0"/>
              <a:buChar char="̶"/>
              <a:defRPr sz="2000"/>
            </a:lvl2pPr>
            <a:lvl3pPr marL="914400" indent="0">
              <a:buNone/>
              <a:defRPr/>
            </a:lvl3pPr>
          </a:lstStyle>
          <a:p>
            <a:pPr lvl="0"/>
            <a:r>
              <a:rPr lang="en-GB" noProof="0" dirty="0"/>
              <a:t>Click here to insert text.</a:t>
            </a:r>
          </a:p>
          <a:p>
            <a:pPr lvl="1"/>
            <a:r>
              <a:rPr lang="en-GB" noProof="0" dirty="0"/>
              <a:t>Second level</a:t>
            </a:r>
          </a:p>
          <a:p>
            <a:pPr lvl="2"/>
            <a:r>
              <a:rPr lang="en-GB" noProof="0" dirty="0"/>
              <a:t>Third level</a:t>
            </a:r>
          </a:p>
        </p:txBody>
      </p:sp>
      <p:pic>
        <p:nvPicPr>
          <p:cNvPr id="6" name="Obrázek 5">
            <a:extLst>
              <a:ext uri="{FF2B5EF4-FFF2-40B4-BE49-F238E27FC236}">
                <a16:creationId xmlns:a16="http://schemas.microsoft.com/office/drawing/2014/main" id="{83F24B06-B2DE-4D1F-B580-6248E87C08F0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81277" y="6048047"/>
            <a:ext cx="867342" cy="5984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975528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436" userDrawn="1">
          <p15:clr>
            <a:srgbClr val="FBAE40"/>
          </p15:clr>
        </p15:guide>
        <p15:guide id="2" pos="438" userDrawn="1">
          <p15:clr>
            <a:srgbClr val="FBAE40"/>
          </p15:clr>
        </p15:guide>
      </p15:sldGuideLst>
    </p:ext>
  </p:extLs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emf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29" name="Rectangle 1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720000" y="6228000"/>
            <a:ext cx="7920000" cy="25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>
            <a:lvl1pPr>
              <a:defRPr lang="cs-CZ" altLang="cs-CZ" sz="1200" dirty="0" smtClean="0">
                <a:solidFill>
                  <a:schemeClr val="tx2"/>
                </a:solidFill>
                <a:latin typeface="+mj-lt"/>
              </a:defRPr>
            </a:lvl1pPr>
          </a:lstStyle>
          <a:p>
            <a:r>
              <a:rPr lang="en-GB" noProof="0" dirty="0"/>
              <a:t>Define footer – presentation title / department</a:t>
            </a:r>
          </a:p>
        </p:txBody>
      </p:sp>
      <p:sp>
        <p:nvSpPr>
          <p:cNvPr id="64530" name="Rectangle 1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414000" y="6228000"/>
            <a:ext cx="252000" cy="25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</a:bodyPr>
          <a:lstStyle>
            <a:lvl1pPr algn="l">
              <a:defRPr sz="1200" b="0">
                <a:solidFill>
                  <a:schemeClr val="tx2"/>
                </a:solidFill>
                <a:latin typeface="+mj-lt"/>
              </a:defRPr>
            </a:lvl1pPr>
          </a:lstStyle>
          <a:p>
            <a:fld id="{0DE708CC-0C3F-4567-9698-B54C0F35BD31}" type="slidenum">
              <a:rPr lang="cs-CZ" altLang="cs-CZ" smtClean="0"/>
              <a:pPr/>
              <a:t>‹#›</a:t>
            </a:fld>
            <a:endParaRPr lang="cs-CZ" altLang="cs-CZ" dirty="0"/>
          </a:p>
        </p:txBody>
      </p:sp>
      <p:sp>
        <p:nvSpPr>
          <p:cNvPr id="2" name="Zástupný nadpis 1">
            <a:extLst>
              <a:ext uri="{FF2B5EF4-FFF2-40B4-BE49-F238E27FC236}">
                <a16:creationId xmlns:a16="http://schemas.microsoft.com/office/drawing/2014/main" id="{E73EFD05-44F7-4406-AC4D-1167FBFF800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20000" y="720000"/>
            <a:ext cx="10753200" cy="451576"/>
          </a:xfrm>
          <a:prstGeom prst="rect">
            <a:avLst/>
          </a:prstGeom>
        </p:spPr>
        <p:txBody>
          <a:bodyPr vert="horz" lIns="0" tIns="0" rIns="0" bIns="0" rtlCol="0" anchor="t" anchorCtr="0">
            <a:noAutofit/>
          </a:bodyPr>
          <a:lstStyle/>
          <a:p>
            <a:r>
              <a:rPr lang="en-GB" noProof="0" dirty="0"/>
              <a:t>Click here to insert heading.</a:t>
            </a:r>
            <a:endParaRPr lang="cs-CZ" dirty="0"/>
          </a:p>
        </p:txBody>
      </p:sp>
      <p:sp>
        <p:nvSpPr>
          <p:cNvPr id="5" name="Zástupný symbol pro text 4">
            <a:extLst>
              <a:ext uri="{FF2B5EF4-FFF2-40B4-BE49-F238E27FC236}">
                <a16:creationId xmlns:a16="http://schemas.microsoft.com/office/drawing/2014/main" id="{A4DA628E-D8CA-41EE-AA1A-D14D1A53A26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718800" y="1872000"/>
            <a:ext cx="10753200" cy="3960000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/>
          <a:p>
            <a:pPr lvl="0"/>
            <a:r>
              <a:rPr lang="en-GB" noProof="0" dirty="0"/>
              <a:t>Click here insert text.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  <p:sldLayoutId id="2147483690" r:id="rId2"/>
    <p:sldLayoutId id="2147483684" r:id="rId3"/>
    <p:sldLayoutId id="2147483685" r:id="rId4"/>
    <p:sldLayoutId id="2147483688" r:id="rId5"/>
    <p:sldLayoutId id="2147483674" r:id="rId6"/>
    <p:sldLayoutId id="2147483673" r:id="rId7"/>
    <p:sldLayoutId id="2147483676" r:id="rId8"/>
    <p:sldLayoutId id="2147483675" r:id="rId9"/>
    <p:sldLayoutId id="2147483677" r:id="rId10"/>
    <p:sldLayoutId id="2147483686" r:id="rId11"/>
    <p:sldLayoutId id="2147483694" r:id="rId12"/>
    <p:sldLayoutId id="2147483692" r:id="rId13"/>
    <p:sldLayoutId id="2147483693" r:id="rId14"/>
  </p:sldLayoutIdLst>
  <p:hf hdr="0" dt="0"/>
  <p:txStyles>
    <p:titleStyle>
      <a:lvl1pPr algn="l" rtl="0" eaLnBrk="1" fontAlgn="base" hangingPunct="1">
        <a:lnSpc>
          <a:spcPts val="4000"/>
        </a:lnSpc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00287D"/>
          </a:solidFill>
          <a:latin typeface="Tahoma" pitchFamily="34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00287D"/>
          </a:solidFill>
          <a:latin typeface="Tahoma" pitchFamily="34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00287D"/>
          </a:solidFill>
          <a:latin typeface="Tahoma" pitchFamily="34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00287D"/>
          </a:solidFill>
          <a:latin typeface="Tahoma" pitchFamily="34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00287D"/>
          </a:solidFill>
          <a:latin typeface="Tahoma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00287D"/>
          </a:solidFill>
          <a:latin typeface="Tahoma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00287D"/>
          </a:solidFill>
          <a:latin typeface="Tahoma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00287D"/>
          </a:solidFill>
          <a:latin typeface="Tahoma" pitchFamily="34" charset="0"/>
        </a:defRPr>
      </a:lvl9pPr>
    </p:titleStyle>
    <p:bodyStyle>
      <a:lvl1pPr marL="0" indent="0" algn="l" rtl="0" eaLnBrk="1" fontAlgn="base" hangingPunct="1">
        <a:lnSpc>
          <a:spcPct val="100000"/>
        </a:lnSpc>
        <a:spcBef>
          <a:spcPts val="0"/>
        </a:spcBef>
        <a:spcAft>
          <a:spcPct val="0"/>
        </a:spcAft>
        <a:buClr>
          <a:schemeClr val="tx2"/>
        </a:buClr>
        <a:buSzPct val="100000"/>
        <a:buFontTx/>
        <a:buNone/>
        <a:defRPr sz="2800" b="0">
          <a:solidFill>
            <a:schemeClr val="tx1"/>
          </a:solidFill>
          <a:latin typeface="+mn-lt"/>
          <a:ea typeface="+mn-ea"/>
          <a:cs typeface="+mn-cs"/>
        </a:defRPr>
      </a:lvl1pPr>
      <a:lvl2pPr marL="0" indent="0" algn="l" rtl="0" eaLnBrk="1" fontAlgn="base" hangingPunct="1">
        <a:lnSpc>
          <a:spcPts val="1800"/>
        </a:lnSpc>
        <a:spcBef>
          <a:spcPts val="0"/>
        </a:spcBef>
        <a:spcAft>
          <a:spcPct val="0"/>
        </a:spcAft>
        <a:buClr>
          <a:schemeClr val="tx2"/>
        </a:buClr>
        <a:buSzPct val="100000"/>
        <a:buFontTx/>
        <a:buNone/>
        <a:defRPr sz="1500" b="0">
          <a:solidFill>
            <a:schemeClr val="tx1"/>
          </a:solidFill>
          <a:latin typeface="+mn-lt"/>
        </a:defRPr>
      </a:lvl2pPr>
      <a:lvl3pPr marL="914400" indent="0" algn="l" rtl="0" eaLnBrk="1" fontAlgn="base" hangingPunct="1">
        <a:lnSpc>
          <a:spcPts val="1800"/>
        </a:lnSpc>
        <a:spcBef>
          <a:spcPts val="0"/>
        </a:spcBef>
        <a:spcAft>
          <a:spcPct val="0"/>
        </a:spcAft>
        <a:buClr>
          <a:schemeClr val="folHlink"/>
        </a:buClr>
        <a:buSzPct val="80000"/>
        <a:buFontTx/>
        <a:buNone/>
        <a:defRPr sz="1500" b="0">
          <a:solidFill>
            <a:schemeClr val="tx1"/>
          </a:solidFill>
          <a:latin typeface="+mn-lt"/>
        </a:defRPr>
      </a:lvl3pPr>
      <a:lvl4pPr marL="1371600" indent="0" algn="l" rtl="0" eaLnBrk="1" fontAlgn="base" hangingPunct="1">
        <a:lnSpc>
          <a:spcPts val="1800"/>
        </a:lnSpc>
        <a:spcBef>
          <a:spcPts val="0"/>
        </a:spcBef>
        <a:spcAft>
          <a:spcPct val="0"/>
        </a:spcAft>
        <a:buClr>
          <a:schemeClr val="accent2"/>
        </a:buClr>
        <a:buSzPct val="90000"/>
        <a:buFontTx/>
        <a:buNone/>
        <a:defRPr sz="1500" b="0">
          <a:solidFill>
            <a:schemeClr val="tx1"/>
          </a:solidFill>
          <a:latin typeface="+mn-lt"/>
        </a:defRPr>
      </a:lvl4pPr>
      <a:lvl5pPr marL="1828800" indent="0" algn="l" rtl="0" eaLnBrk="1" fontAlgn="base" hangingPunct="1">
        <a:lnSpc>
          <a:spcPts val="1800"/>
        </a:lnSpc>
        <a:spcBef>
          <a:spcPts val="0"/>
        </a:spcBef>
        <a:spcAft>
          <a:spcPct val="0"/>
        </a:spcAft>
        <a:buClr>
          <a:schemeClr val="accent1"/>
        </a:buClr>
        <a:buFontTx/>
        <a:buNone/>
        <a:defRPr sz="1500" b="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Blip>
          <a:blip r:embed="rId16"/>
        </a:buBlip>
        <a:defRPr>
          <a:solidFill>
            <a:schemeClr val="tx1"/>
          </a:solidFill>
          <a:latin typeface="+mn-lt"/>
        </a:defRPr>
      </a:lvl6pPr>
      <a:lvl7pPr marL="2743200" indent="0" algn="l" rtl="0" eaLnBrk="1" fontAlgn="base" hangingPunct="1">
        <a:lnSpc>
          <a:spcPts val="1800"/>
        </a:lnSpc>
        <a:spcBef>
          <a:spcPts val="0"/>
        </a:spcBef>
        <a:spcAft>
          <a:spcPct val="0"/>
        </a:spcAft>
        <a:buClr>
          <a:schemeClr val="accent1"/>
        </a:buClr>
        <a:buFont typeface="Arial" panose="020B0604020202020204" pitchFamily="34" charset="0"/>
        <a:buNone/>
        <a:defRPr baseline="0">
          <a:solidFill>
            <a:schemeClr val="tx1"/>
          </a:solidFill>
          <a:latin typeface="+mn-lt"/>
        </a:defRPr>
      </a:lvl7pPr>
      <a:lvl8pPr marL="3200400" indent="0" algn="l" rtl="0" eaLnBrk="1" fontAlgn="base" hangingPunct="1">
        <a:lnSpc>
          <a:spcPts val="1800"/>
        </a:lnSpc>
        <a:spcBef>
          <a:spcPts val="0"/>
        </a:spcBef>
        <a:spcAft>
          <a:spcPct val="0"/>
        </a:spcAft>
        <a:buClr>
          <a:schemeClr val="accent1"/>
        </a:buClr>
        <a:buFont typeface="Arial" panose="020B0604020202020204" pitchFamily="34" charset="0"/>
        <a:buNone/>
        <a:defRPr>
          <a:solidFill>
            <a:schemeClr val="tx1"/>
          </a:solidFill>
          <a:latin typeface="+mn-lt"/>
        </a:defRPr>
      </a:lvl8pPr>
      <a:lvl9pPr marL="3657600" indent="0" algn="l" rtl="0" eaLnBrk="1" fontAlgn="base" hangingPunct="1">
        <a:lnSpc>
          <a:spcPts val="1800"/>
        </a:lnSpc>
        <a:spcBef>
          <a:spcPts val="0"/>
        </a:spcBef>
        <a:spcAft>
          <a:spcPct val="0"/>
        </a:spcAft>
        <a:buClr>
          <a:schemeClr val="accent1"/>
        </a:buClr>
        <a:buFont typeface="Arial" panose="020B0604020202020204" pitchFamily="34" charset="0"/>
        <a:buNone/>
        <a:defRPr>
          <a:solidFill>
            <a:schemeClr val="tx1"/>
          </a:solidFill>
          <a:latin typeface="+mn-lt"/>
        </a:defRPr>
      </a:lvl9pPr>
    </p:bodyStyle>
    <p:otherStyle>
      <a:defPPr>
        <a:defRPr lang="cs-CZ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1049" userDrawn="1">
          <p15:clr>
            <a:srgbClr val="F26B43"/>
          </p15:clr>
        </p15:guide>
        <p15:guide id="2" pos="438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image" Target="../media/image27.jpg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.bin"/><Relationship Id="rId10" Type="http://schemas.openxmlformats.org/officeDocument/2006/relationships/image" Target="../media/image30.png"/><Relationship Id="rId4" Type="http://schemas.openxmlformats.org/officeDocument/2006/relationships/image" Target="../media/image28.png"/><Relationship Id="rId9" Type="http://schemas.openxmlformats.org/officeDocument/2006/relationships/image" Target="../media/image26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33.jp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jpg"/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g"/><Relationship Id="rId2" Type="http://schemas.openxmlformats.org/officeDocument/2006/relationships/image" Target="../media/image35.jpg"/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g"/><Relationship Id="rId2" Type="http://schemas.openxmlformats.org/officeDocument/2006/relationships/image" Target="../media/image37.jp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39.jpg"/><Relationship Id="rId4" Type="http://schemas.openxmlformats.org/officeDocument/2006/relationships/image" Target="../media/image1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jpeg"/><Relationship Id="rId2" Type="http://schemas.openxmlformats.org/officeDocument/2006/relationships/image" Target="../media/image40.jpe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43.jpg"/><Relationship Id="rId4" Type="http://schemas.openxmlformats.org/officeDocument/2006/relationships/image" Target="../media/image42.jpe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jpg"/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jpg"/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3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jpg"/><Relationship Id="rId1" Type="http://schemas.openxmlformats.org/officeDocument/2006/relationships/slideLayout" Target="../slideLayouts/slideLayout3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3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sv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.emf"/><Relationship Id="rId5" Type="http://schemas.openxmlformats.org/officeDocument/2006/relationships/image" Target="../media/image9.svg"/><Relationship Id="rId4" Type="http://schemas.openxmlformats.org/officeDocument/2006/relationships/image" Target="../media/image8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jpg"/><Relationship Id="rId1" Type="http://schemas.openxmlformats.org/officeDocument/2006/relationships/slideLayout" Target="../slideLayouts/slideLayout3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3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3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image" Target="../media/image7.svg"/><Relationship Id="rId7" Type="http://schemas.openxmlformats.org/officeDocument/2006/relationships/image" Target="../media/image13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2.png"/><Relationship Id="rId11" Type="http://schemas.openxmlformats.org/officeDocument/2006/relationships/image" Target="../media/image17.png"/><Relationship Id="rId5" Type="http://schemas.openxmlformats.org/officeDocument/2006/relationships/image" Target="../media/image9.svg"/><Relationship Id="rId10" Type="http://schemas.openxmlformats.org/officeDocument/2006/relationships/image" Target="../media/image16.png"/><Relationship Id="rId4" Type="http://schemas.openxmlformats.org/officeDocument/2006/relationships/image" Target="../media/image11.png"/><Relationship Id="rId9" Type="http://schemas.openxmlformats.org/officeDocument/2006/relationships/image" Target="../media/image15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patí 1">
            <a:extLst>
              <a:ext uri="{FF2B5EF4-FFF2-40B4-BE49-F238E27FC236}">
                <a16:creationId xmlns:a16="http://schemas.microsoft.com/office/drawing/2014/main" id="{2059F203-74D7-444B-BF61-95A819D36F64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noProof="0" dirty="0"/>
              <a:t>Physiology department</a:t>
            </a:r>
          </a:p>
        </p:txBody>
      </p:sp>
      <p:sp>
        <p:nvSpPr>
          <p:cNvPr id="3" name="Zástupný symbol pro číslo snímku 2">
            <a:extLst>
              <a:ext uri="{FF2B5EF4-FFF2-40B4-BE49-F238E27FC236}">
                <a16:creationId xmlns:a16="http://schemas.microsoft.com/office/drawing/2014/main" id="{828AD60A-F679-40CE-BB8A-8819878042F7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DE708CC-0C3F-4567-9698-B54C0F35BD31}" type="slidenum">
              <a:rPr lang="cs-CZ" altLang="cs-CZ" smtClean="0"/>
              <a:pPr/>
              <a:t>1</a:t>
            </a:fld>
            <a:endParaRPr lang="cs-CZ" altLang="cs-CZ" dirty="0"/>
          </a:p>
        </p:txBody>
      </p:sp>
      <p:sp>
        <p:nvSpPr>
          <p:cNvPr id="4" name="Nadpis 3">
            <a:extLst>
              <a:ext uri="{FF2B5EF4-FFF2-40B4-BE49-F238E27FC236}">
                <a16:creationId xmlns:a16="http://schemas.microsoft.com/office/drawing/2014/main" id="{9EB028AD-55F2-4512-8D83-D0C77508D6D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Fyziologie</a:t>
            </a:r>
            <a:r>
              <a:rPr lang="en-US" dirty="0"/>
              <a:t> </a:t>
            </a:r>
            <a:r>
              <a:rPr lang="en-US" dirty="0" err="1"/>
              <a:t>respiračního</a:t>
            </a:r>
            <a:r>
              <a:rPr lang="en-US" dirty="0"/>
              <a:t> </a:t>
            </a:r>
            <a:r>
              <a:rPr lang="en-US" dirty="0" err="1"/>
              <a:t>systému</a:t>
            </a:r>
            <a:r>
              <a:rPr lang="cs-CZ" dirty="0"/>
              <a:t>.</a:t>
            </a:r>
          </a:p>
        </p:txBody>
      </p:sp>
      <p:sp>
        <p:nvSpPr>
          <p:cNvPr id="5" name="Podnadpis 4">
            <a:extLst>
              <a:ext uri="{FF2B5EF4-FFF2-40B4-BE49-F238E27FC236}">
                <a16:creationId xmlns:a16="http://schemas.microsoft.com/office/drawing/2014/main" id="{A69F187F-4CB2-4988-A518-EDCD7790F87F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cs-CZ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0117013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patí 1">
            <a:extLst>
              <a:ext uri="{FF2B5EF4-FFF2-40B4-BE49-F238E27FC236}">
                <a16:creationId xmlns:a16="http://schemas.microsoft.com/office/drawing/2014/main" id="{A6547A6E-D33C-4704-920D-15CC8B59C8CC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720000" y="6228000"/>
            <a:ext cx="7920000" cy="252000"/>
          </a:xfrm>
        </p:spPr>
        <p:txBody>
          <a:bodyPr/>
          <a:lstStyle/>
          <a:p>
            <a:r>
              <a:rPr lang="en-US" noProof="0" dirty="0"/>
              <a:t>Physiology department</a:t>
            </a:r>
            <a:endParaRPr lang="en-GB" noProof="0" dirty="0"/>
          </a:p>
        </p:txBody>
      </p:sp>
      <p:sp>
        <p:nvSpPr>
          <p:cNvPr id="3" name="Zástupný symbol pro číslo snímku 2">
            <a:extLst>
              <a:ext uri="{FF2B5EF4-FFF2-40B4-BE49-F238E27FC236}">
                <a16:creationId xmlns:a16="http://schemas.microsoft.com/office/drawing/2014/main" id="{E18E0517-5E0A-41A3-8E75-2C525B9ACA0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414000" y="6228000"/>
            <a:ext cx="252000" cy="252000"/>
          </a:xfrm>
        </p:spPr>
        <p:txBody>
          <a:bodyPr/>
          <a:lstStyle/>
          <a:p>
            <a:fld id="{0970407D-EE58-4A0B-824B-1D3AE42DD9CF}" type="slidenum">
              <a:rPr lang="cs-CZ" altLang="cs-CZ" smtClean="0"/>
              <a:pPr/>
              <a:t>10</a:t>
            </a:fld>
            <a:endParaRPr lang="cs-CZ" altLang="cs-CZ" dirty="0"/>
          </a:p>
        </p:txBody>
      </p:sp>
      <p:sp>
        <p:nvSpPr>
          <p:cNvPr id="4" name="Nadpis 3">
            <a:extLst>
              <a:ext uri="{FF2B5EF4-FFF2-40B4-BE49-F238E27FC236}">
                <a16:creationId xmlns:a16="http://schemas.microsoft.com/office/drawing/2014/main" id="{E3AD8291-6FD8-48DD-ACA8-6E5A42BFD41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19999" y="720000"/>
            <a:ext cx="11305223" cy="451576"/>
          </a:xfrm>
        </p:spPr>
        <p:txBody>
          <a:bodyPr/>
          <a:lstStyle/>
          <a:p>
            <a:r>
              <a:rPr lang="en-US" dirty="0"/>
              <a:t>25: </a:t>
            </a:r>
            <a:r>
              <a:rPr lang="en-US" dirty="0" err="1"/>
              <a:t>Ventilace</a:t>
            </a:r>
            <a:r>
              <a:rPr lang="en-US" dirty="0"/>
              <a:t> </a:t>
            </a:r>
            <a:r>
              <a:rPr lang="en-US" dirty="0" err="1"/>
              <a:t>plic</a:t>
            </a:r>
            <a:r>
              <a:rPr lang="en-US" dirty="0"/>
              <a:t>, </a:t>
            </a:r>
            <a:r>
              <a:rPr lang="en-US" dirty="0" err="1"/>
              <a:t>plicní</a:t>
            </a:r>
            <a:r>
              <a:rPr lang="en-US" dirty="0"/>
              <a:t> </a:t>
            </a:r>
            <a:r>
              <a:rPr lang="en-US" dirty="0" err="1"/>
              <a:t>objemy</a:t>
            </a:r>
            <a:r>
              <a:rPr lang="cs-CZ" dirty="0"/>
              <a:t>, </a:t>
            </a:r>
            <a:r>
              <a:rPr lang="en-US" dirty="0" err="1"/>
              <a:t>měření</a:t>
            </a:r>
            <a:br>
              <a:rPr lang="en-US" dirty="0"/>
            </a:br>
            <a:br>
              <a:rPr lang="en-US" dirty="0"/>
            </a:br>
            <a:endParaRPr lang="en-US" dirty="0"/>
          </a:p>
        </p:txBody>
      </p:sp>
      <p:pic>
        <p:nvPicPr>
          <p:cNvPr id="43" name="Obrázek 42">
            <a:extLst>
              <a:ext uri="{FF2B5EF4-FFF2-40B4-BE49-F238E27FC236}">
                <a16:creationId xmlns:a16="http://schemas.microsoft.com/office/drawing/2014/main" id="{6A5F7D4F-F99A-4F70-8DDF-399A448B8493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637"/>
          <a:stretch/>
        </p:blipFill>
        <p:spPr>
          <a:xfrm>
            <a:off x="8148239" y="2873970"/>
            <a:ext cx="3049044" cy="3333552"/>
          </a:xfrm>
          <a:prstGeom prst="rect">
            <a:avLst/>
          </a:prstGeom>
        </p:spPr>
      </p:pic>
      <p:pic>
        <p:nvPicPr>
          <p:cNvPr id="44" name="Obrázek 43">
            <a:extLst>
              <a:ext uri="{FF2B5EF4-FFF2-40B4-BE49-F238E27FC236}">
                <a16:creationId xmlns:a16="http://schemas.microsoft.com/office/drawing/2014/main" id="{11696FF2-DE7E-4B41-AE44-E43EDAB77846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2815"/>
          <a:stretch/>
        </p:blipFill>
        <p:spPr>
          <a:xfrm>
            <a:off x="1121657" y="2900640"/>
            <a:ext cx="3151345" cy="331236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ovéPole 44">
                <a:extLst>
                  <a:ext uri="{FF2B5EF4-FFF2-40B4-BE49-F238E27FC236}">
                    <a16:creationId xmlns:a16="http://schemas.microsoft.com/office/drawing/2014/main" id="{8B738A89-D3C7-4B44-AAFD-B15C66203E32}"/>
                  </a:ext>
                </a:extLst>
              </p:cNvPr>
              <p:cNvSpPr txBox="1"/>
              <p:nvPr/>
            </p:nvSpPr>
            <p:spPr>
              <a:xfrm>
                <a:off x="5706337" y="2383418"/>
                <a:ext cx="666273" cy="5811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cs-CZ" dirty="0">
                    <a:latin typeface="+mn-lt"/>
                  </a:rPr>
                  <a:t>c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cs-CZ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cs-CZ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num>
                      <m:den>
                        <m:r>
                          <a:rPr lang="cs-CZ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</m:den>
                    </m:f>
                  </m:oMath>
                </a14:m>
                <a:endParaRPr lang="cs-CZ" dirty="0">
                  <a:latin typeface="+mn-lt"/>
                </a:endParaRPr>
              </a:p>
            </p:txBody>
          </p:sp>
        </mc:Choice>
        <mc:Fallback xmlns="">
          <p:sp>
            <p:nvSpPr>
              <p:cNvPr id="45" name="TextovéPole 44">
                <a:extLst>
                  <a:ext uri="{FF2B5EF4-FFF2-40B4-BE49-F238E27FC236}">
                    <a16:creationId xmlns:a16="http://schemas.microsoft.com/office/drawing/2014/main" id="{8B738A89-D3C7-4B44-AAFD-B15C66203E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06337" y="2383418"/>
                <a:ext cx="666273" cy="581121"/>
              </a:xfrm>
              <a:prstGeom prst="rect">
                <a:avLst/>
              </a:prstGeom>
              <a:blipFill>
                <a:blip r:embed="rId3"/>
                <a:stretch>
                  <a:fillRect l="-13761" t="-2105" b="-9474"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" name="TextovéPole 45">
            <a:extLst>
              <a:ext uri="{FF2B5EF4-FFF2-40B4-BE49-F238E27FC236}">
                <a16:creationId xmlns:a16="http://schemas.microsoft.com/office/drawing/2014/main" id="{127B311E-0DF7-4CCE-AA8B-98339523CC2A}"/>
              </a:ext>
            </a:extLst>
          </p:cNvPr>
          <p:cNvSpPr txBox="1"/>
          <p:nvPr/>
        </p:nvSpPr>
        <p:spPr>
          <a:xfrm>
            <a:off x="1891375" y="2349626"/>
            <a:ext cx="141266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400" dirty="0">
                <a:latin typeface="+mn-lt"/>
              </a:rPr>
              <a:t>V</a:t>
            </a:r>
            <a:r>
              <a:rPr lang="cs-CZ" sz="2400" baseline="-25000" dirty="0">
                <a:latin typeface="+mn-lt"/>
              </a:rPr>
              <a:t>1 </a:t>
            </a:r>
          </a:p>
          <a:p>
            <a:pPr algn="ctr"/>
            <a:r>
              <a:rPr lang="cs-CZ" sz="2400" dirty="0">
                <a:latin typeface="+mn-lt"/>
              </a:rPr>
              <a:t>c</a:t>
            </a:r>
            <a:r>
              <a:rPr lang="cs-CZ" sz="2400" baseline="-25000" dirty="0">
                <a:latin typeface="+mn-lt"/>
              </a:rPr>
              <a:t>1</a:t>
            </a:r>
          </a:p>
        </p:txBody>
      </p:sp>
      <p:sp>
        <p:nvSpPr>
          <p:cNvPr id="47" name="TextovéPole 46">
            <a:extLst>
              <a:ext uri="{FF2B5EF4-FFF2-40B4-BE49-F238E27FC236}">
                <a16:creationId xmlns:a16="http://schemas.microsoft.com/office/drawing/2014/main" id="{577D3946-57AA-4805-97A5-C87334049711}"/>
              </a:ext>
            </a:extLst>
          </p:cNvPr>
          <p:cNvSpPr txBox="1"/>
          <p:nvPr/>
        </p:nvSpPr>
        <p:spPr>
          <a:xfrm>
            <a:off x="9099025" y="2334634"/>
            <a:ext cx="162868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400" dirty="0">
                <a:latin typeface="+mn-lt"/>
              </a:rPr>
              <a:t>V</a:t>
            </a:r>
            <a:r>
              <a:rPr lang="cs-CZ" sz="2400" baseline="-25000" dirty="0">
                <a:latin typeface="+mn-lt"/>
              </a:rPr>
              <a:t>2</a:t>
            </a:r>
            <a:r>
              <a:rPr lang="cs-CZ" sz="2400" dirty="0">
                <a:latin typeface="+mn-lt"/>
              </a:rPr>
              <a:t>=RV+V</a:t>
            </a:r>
            <a:r>
              <a:rPr lang="cs-CZ" sz="2400" baseline="-25000" dirty="0">
                <a:latin typeface="+mn-lt"/>
              </a:rPr>
              <a:t>1 </a:t>
            </a:r>
          </a:p>
          <a:p>
            <a:pPr algn="ctr"/>
            <a:r>
              <a:rPr lang="cs-CZ" sz="2400" dirty="0">
                <a:latin typeface="+mn-lt"/>
              </a:rPr>
              <a:t>c</a:t>
            </a:r>
            <a:r>
              <a:rPr lang="cs-CZ" sz="2400" baseline="-25000" dirty="0">
                <a:latin typeface="+mn-lt"/>
              </a:rPr>
              <a:t>2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ovéPole 47">
                <a:extLst>
                  <a:ext uri="{FF2B5EF4-FFF2-40B4-BE49-F238E27FC236}">
                    <a16:creationId xmlns:a16="http://schemas.microsoft.com/office/drawing/2014/main" id="{60E715D6-71E3-449C-B0A9-38327C76F880}"/>
                  </a:ext>
                </a:extLst>
              </p:cNvPr>
              <p:cNvSpPr txBox="1"/>
              <p:nvPr/>
            </p:nvSpPr>
            <p:spPr>
              <a:xfrm>
                <a:off x="4580718" y="3261114"/>
                <a:ext cx="3312368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cs-CZ" sz="2400" dirty="0">
                    <a:latin typeface="+mn-lt"/>
                  </a:rPr>
                  <a:t>V</a:t>
                </a:r>
                <a:r>
                  <a:rPr lang="cs-CZ" sz="2400" baseline="-25000" dirty="0">
                    <a:latin typeface="+mn-lt"/>
                  </a:rPr>
                  <a:t>1</a:t>
                </a:r>
                <a14:m>
                  <m:oMath xmlns:m="http://schemas.openxmlformats.org/officeDocument/2006/math">
                    <m:r>
                      <a:rPr lang="cs-CZ" sz="2400" i="1" smtClean="0">
                        <a:latin typeface="Cambria Math" panose="02040503050406030204" pitchFamily="18" charset="0"/>
                        <a:ea typeface="Cambria Math"/>
                      </a:rPr>
                      <m:t>×</m:t>
                    </m:r>
                    <m:r>
                      <a:rPr lang="cs-CZ" sz="2400" b="0" i="1" smtClean="0">
                        <a:latin typeface="Cambria Math" panose="02040503050406030204" pitchFamily="18" charset="0"/>
                        <a:ea typeface="Cambria Math"/>
                      </a:rPr>
                      <m:t>𝑐</m:t>
                    </m:r>
                    <m:r>
                      <a:rPr lang="cs-CZ" sz="2400" b="0" i="1" baseline="-25000" smtClean="0">
                        <a:latin typeface="Cambria Math" panose="02040503050406030204" pitchFamily="18" charset="0"/>
                        <a:ea typeface="Cambria Math"/>
                      </a:rPr>
                      <m:t>1</m:t>
                    </m:r>
                    <m:r>
                      <a:rPr lang="cs-CZ" sz="2400" b="0" i="1" smtClean="0">
                        <a:latin typeface="Cambria Math" panose="02040503050406030204" pitchFamily="18" charset="0"/>
                        <a:ea typeface="Cambria Math"/>
                      </a:rPr>
                      <m:t>=(</m:t>
                    </m:r>
                    <m:r>
                      <a:rPr lang="cs-CZ" sz="2400" b="0" i="1" smtClean="0">
                        <a:latin typeface="Cambria Math" panose="02040503050406030204" pitchFamily="18" charset="0"/>
                        <a:ea typeface="Cambria Math"/>
                      </a:rPr>
                      <m:t>𝑅𝑉</m:t>
                    </m:r>
                    <m:r>
                      <a:rPr lang="cs-CZ" sz="2400" b="0" i="1" smtClean="0">
                        <a:latin typeface="Cambria Math" panose="02040503050406030204" pitchFamily="18" charset="0"/>
                        <a:ea typeface="Cambria Math"/>
                      </a:rPr>
                      <m:t>+</m:t>
                    </m:r>
                    <m:r>
                      <a:rPr lang="cs-CZ" sz="2400" b="0" i="1" smtClean="0">
                        <a:latin typeface="Cambria Math" panose="02040503050406030204" pitchFamily="18" charset="0"/>
                        <a:ea typeface="Cambria Math"/>
                      </a:rPr>
                      <m:t>𝑉</m:t>
                    </m:r>
                    <m:r>
                      <a:rPr lang="cs-CZ" sz="2400" b="0" i="1" baseline="-25000" smtClean="0">
                        <a:latin typeface="Cambria Math" panose="02040503050406030204" pitchFamily="18" charset="0"/>
                        <a:ea typeface="Cambria Math"/>
                      </a:rPr>
                      <m:t>1</m:t>
                    </m:r>
                    <m:r>
                      <a:rPr lang="cs-CZ" sz="2400" b="0" i="1" smtClean="0">
                        <a:latin typeface="Cambria Math" panose="02040503050406030204" pitchFamily="18" charset="0"/>
                        <a:ea typeface="Cambria Math"/>
                      </a:rPr>
                      <m:t>)</m:t>
                    </m:r>
                    <m:r>
                      <a:rPr lang="cs-CZ" sz="2400" i="1">
                        <a:latin typeface="Cambria Math" panose="02040503050406030204" pitchFamily="18" charset="0"/>
                        <a:ea typeface="Cambria Math"/>
                      </a:rPr>
                      <m:t>×</m:t>
                    </m:r>
                  </m:oMath>
                </a14:m>
                <a:r>
                  <a:rPr lang="cs-CZ" sz="2400" dirty="0">
                    <a:latin typeface="+mn-lt"/>
                  </a:rPr>
                  <a:t>c</a:t>
                </a:r>
                <a:r>
                  <a:rPr lang="cs-CZ" sz="2400" baseline="-25000" dirty="0">
                    <a:latin typeface="+mn-lt"/>
                  </a:rPr>
                  <a:t>2</a:t>
                </a:r>
              </a:p>
            </p:txBody>
          </p:sp>
        </mc:Choice>
        <mc:Fallback xmlns="">
          <p:sp>
            <p:nvSpPr>
              <p:cNvPr id="48" name="TextovéPole 47">
                <a:extLst>
                  <a:ext uri="{FF2B5EF4-FFF2-40B4-BE49-F238E27FC236}">
                    <a16:creationId xmlns:a16="http://schemas.microsoft.com/office/drawing/2014/main" id="{60E715D6-71E3-449C-B0A9-38327C76F88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80718" y="3261114"/>
                <a:ext cx="3312368" cy="461665"/>
              </a:xfrm>
              <a:prstGeom prst="rect">
                <a:avLst/>
              </a:prstGeom>
              <a:blipFill>
                <a:blip r:embed="rId4"/>
                <a:stretch>
                  <a:fillRect l="-2757" t="-9211" r="-184" b="-30263"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ovéPole 48">
                <a:extLst>
                  <a:ext uri="{FF2B5EF4-FFF2-40B4-BE49-F238E27FC236}">
                    <a16:creationId xmlns:a16="http://schemas.microsoft.com/office/drawing/2014/main" id="{0793B8DA-F4F5-4D71-A306-75707946C2FE}"/>
                  </a:ext>
                </a:extLst>
              </p:cNvPr>
              <p:cNvSpPr txBox="1"/>
              <p:nvPr/>
            </p:nvSpPr>
            <p:spPr>
              <a:xfrm>
                <a:off x="4888435" y="4014840"/>
                <a:ext cx="2623539" cy="78393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cs-CZ" sz="2400" b="0" i="1" smtClean="0">
                          <a:latin typeface="Cambria Math" panose="02040503050406030204" pitchFamily="18" charset="0"/>
                        </a:rPr>
                        <m:t>𝑅𝑉</m:t>
                      </m:r>
                      <m:r>
                        <a:rPr lang="cs-CZ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cs-CZ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cs-CZ" sz="2400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  <m:r>
                            <a:rPr lang="cs-CZ" sz="2400" b="0" i="1" baseline="-25000" smtClean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cs-CZ" sz="2400" i="1">
                              <a:latin typeface="Cambria Math" panose="02040503050406030204" pitchFamily="18" charset="0"/>
                              <a:ea typeface="Cambria Math"/>
                            </a:rPr>
                            <m:t>×</m:t>
                          </m:r>
                          <m:r>
                            <a:rPr lang="cs-CZ" sz="2400" b="0" i="1" smtClean="0">
                              <a:latin typeface="Cambria Math" panose="02040503050406030204" pitchFamily="18" charset="0"/>
                              <a:ea typeface="Cambria Math"/>
                            </a:rPr>
                            <m:t>𝑐</m:t>
                          </m:r>
                          <m:r>
                            <a:rPr lang="cs-CZ" sz="2400" b="0" i="1" baseline="-25000" smtClean="0">
                              <a:latin typeface="Cambria Math" panose="02040503050406030204" pitchFamily="18" charset="0"/>
                              <a:ea typeface="Cambria Math"/>
                            </a:rPr>
                            <m:t>1</m:t>
                          </m:r>
                        </m:num>
                        <m:den>
                          <m:r>
                            <a:rPr lang="cs-CZ" sz="24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  <m:r>
                            <a:rPr lang="cs-CZ" sz="2400" b="0" i="1" baseline="-2500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cs-CZ" sz="24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cs-CZ" sz="2400" b="0" i="1" smtClean="0">
                          <a:latin typeface="Cambria Math" panose="02040503050406030204" pitchFamily="18" charset="0"/>
                        </a:rPr>
                        <m:t>𝑉</m:t>
                      </m:r>
                      <m:r>
                        <a:rPr lang="cs-CZ" sz="2400" b="0" i="1" baseline="-25000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cs-CZ" sz="2400" baseline="-25000" dirty="0">
                  <a:latin typeface="+mn-lt"/>
                </a:endParaRPr>
              </a:p>
            </p:txBody>
          </p:sp>
        </mc:Choice>
        <mc:Fallback xmlns="">
          <p:sp>
            <p:nvSpPr>
              <p:cNvPr id="49" name="TextovéPole 48">
                <a:extLst>
                  <a:ext uri="{FF2B5EF4-FFF2-40B4-BE49-F238E27FC236}">
                    <a16:creationId xmlns:a16="http://schemas.microsoft.com/office/drawing/2014/main" id="{0793B8DA-F4F5-4D71-A306-75707946C2F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88435" y="4014840"/>
                <a:ext cx="2623539" cy="783933"/>
              </a:xfrm>
              <a:prstGeom prst="rect">
                <a:avLst/>
              </a:prstGeom>
              <a:blipFill>
                <a:blip r:embed="rId5"/>
                <a:stretch>
                  <a:fillRect b="-2344"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0" name="TextovéPole 49">
            <a:extLst>
              <a:ext uri="{FF2B5EF4-FFF2-40B4-BE49-F238E27FC236}">
                <a16:creationId xmlns:a16="http://schemas.microsoft.com/office/drawing/2014/main" id="{24E4DE17-CFDD-41D8-AF77-EFD2AC682679}"/>
              </a:ext>
            </a:extLst>
          </p:cNvPr>
          <p:cNvSpPr txBox="1"/>
          <p:nvPr/>
        </p:nvSpPr>
        <p:spPr>
          <a:xfrm>
            <a:off x="666000" y="1561107"/>
            <a:ext cx="62872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>
                <a:latin typeface="+mn-lt"/>
              </a:rPr>
              <a:t>Heliová </a:t>
            </a:r>
            <a:r>
              <a:rPr lang="cs-CZ" dirty="0" err="1">
                <a:latin typeface="+mn-lt"/>
              </a:rPr>
              <a:t>diluční</a:t>
            </a:r>
            <a:r>
              <a:rPr lang="cs-CZ" dirty="0">
                <a:latin typeface="+mn-lt"/>
              </a:rPr>
              <a:t> technika</a:t>
            </a:r>
          </a:p>
        </p:txBody>
      </p:sp>
    </p:spTree>
    <p:extLst>
      <p:ext uri="{BB962C8B-B14F-4D97-AF65-F5344CB8AC3E}">
        <p14:creationId xmlns:p14="http://schemas.microsoft.com/office/powerpoint/2010/main" val="350480208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patí 1">
            <a:extLst>
              <a:ext uri="{FF2B5EF4-FFF2-40B4-BE49-F238E27FC236}">
                <a16:creationId xmlns:a16="http://schemas.microsoft.com/office/drawing/2014/main" id="{A6547A6E-D33C-4704-920D-15CC8B59C8CC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noProof="0" dirty="0"/>
              <a:t>Physiology department</a:t>
            </a:r>
            <a:endParaRPr lang="en-GB" noProof="0" dirty="0"/>
          </a:p>
        </p:txBody>
      </p:sp>
      <p:sp>
        <p:nvSpPr>
          <p:cNvPr id="3" name="Zástupný symbol pro číslo snímku 2">
            <a:extLst>
              <a:ext uri="{FF2B5EF4-FFF2-40B4-BE49-F238E27FC236}">
                <a16:creationId xmlns:a16="http://schemas.microsoft.com/office/drawing/2014/main" id="{E18E0517-5E0A-41A3-8E75-2C525B9ACA0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970407D-EE58-4A0B-824B-1D3AE42DD9CF}" type="slidenum">
              <a:rPr lang="cs-CZ" altLang="cs-CZ" smtClean="0"/>
              <a:pPr/>
              <a:t>11</a:t>
            </a:fld>
            <a:endParaRPr lang="cs-CZ" altLang="cs-CZ" dirty="0"/>
          </a:p>
        </p:txBody>
      </p:sp>
      <p:sp>
        <p:nvSpPr>
          <p:cNvPr id="4" name="Nadpis 3">
            <a:extLst>
              <a:ext uri="{FF2B5EF4-FFF2-40B4-BE49-F238E27FC236}">
                <a16:creationId xmlns:a16="http://schemas.microsoft.com/office/drawing/2014/main" id="{E3AD8291-6FD8-48DD-ACA8-6E5A42BFD41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26: Mrtvý prostor a jeho měření</a:t>
            </a:r>
            <a:br>
              <a:rPr lang="cs-CZ" dirty="0"/>
            </a:br>
            <a:br>
              <a:rPr lang="cs-CZ" dirty="0"/>
            </a:br>
            <a:endParaRPr lang="cs-CZ" dirty="0"/>
          </a:p>
        </p:txBody>
      </p:sp>
      <p:pic>
        <p:nvPicPr>
          <p:cNvPr id="7" name="Obrázek 6">
            <a:extLst>
              <a:ext uri="{FF2B5EF4-FFF2-40B4-BE49-F238E27FC236}">
                <a16:creationId xmlns:a16="http://schemas.microsoft.com/office/drawing/2014/main" id="{AFE9AFA4-26AD-47D7-AF17-91A97558F50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4000" y="1268098"/>
            <a:ext cx="8897555" cy="53742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0975330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patí 1">
            <a:extLst>
              <a:ext uri="{FF2B5EF4-FFF2-40B4-BE49-F238E27FC236}">
                <a16:creationId xmlns:a16="http://schemas.microsoft.com/office/drawing/2014/main" id="{A6547A6E-D33C-4704-920D-15CC8B59C8CC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noProof="0" dirty="0"/>
              <a:t>Physiology department</a:t>
            </a:r>
            <a:endParaRPr lang="en-GB" noProof="0" dirty="0"/>
          </a:p>
        </p:txBody>
      </p:sp>
      <p:sp>
        <p:nvSpPr>
          <p:cNvPr id="3" name="Zástupný symbol pro číslo snímku 2">
            <a:extLst>
              <a:ext uri="{FF2B5EF4-FFF2-40B4-BE49-F238E27FC236}">
                <a16:creationId xmlns:a16="http://schemas.microsoft.com/office/drawing/2014/main" id="{E18E0517-5E0A-41A3-8E75-2C525B9ACA0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970407D-EE58-4A0B-824B-1D3AE42DD9CF}" type="slidenum">
              <a:rPr lang="cs-CZ" altLang="cs-CZ" smtClean="0"/>
              <a:pPr/>
              <a:t>12</a:t>
            </a:fld>
            <a:endParaRPr lang="cs-CZ" altLang="cs-CZ" dirty="0"/>
          </a:p>
        </p:txBody>
      </p:sp>
      <p:sp>
        <p:nvSpPr>
          <p:cNvPr id="4" name="Nadpis 3">
            <a:extLst>
              <a:ext uri="{FF2B5EF4-FFF2-40B4-BE49-F238E27FC236}">
                <a16:creationId xmlns:a16="http://schemas.microsoft.com/office/drawing/2014/main" id="{E3AD8291-6FD8-48DD-ACA8-6E5A42BFD41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26: Mrtvý prostor a jeho měření</a:t>
            </a:r>
            <a:br>
              <a:rPr lang="cs-CZ" dirty="0"/>
            </a:br>
            <a:endParaRPr lang="cs-CZ" dirty="0"/>
          </a:p>
        </p:txBody>
      </p:sp>
      <p:pic>
        <p:nvPicPr>
          <p:cNvPr id="6" name="Obrázek 5">
            <a:extLst>
              <a:ext uri="{FF2B5EF4-FFF2-40B4-BE49-F238E27FC236}">
                <a16:creationId xmlns:a16="http://schemas.microsoft.com/office/drawing/2014/main" id="{10A3BCC3-A96B-46B6-A55A-37153509AE2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56981" y="1262744"/>
            <a:ext cx="7478038" cy="52991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435252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patí 1">
            <a:extLst>
              <a:ext uri="{FF2B5EF4-FFF2-40B4-BE49-F238E27FC236}">
                <a16:creationId xmlns:a16="http://schemas.microsoft.com/office/drawing/2014/main" id="{AE294C40-C542-4D10-BF05-8E626CE45FF7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cs-CZ" dirty="0" err="1"/>
              <a:t>Physiology</a:t>
            </a:r>
            <a:r>
              <a:rPr lang="en-GB" noProof="0" dirty="0"/>
              <a:t> department</a:t>
            </a:r>
          </a:p>
        </p:txBody>
      </p:sp>
      <p:sp>
        <p:nvSpPr>
          <p:cNvPr id="3" name="Zástupný symbol pro číslo snímku 2">
            <a:extLst>
              <a:ext uri="{FF2B5EF4-FFF2-40B4-BE49-F238E27FC236}">
                <a16:creationId xmlns:a16="http://schemas.microsoft.com/office/drawing/2014/main" id="{169F3666-F145-480D-95A0-55AE8E75305D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414000" y="6254128"/>
            <a:ext cx="252000" cy="252000"/>
          </a:xfrm>
        </p:spPr>
        <p:txBody>
          <a:bodyPr/>
          <a:lstStyle/>
          <a:p>
            <a:fld id="{0970407D-EE58-4A0B-824B-1D3AE42DD9CF}" type="slidenum">
              <a:rPr lang="cs-CZ" altLang="cs-CZ" smtClean="0"/>
              <a:pPr/>
              <a:t>13</a:t>
            </a:fld>
            <a:endParaRPr lang="cs-CZ" altLang="cs-CZ" dirty="0"/>
          </a:p>
        </p:txBody>
      </p:sp>
      <p:sp>
        <p:nvSpPr>
          <p:cNvPr id="4" name="Nadpis 3">
            <a:extLst>
              <a:ext uri="{FF2B5EF4-FFF2-40B4-BE49-F238E27FC236}">
                <a16:creationId xmlns:a16="http://schemas.microsoft.com/office/drawing/2014/main" id="{78775BE7-41D1-4EE1-858F-4C48B62ABE4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27: </a:t>
            </a:r>
            <a:r>
              <a:rPr lang="en-US" dirty="0" err="1"/>
              <a:t>Odpor</a:t>
            </a:r>
            <a:r>
              <a:rPr lang="en-US" dirty="0"/>
              <a:t> </a:t>
            </a:r>
            <a:r>
              <a:rPr lang="en-US" dirty="0" err="1"/>
              <a:t>dechových</a:t>
            </a:r>
            <a:r>
              <a:rPr lang="en-US" dirty="0"/>
              <a:t> </a:t>
            </a:r>
            <a:r>
              <a:rPr lang="en-US" dirty="0" err="1"/>
              <a:t>cest</a:t>
            </a:r>
            <a:r>
              <a:rPr lang="en-US" dirty="0"/>
              <a:t> a </a:t>
            </a:r>
            <a:r>
              <a:rPr lang="en-US" dirty="0" err="1"/>
              <a:t>jeho</a:t>
            </a:r>
            <a:r>
              <a:rPr lang="en-US" dirty="0"/>
              <a:t> </a:t>
            </a:r>
            <a:r>
              <a:rPr lang="en-US" dirty="0" err="1"/>
              <a:t>měření</a:t>
            </a:r>
            <a:br>
              <a:rPr lang="en-US" dirty="0"/>
            </a:br>
            <a:endParaRPr lang="cs-CZ" dirty="0"/>
          </a:p>
        </p:txBody>
      </p:sp>
      <p:pic>
        <p:nvPicPr>
          <p:cNvPr id="7" name="Obrázek 6">
            <a:extLst>
              <a:ext uri="{FF2B5EF4-FFF2-40B4-BE49-F238E27FC236}">
                <a16:creationId xmlns:a16="http://schemas.microsoft.com/office/drawing/2014/main" id="{8EBE0525-2905-403B-B3DB-F824C8D4DD06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01" r="19345"/>
          <a:stretch/>
        </p:blipFill>
        <p:spPr>
          <a:xfrm rot="16200000">
            <a:off x="8684888" y="2557361"/>
            <a:ext cx="2420990" cy="4289483"/>
          </a:xfrm>
          <a:prstGeom prst="rect">
            <a:avLst/>
          </a:prstGeom>
        </p:spPr>
      </p:pic>
      <p:pic>
        <p:nvPicPr>
          <p:cNvPr id="8" name="Obrázek 7">
            <a:extLst>
              <a:ext uri="{FF2B5EF4-FFF2-40B4-BE49-F238E27FC236}">
                <a16:creationId xmlns:a16="http://schemas.microsoft.com/office/drawing/2014/main" id="{716344F7-C9E1-45BD-BD9B-B07A6F0D77F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01809" y="1785488"/>
            <a:ext cx="2250770" cy="1659289"/>
          </a:xfrm>
          <a:prstGeom prst="rect">
            <a:avLst/>
          </a:prstGeom>
        </p:spPr>
      </p:pic>
      <p:graphicFrame>
        <p:nvGraphicFramePr>
          <p:cNvPr id="10" name="Objekt 9">
            <a:extLst>
              <a:ext uri="{FF2B5EF4-FFF2-40B4-BE49-F238E27FC236}">
                <a16:creationId xmlns:a16="http://schemas.microsoft.com/office/drawing/2014/main" id="{42A08622-C490-4A3B-B882-9911BA7569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4738252"/>
              </p:ext>
            </p:extLst>
          </p:nvPr>
        </p:nvGraphicFramePr>
        <p:xfrm>
          <a:off x="2459389" y="4464097"/>
          <a:ext cx="1477768" cy="4316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4" r:id="rId5" imgW="901309" imgH="241195" progId="Equation.DSMT4">
                  <p:embed/>
                </p:oleObj>
              </mc:Choice>
              <mc:Fallback>
                <p:oleObj r:id="rId5" imgW="901309" imgH="241195" progId="Equation.DSMT4">
                  <p:embed/>
                  <p:pic>
                    <p:nvPicPr>
                      <p:cNvPr id="9" name="Objek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9389" y="4464097"/>
                        <a:ext cx="1477768" cy="4316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Obrázek 10">
            <a:extLst>
              <a:ext uri="{FF2B5EF4-FFF2-40B4-BE49-F238E27FC236}">
                <a16:creationId xmlns:a16="http://schemas.microsoft.com/office/drawing/2014/main" id="{E7C41ED3-328F-4560-9149-5D99AA617E6A}"/>
              </a:ext>
            </a:extLst>
          </p:cNvPr>
          <p:cNvPicPr/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8522" y="4895720"/>
            <a:ext cx="1659501" cy="407322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12" name="Objekt 11">
            <a:extLst>
              <a:ext uri="{FF2B5EF4-FFF2-40B4-BE49-F238E27FC236}">
                <a16:creationId xmlns:a16="http://schemas.microsoft.com/office/drawing/2014/main" id="{8B56FF5F-AC05-463E-B826-5D5163AF04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3328866"/>
              </p:ext>
            </p:extLst>
          </p:nvPr>
        </p:nvGraphicFramePr>
        <p:xfrm>
          <a:off x="4690618" y="4220791"/>
          <a:ext cx="2870051" cy="12117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5" r:id="rId8" imgW="1244600" imgH="508000" progId="Equation.DSMT4">
                  <p:embed/>
                </p:oleObj>
              </mc:Choice>
              <mc:Fallback>
                <p:oleObj r:id="rId8" imgW="1244600" imgH="508000" progId="Equation.DSMT4">
                  <p:embed/>
                  <p:pic>
                    <p:nvPicPr>
                      <p:cNvPr id="11" name="Objek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0618" y="4220791"/>
                        <a:ext cx="2870051" cy="12117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ovéPole 13">
                <a:extLst>
                  <a:ext uri="{FF2B5EF4-FFF2-40B4-BE49-F238E27FC236}">
                    <a16:creationId xmlns:a16="http://schemas.microsoft.com/office/drawing/2014/main" id="{B5566F04-3EC3-4AD4-9439-C34F52B663D2}"/>
                  </a:ext>
                </a:extLst>
              </p:cNvPr>
              <p:cNvSpPr txBox="1"/>
              <p:nvPr/>
            </p:nvSpPr>
            <p:spPr>
              <a:xfrm>
                <a:off x="329475" y="4438072"/>
                <a:ext cx="1123256" cy="80663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cs-CZ" sz="2800" i="1" smtClean="0">
                          <a:latin typeface="Cambria Math" panose="02040503050406030204" pitchFamily="18" charset="0"/>
                        </a:rPr>
                        <m:t>⩒</m:t>
                      </m:r>
                      <m:r>
                        <a:rPr lang="cs-CZ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cs-CZ" sz="28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l-GR" sz="2800" i="1" smtClean="0">
                              <a:latin typeface="Cambria Math" panose="02040503050406030204" pitchFamily="18" charset="0"/>
                            </a:rPr>
                            <m:t>Δ</m:t>
                          </m:r>
                          <m:r>
                            <a:rPr lang="cs-CZ" sz="28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num>
                        <m:den>
                          <m:r>
                            <a:rPr lang="cs-CZ" sz="2800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den>
                      </m:f>
                    </m:oMath>
                  </m:oMathPara>
                </a14:m>
                <a:endParaRPr lang="cs-CZ" sz="2800" dirty="0" err="1">
                  <a:latin typeface="+mn-lt"/>
                </a:endParaRPr>
              </a:p>
            </p:txBody>
          </p:sp>
        </mc:Choice>
        <mc:Fallback xmlns="">
          <p:sp>
            <p:nvSpPr>
              <p:cNvPr id="14" name="TextovéPole 13">
                <a:extLst>
                  <a:ext uri="{FF2B5EF4-FFF2-40B4-BE49-F238E27FC236}">
                    <a16:creationId xmlns:a16="http://schemas.microsoft.com/office/drawing/2014/main" id="{B5566F04-3EC3-4AD4-9439-C34F52B663D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9475" y="4438072"/>
                <a:ext cx="1123256" cy="806631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ovéPole 14">
            <a:extLst>
              <a:ext uri="{FF2B5EF4-FFF2-40B4-BE49-F238E27FC236}">
                <a16:creationId xmlns:a16="http://schemas.microsoft.com/office/drawing/2014/main" id="{26D9497E-50B2-4FF2-BD45-51EC8B62AAC1}"/>
              </a:ext>
            </a:extLst>
          </p:cNvPr>
          <p:cNvSpPr txBox="1"/>
          <p:nvPr/>
        </p:nvSpPr>
        <p:spPr>
          <a:xfrm>
            <a:off x="329474" y="1250968"/>
            <a:ext cx="9363626" cy="267765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cs-CZ" dirty="0" err="1"/>
              <a:t>Pneumotachograf</a:t>
            </a:r>
            <a:endParaRPr lang="cs-CZ" dirty="0"/>
          </a:p>
          <a:p>
            <a:pPr algn="just"/>
            <a:r>
              <a:rPr lang="cs-CZ" dirty="0"/>
              <a:t>je přístroj tvořený paralelně uspořádanými trubičkami o stejném průměru. Jedna z trubiček má blízko obou svých konců (ústního a vnějšího) odbočky s hadičkami. Ty jsou napojeny na snímač tlaku, který umožňuje měřit rozdíly tlaku vzduchu na začátku a na konci </a:t>
            </a:r>
            <a:r>
              <a:rPr lang="cs-CZ" dirty="0" err="1"/>
              <a:t>pneumotachografu</a:t>
            </a:r>
            <a:r>
              <a:rPr lang="cs-CZ" dirty="0"/>
              <a:t> úměrné rychlosti vdechovaného nebo vydechovaného vzduchu. </a:t>
            </a:r>
          </a:p>
        </p:txBody>
      </p:sp>
    </p:spTree>
    <p:extLst>
      <p:ext uri="{BB962C8B-B14F-4D97-AF65-F5344CB8AC3E}">
        <p14:creationId xmlns:p14="http://schemas.microsoft.com/office/powerpoint/2010/main" val="279507454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patí 1">
            <a:extLst>
              <a:ext uri="{FF2B5EF4-FFF2-40B4-BE49-F238E27FC236}">
                <a16:creationId xmlns:a16="http://schemas.microsoft.com/office/drawing/2014/main" id="{6312DB0D-F343-41AA-ABBF-1D1BE1EF6ABA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Physiology</a:t>
            </a:r>
            <a:r>
              <a:rPr lang="cs-CZ" dirty="0"/>
              <a:t> department</a:t>
            </a:r>
            <a:endParaRPr lang="en-GB" noProof="0" dirty="0"/>
          </a:p>
        </p:txBody>
      </p:sp>
      <p:sp>
        <p:nvSpPr>
          <p:cNvPr id="3" name="Zástupný symbol pro číslo snímku 2">
            <a:extLst>
              <a:ext uri="{FF2B5EF4-FFF2-40B4-BE49-F238E27FC236}">
                <a16:creationId xmlns:a16="http://schemas.microsoft.com/office/drawing/2014/main" id="{B2933473-8DE9-4357-AF6A-D3D40ACF28A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970407D-EE58-4A0B-824B-1D3AE42DD9CF}" type="slidenum">
              <a:rPr lang="cs-CZ" altLang="cs-CZ" smtClean="0"/>
              <a:pPr/>
              <a:t>14</a:t>
            </a:fld>
            <a:endParaRPr lang="cs-CZ" altLang="cs-CZ" dirty="0"/>
          </a:p>
        </p:txBody>
      </p:sp>
      <p:sp>
        <p:nvSpPr>
          <p:cNvPr id="4" name="Nadpis 3">
            <a:extLst>
              <a:ext uri="{FF2B5EF4-FFF2-40B4-BE49-F238E27FC236}">
                <a16:creationId xmlns:a16="http://schemas.microsoft.com/office/drawing/2014/main" id="{BD054023-7792-4983-9E98-DCA94BF2ECF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19999" y="720000"/>
            <a:ext cx="11297829" cy="451576"/>
          </a:xfrm>
        </p:spPr>
        <p:txBody>
          <a:bodyPr/>
          <a:lstStyle/>
          <a:p>
            <a:r>
              <a:rPr lang="en-US" dirty="0"/>
              <a:t>28: </a:t>
            </a:r>
            <a:r>
              <a:rPr lang="en-US" dirty="0" err="1"/>
              <a:t>Rozepsaný</a:t>
            </a:r>
            <a:r>
              <a:rPr lang="en-US" dirty="0"/>
              <a:t> </a:t>
            </a:r>
            <a:r>
              <a:rPr lang="en-US" dirty="0" err="1"/>
              <a:t>výdech</a:t>
            </a:r>
            <a:r>
              <a:rPr lang="en-US" dirty="0"/>
              <a:t> </a:t>
            </a:r>
            <a:r>
              <a:rPr lang="en-US" dirty="0" err="1"/>
              <a:t>vitální</a:t>
            </a:r>
            <a:r>
              <a:rPr lang="en-US" dirty="0"/>
              <a:t> </a:t>
            </a:r>
            <a:r>
              <a:rPr lang="en-US" dirty="0" err="1"/>
              <a:t>kapacity</a:t>
            </a:r>
            <a:r>
              <a:rPr lang="en-US" dirty="0"/>
              <a:t>, </a:t>
            </a:r>
            <a:r>
              <a:rPr lang="en-US" dirty="0" err="1"/>
              <a:t>smyčka</a:t>
            </a:r>
            <a:r>
              <a:rPr lang="en-US" dirty="0"/>
              <a:t> </a:t>
            </a:r>
            <a:r>
              <a:rPr lang="en-US" dirty="0" err="1"/>
              <a:t>průtok-objem</a:t>
            </a:r>
            <a:br>
              <a:rPr lang="en-US" dirty="0"/>
            </a:br>
            <a:endParaRPr lang="cs-CZ" dirty="0"/>
          </a:p>
        </p:txBody>
      </p:sp>
      <p:grpSp>
        <p:nvGrpSpPr>
          <p:cNvPr id="6" name="Skupina 5">
            <a:extLst>
              <a:ext uri="{FF2B5EF4-FFF2-40B4-BE49-F238E27FC236}">
                <a16:creationId xmlns:a16="http://schemas.microsoft.com/office/drawing/2014/main" id="{28D18EFA-385E-40F7-A554-23DC57616723}"/>
              </a:ext>
            </a:extLst>
          </p:cNvPr>
          <p:cNvGrpSpPr/>
          <p:nvPr/>
        </p:nvGrpSpPr>
        <p:grpSpPr>
          <a:xfrm>
            <a:off x="6399626" y="3314700"/>
            <a:ext cx="4193220" cy="3269447"/>
            <a:chOff x="683568" y="1484784"/>
            <a:chExt cx="5055471" cy="4794944"/>
          </a:xfrm>
        </p:grpSpPr>
        <p:pic>
          <p:nvPicPr>
            <p:cNvPr id="7" name="Рисунок 4">
              <a:extLst>
                <a:ext uri="{FF2B5EF4-FFF2-40B4-BE49-F238E27FC236}">
                  <a16:creationId xmlns:a16="http://schemas.microsoft.com/office/drawing/2014/main" id="{32CBD8F3-F0EA-4C91-AAC9-E0364743ADBE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83568" y="1484784"/>
              <a:ext cx="5055471" cy="4794944"/>
            </a:xfrm>
            <a:prstGeom prst="rect">
              <a:avLst/>
            </a:prstGeom>
          </p:spPr>
        </p:pic>
        <p:sp>
          <p:nvSpPr>
            <p:cNvPr id="8" name="TextBox 6">
              <a:extLst>
                <a:ext uri="{FF2B5EF4-FFF2-40B4-BE49-F238E27FC236}">
                  <a16:creationId xmlns:a16="http://schemas.microsoft.com/office/drawing/2014/main" id="{22B34369-C3B5-4241-BBC4-A18252491998}"/>
                </a:ext>
              </a:extLst>
            </p:cNvPr>
            <p:cNvSpPr txBox="1"/>
            <p:nvPr/>
          </p:nvSpPr>
          <p:spPr>
            <a:xfrm>
              <a:off x="1475656" y="1547498"/>
              <a:ext cx="720080" cy="4965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cs-CZ" sz="1600" b="1" dirty="0">
                  <a:latin typeface="+mn-lt"/>
                </a:rPr>
                <a:t>PEF</a:t>
              </a:r>
              <a:endParaRPr lang="ru-RU" sz="1600" b="1" dirty="0">
                <a:latin typeface="+mn-lt"/>
              </a:endParaRPr>
            </a:p>
          </p:txBody>
        </p:sp>
        <p:sp>
          <p:nvSpPr>
            <p:cNvPr id="9" name="TextBox 7">
              <a:extLst>
                <a:ext uri="{FF2B5EF4-FFF2-40B4-BE49-F238E27FC236}">
                  <a16:creationId xmlns:a16="http://schemas.microsoft.com/office/drawing/2014/main" id="{8FF063EF-4307-4FA8-90F6-0A601341ABFB}"/>
                </a:ext>
              </a:extLst>
            </p:cNvPr>
            <p:cNvSpPr txBox="1"/>
            <p:nvPr/>
          </p:nvSpPr>
          <p:spPr>
            <a:xfrm>
              <a:off x="2051719" y="1907539"/>
              <a:ext cx="1159583" cy="4965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cs-CZ" sz="1600" b="1" dirty="0">
                  <a:latin typeface="+mn-lt"/>
                </a:rPr>
                <a:t>MEF</a:t>
              </a:r>
              <a:r>
                <a:rPr lang="cs-CZ" sz="1600" b="1" baseline="-25000" dirty="0">
                  <a:latin typeface="+mn-lt"/>
                </a:rPr>
                <a:t>25%</a:t>
              </a:r>
              <a:endParaRPr lang="ru-RU" sz="1600" b="1" baseline="-25000" dirty="0">
                <a:latin typeface="+mn-lt"/>
              </a:endParaRPr>
            </a:p>
          </p:txBody>
        </p:sp>
        <p:sp>
          <p:nvSpPr>
            <p:cNvPr id="10" name="TextBox 8">
              <a:extLst>
                <a:ext uri="{FF2B5EF4-FFF2-40B4-BE49-F238E27FC236}">
                  <a16:creationId xmlns:a16="http://schemas.microsoft.com/office/drawing/2014/main" id="{2161E671-A378-48D0-9B02-9322166448D9}"/>
                </a:ext>
              </a:extLst>
            </p:cNvPr>
            <p:cNvSpPr txBox="1"/>
            <p:nvPr/>
          </p:nvSpPr>
          <p:spPr>
            <a:xfrm>
              <a:off x="2915816" y="2483603"/>
              <a:ext cx="1203638" cy="4965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cs-CZ" sz="1600" b="1" dirty="0">
                  <a:latin typeface="+mn-lt"/>
                </a:rPr>
                <a:t>MEF</a:t>
              </a:r>
              <a:r>
                <a:rPr lang="cs-CZ" sz="1600" b="1" baseline="-25000" dirty="0">
                  <a:latin typeface="+mn-lt"/>
                </a:rPr>
                <a:t>50%</a:t>
              </a:r>
              <a:endParaRPr lang="ru-RU" sz="1600" b="1" baseline="-25000" dirty="0">
                <a:latin typeface="+mn-lt"/>
              </a:endParaRPr>
            </a:p>
          </p:txBody>
        </p:sp>
        <p:sp>
          <p:nvSpPr>
            <p:cNvPr id="11" name="TextBox 9">
              <a:extLst>
                <a:ext uri="{FF2B5EF4-FFF2-40B4-BE49-F238E27FC236}">
                  <a16:creationId xmlns:a16="http://schemas.microsoft.com/office/drawing/2014/main" id="{50D7EA38-5ADD-40DF-8B47-DEC68F8A819C}"/>
                </a:ext>
              </a:extLst>
            </p:cNvPr>
            <p:cNvSpPr txBox="1"/>
            <p:nvPr/>
          </p:nvSpPr>
          <p:spPr>
            <a:xfrm>
              <a:off x="3851920" y="3068960"/>
              <a:ext cx="1095124" cy="4965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cs-CZ" sz="1600" b="1" dirty="0">
                  <a:latin typeface="+mn-lt"/>
                </a:rPr>
                <a:t>MEF</a:t>
              </a:r>
              <a:r>
                <a:rPr lang="cs-CZ" sz="1600" b="1" baseline="-25000" dirty="0">
                  <a:latin typeface="+mn-lt"/>
                </a:rPr>
                <a:t>75%</a:t>
              </a:r>
              <a:endParaRPr lang="ru-RU" sz="1600" b="1" baseline="-25000" dirty="0">
                <a:latin typeface="+mn-lt"/>
              </a:endParaRPr>
            </a:p>
          </p:txBody>
        </p:sp>
        <p:sp>
          <p:nvSpPr>
            <p:cNvPr id="12" name="TextBox 10">
              <a:extLst>
                <a:ext uri="{FF2B5EF4-FFF2-40B4-BE49-F238E27FC236}">
                  <a16:creationId xmlns:a16="http://schemas.microsoft.com/office/drawing/2014/main" id="{D60000D1-689F-4EDD-95D3-180EC465B116}"/>
                </a:ext>
              </a:extLst>
            </p:cNvPr>
            <p:cNvSpPr txBox="1"/>
            <p:nvPr/>
          </p:nvSpPr>
          <p:spPr>
            <a:xfrm>
              <a:off x="3067334" y="5840736"/>
              <a:ext cx="640570" cy="4062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cs-CZ" sz="1200" dirty="0">
                  <a:latin typeface="+mn-lt"/>
                </a:rPr>
                <a:t>TLC</a:t>
              </a:r>
              <a:endParaRPr lang="ru-RU" sz="1200" dirty="0">
                <a:latin typeface="+mn-lt"/>
              </a:endParaRPr>
            </a:p>
          </p:txBody>
        </p:sp>
        <p:sp>
          <p:nvSpPr>
            <p:cNvPr id="13" name="TextBox 11">
              <a:extLst>
                <a:ext uri="{FF2B5EF4-FFF2-40B4-BE49-F238E27FC236}">
                  <a16:creationId xmlns:a16="http://schemas.microsoft.com/office/drawing/2014/main" id="{44C5BAFE-CBAC-4150-8A89-DEBECC735B87}"/>
                </a:ext>
              </a:extLst>
            </p:cNvPr>
            <p:cNvSpPr txBox="1"/>
            <p:nvPr/>
          </p:nvSpPr>
          <p:spPr>
            <a:xfrm>
              <a:off x="1691679" y="5075023"/>
              <a:ext cx="640570" cy="4062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cs-CZ" sz="1200" dirty="0">
                  <a:latin typeface="+mn-lt"/>
                </a:rPr>
                <a:t>IRV</a:t>
              </a:r>
              <a:endParaRPr lang="ru-RU" sz="1200" dirty="0">
                <a:latin typeface="+mn-lt"/>
              </a:endParaRPr>
            </a:p>
          </p:txBody>
        </p:sp>
        <p:sp>
          <p:nvSpPr>
            <p:cNvPr id="14" name="TextBox 12">
              <a:extLst>
                <a:ext uri="{FF2B5EF4-FFF2-40B4-BE49-F238E27FC236}">
                  <a16:creationId xmlns:a16="http://schemas.microsoft.com/office/drawing/2014/main" id="{8851268D-6268-4EED-95C0-5C37941E695F}"/>
                </a:ext>
              </a:extLst>
            </p:cNvPr>
            <p:cNvSpPr txBox="1"/>
            <p:nvPr/>
          </p:nvSpPr>
          <p:spPr>
            <a:xfrm>
              <a:off x="3139342" y="5077390"/>
              <a:ext cx="640570" cy="4062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cs-CZ" sz="1200" dirty="0">
                  <a:latin typeface="+mn-lt"/>
                </a:rPr>
                <a:t>Vt</a:t>
              </a:r>
              <a:endParaRPr lang="ru-RU" sz="1200" dirty="0">
                <a:latin typeface="+mn-lt"/>
              </a:endParaRPr>
            </a:p>
          </p:txBody>
        </p:sp>
        <p:sp>
          <p:nvSpPr>
            <p:cNvPr id="15" name="TextBox 13">
              <a:extLst>
                <a:ext uri="{FF2B5EF4-FFF2-40B4-BE49-F238E27FC236}">
                  <a16:creationId xmlns:a16="http://schemas.microsoft.com/office/drawing/2014/main" id="{BFD426FD-EDBB-437D-B2D2-528C44276D8A}"/>
                </a:ext>
              </a:extLst>
            </p:cNvPr>
            <p:cNvSpPr txBox="1"/>
            <p:nvPr/>
          </p:nvSpPr>
          <p:spPr>
            <a:xfrm>
              <a:off x="3920726" y="5077390"/>
              <a:ext cx="640570" cy="4062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cs-CZ" sz="1200" dirty="0">
                  <a:latin typeface="+mn-lt"/>
                </a:rPr>
                <a:t>ERV</a:t>
              </a:r>
              <a:endParaRPr lang="ru-RU" sz="1200" dirty="0">
                <a:latin typeface="+mn-lt"/>
              </a:endParaRPr>
            </a:p>
          </p:txBody>
        </p:sp>
        <p:sp>
          <p:nvSpPr>
            <p:cNvPr id="16" name="TextBox 14">
              <a:extLst>
                <a:ext uri="{FF2B5EF4-FFF2-40B4-BE49-F238E27FC236}">
                  <a16:creationId xmlns:a16="http://schemas.microsoft.com/office/drawing/2014/main" id="{68A25AAE-6445-4776-AC5E-D66A67B2A5FB}"/>
                </a:ext>
              </a:extLst>
            </p:cNvPr>
            <p:cNvSpPr txBox="1"/>
            <p:nvPr/>
          </p:nvSpPr>
          <p:spPr>
            <a:xfrm>
              <a:off x="4946595" y="5088943"/>
              <a:ext cx="640570" cy="4062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cs-CZ" sz="1200" dirty="0">
                  <a:solidFill>
                    <a:schemeClr val="bg1"/>
                  </a:solidFill>
                  <a:latin typeface="+mn-lt"/>
                </a:rPr>
                <a:t>RV</a:t>
              </a:r>
              <a:endParaRPr lang="ru-RU" sz="1200" dirty="0">
                <a:solidFill>
                  <a:schemeClr val="bg1"/>
                </a:solidFill>
                <a:latin typeface="+mn-lt"/>
              </a:endParaRPr>
            </a:p>
          </p:txBody>
        </p:sp>
        <p:sp>
          <p:nvSpPr>
            <p:cNvPr id="17" name="TextBox 15">
              <a:extLst>
                <a:ext uri="{FF2B5EF4-FFF2-40B4-BE49-F238E27FC236}">
                  <a16:creationId xmlns:a16="http://schemas.microsoft.com/office/drawing/2014/main" id="{9FBC122B-32A0-42C7-B6DC-2CE5466B9FA4}"/>
                </a:ext>
              </a:extLst>
            </p:cNvPr>
            <p:cNvSpPr txBox="1"/>
            <p:nvPr/>
          </p:nvSpPr>
          <p:spPr>
            <a:xfrm>
              <a:off x="2120527" y="5333619"/>
              <a:ext cx="640570" cy="4062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cs-CZ" sz="1200" dirty="0">
                  <a:latin typeface="+mn-lt"/>
                </a:rPr>
                <a:t>IRC</a:t>
              </a:r>
              <a:endParaRPr lang="ru-RU" sz="1200" dirty="0">
                <a:latin typeface="+mn-lt"/>
              </a:endParaRPr>
            </a:p>
          </p:txBody>
        </p:sp>
        <p:sp>
          <p:nvSpPr>
            <p:cNvPr id="18" name="TextBox 16">
              <a:extLst>
                <a:ext uri="{FF2B5EF4-FFF2-40B4-BE49-F238E27FC236}">
                  <a16:creationId xmlns:a16="http://schemas.microsoft.com/office/drawing/2014/main" id="{C6B71F7A-951E-40AD-90AC-251C6E815298}"/>
                </a:ext>
              </a:extLst>
            </p:cNvPr>
            <p:cNvSpPr txBox="1"/>
            <p:nvPr/>
          </p:nvSpPr>
          <p:spPr>
            <a:xfrm>
              <a:off x="2779302" y="5575026"/>
              <a:ext cx="640570" cy="4062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cs-CZ" sz="1200" dirty="0">
                  <a:latin typeface="+mn-lt"/>
                </a:rPr>
                <a:t>VC</a:t>
              </a:r>
              <a:endParaRPr lang="ru-RU" sz="1200" dirty="0">
                <a:latin typeface="+mn-lt"/>
              </a:endParaRPr>
            </a:p>
          </p:txBody>
        </p:sp>
        <p:sp>
          <p:nvSpPr>
            <p:cNvPr id="19" name="TextBox 17">
              <a:extLst>
                <a:ext uri="{FF2B5EF4-FFF2-40B4-BE49-F238E27FC236}">
                  <a16:creationId xmlns:a16="http://schemas.microsoft.com/office/drawing/2014/main" id="{0C9893DF-3969-489E-A55F-8AA7E5A2572D}"/>
                </a:ext>
              </a:extLst>
            </p:cNvPr>
            <p:cNvSpPr txBox="1"/>
            <p:nvPr/>
          </p:nvSpPr>
          <p:spPr>
            <a:xfrm>
              <a:off x="4427984" y="5333171"/>
              <a:ext cx="640570" cy="4062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cs-CZ" sz="1200" dirty="0">
                  <a:latin typeface="+mn-lt"/>
                </a:rPr>
                <a:t>FRC</a:t>
              </a:r>
              <a:endParaRPr lang="ru-RU" sz="1200" dirty="0">
                <a:latin typeface="+mn-lt"/>
              </a:endParaRPr>
            </a:p>
          </p:txBody>
        </p:sp>
        <p:sp>
          <p:nvSpPr>
            <p:cNvPr id="20" name="TextBox 18">
              <a:extLst>
                <a:ext uri="{FF2B5EF4-FFF2-40B4-BE49-F238E27FC236}">
                  <a16:creationId xmlns:a16="http://schemas.microsoft.com/office/drawing/2014/main" id="{D80E0643-8D8E-488D-B746-36FFFA0A87B4}"/>
                </a:ext>
              </a:extLst>
            </p:cNvPr>
            <p:cNvSpPr txBox="1"/>
            <p:nvPr/>
          </p:nvSpPr>
          <p:spPr>
            <a:xfrm>
              <a:off x="4947044" y="5611717"/>
              <a:ext cx="640570" cy="4062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cs-CZ" sz="1200" dirty="0">
                  <a:solidFill>
                    <a:schemeClr val="bg1"/>
                  </a:solidFill>
                  <a:latin typeface="+mn-lt"/>
                </a:rPr>
                <a:t>RV</a:t>
              </a:r>
              <a:endParaRPr lang="ru-RU" sz="1200" dirty="0">
                <a:solidFill>
                  <a:schemeClr val="bg1"/>
                </a:solidFill>
                <a:latin typeface="+mn-lt"/>
              </a:endParaRPr>
            </a:p>
          </p:txBody>
        </p:sp>
      </p:grpSp>
      <p:pic>
        <p:nvPicPr>
          <p:cNvPr id="21" name="Obrázek 20">
            <a:extLst>
              <a:ext uri="{FF2B5EF4-FFF2-40B4-BE49-F238E27FC236}">
                <a16:creationId xmlns:a16="http://schemas.microsoft.com/office/drawing/2014/main" id="{BEFA196D-AE87-4EAC-BA96-080DF1D16318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780" b="42997"/>
          <a:stretch/>
        </p:blipFill>
        <p:spPr>
          <a:xfrm>
            <a:off x="6761676" y="1726613"/>
            <a:ext cx="1872208" cy="1364370"/>
          </a:xfrm>
          <a:prstGeom prst="rect">
            <a:avLst/>
          </a:prstGeom>
        </p:spPr>
      </p:pic>
      <p:pic>
        <p:nvPicPr>
          <p:cNvPr id="22" name="Obrázek 21">
            <a:extLst>
              <a:ext uri="{FF2B5EF4-FFF2-40B4-BE49-F238E27FC236}">
                <a16:creationId xmlns:a16="http://schemas.microsoft.com/office/drawing/2014/main" id="{D4E2B92D-A475-4825-91E7-224E8CA3A6A4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37940" y="1744330"/>
            <a:ext cx="1328936" cy="1328936"/>
          </a:xfrm>
          <a:prstGeom prst="rect">
            <a:avLst/>
          </a:prstGeom>
        </p:spPr>
      </p:pic>
      <p:sp>
        <p:nvSpPr>
          <p:cNvPr id="23" name="Obdélník 22">
            <a:extLst>
              <a:ext uri="{FF2B5EF4-FFF2-40B4-BE49-F238E27FC236}">
                <a16:creationId xmlns:a16="http://schemas.microsoft.com/office/drawing/2014/main" id="{9C2837ED-FBA7-4F22-A2EF-9EB4142E32EB}"/>
              </a:ext>
            </a:extLst>
          </p:cNvPr>
          <p:cNvSpPr/>
          <p:nvPr/>
        </p:nvSpPr>
        <p:spPr>
          <a:xfrm>
            <a:off x="-16934" y="3535298"/>
            <a:ext cx="6341734" cy="28315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cs-CZ" b="1" dirty="0">
                <a:latin typeface="+mn-lt"/>
                <a:ea typeface="Open Sans" panose="020B0606030504020204" pitchFamily="34" charset="0"/>
                <a:cs typeface="Open Sans" panose="020B0606030504020204" pitchFamily="34" charset="0"/>
              </a:rPr>
              <a:t>PEF</a:t>
            </a:r>
            <a:r>
              <a:rPr lang="cs-CZ" dirty="0">
                <a:latin typeface="+mn-lt"/>
                <a:ea typeface="Open Sans" panose="020B0606030504020204" pitchFamily="34" charset="0"/>
                <a:cs typeface="Open Sans" panose="020B0606030504020204" pitchFamily="34" charset="0"/>
              </a:rPr>
              <a:t> – vrcholový výdechový průtok; nejvyšší rychlost na vrcholu usilovného výdechu (odpovídá vzduchu v horních DC)</a:t>
            </a: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cs-CZ" b="1" dirty="0">
                <a:latin typeface="+mn-lt"/>
                <a:ea typeface="Open Sans" panose="020B0606030504020204" pitchFamily="34" charset="0"/>
                <a:cs typeface="Open Sans" panose="020B0606030504020204" pitchFamily="34" charset="0"/>
              </a:rPr>
              <a:t>MEF</a:t>
            </a:r>
            <a:r>
              <a:rPr lang="cs-CZ" dirty="0">
                <a:latin typeface="+mn-lt"/>
                <a:ea typeface="Open Sans" panose="020B0606030504020204" pitchFamily="34" charset="0"/>
                <a:cs typeface="Open Sans" panose="020B0606030504020204" pitchFamily="34" charset="0"/>
              </a:rPr>
              <a:t> – maximální výdechové průtoky (rychlosti) na různých úrovních FVC, kterou je ještě třeba vydechnout (nejčastěji na 75 %, 50 % a 25 % FVC)</a:t>
            </a:r>
          </a:p>
        </p:txBody>
      </p:sp>
      <p:sp>
        <p:nvSpPr>
          <p:cNvPr id="24" name="Obdélník 23">
            <a:extLst>
              <a:ext uri="{FF2B5EF4-FFF2-40B4-BE49-F238E27FC236}">
                <a16:creationId xmlns:a16="http://schemas.microsoft.com/office/drawing/2014/main" id="{06B7962D-2767-4589-9027-ED89AAABE669}"/>
              </a:ext>
            </a:extLst>
          </p:cNvPr>
          <p:cNvSpPr/>
          <p:nvPr/>
        </p:nvSpPr>
        <p:spPr>
          <a:xfrm>
            <a:off x="199322" y="1856031"/>
            <a:ext cx="5903826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600"/>
              </a:spcBef>
            </a:pPr>
            <a:r>
              <a:rPr lang="cs-CZ" b="1" dirty="0">
                <a:latin typeface="+mn-lt"/>
                <a:ea typeface="Open Sans" panose="020B0606030504020204" pitchFamily="34" charset="0"/>
                <a:cs typeface="Open Sans" panose="020B0606030504020204" pitchFamily="34" charset="0"/>
              </a:rPr>
              <a:t>Principem </a:t>
            </a:r>
            <a:r>
              <a:rPr lang="cs-CZ" dirty="0">
                <a:latin typeface="+mn-lt"/>
                <a:ea typeface="Open Sans" panose="020B0606030504020204" pitchFamily="34" charset="0"/>
                <a:cs typeface="Open Sans" panose="020B0606030504020204" pitchFamily="34" charset="0"/>
              </a:rPr>
              <a:t>je měření rychlosti proudění vzduchu definovaným průřezem z otáček </a:t>
            </a:r>
            <a:r>
              <a:rPr lang="cs-CZ" dirty="0" err="1">
                <a:latin typeface="+mn-lt"/>
                <a:ea typeface="Open Sans" panose="020B0606030504020204" pitchFamily="34" charset="0"/>
                <a:cs typeface="Open Sans" panose="020B0606030504020204" pitchFamily="34" charset="0"/>
              </a:rPr>
              <a:t>turbínky</a:t>
            </a:r>
            <a:r>
              <a:rPr lang="cs-CZ" dirty="0">
                <a:latin typeface="+mn-lt"/>
                <a:ea typeface="Open Sans" panose="020B0606030504020204" pitchFamily="34" charset="0"/>
                <a:cs typeface="Open Sans" panose="020B0606030504020204" pitchFamily="34" charset="0"/>
              </a:rPr>
              <a:t> a objemy jsou dopočítávány (</a:t>
            </a:r>
            <a:r>
              <a:rPr lang="cs-CZ" dirty="0" err="1">
                <a:latin typeface="+mn-lt"/>
                <a:ea typeface="Open Sans" panose="020B0606030504020204" pitchFamily="34" charset="0"/>
                <a:cs typeface="Open Sans" panose="020B0606030504020204" pitchFamily="34" charset="0"/>
              </a:rPr>
              <a:t>Cosmed</a:t>
            </a:r>
            <a:r>
              <a:rPr lang="cs-CZ" dirty="0">
                <a:latin typeface="+mn-lt"/>
                <a:ea typeface="Open Sans" panose="020B0606030504020204" pitchFamily="34" charset="0"/>
                <a:cs typeface="Open Sans" panose="020B0606030504020204" pitchFamily="34" charset="0"/>
              </a:rPr>
              <a:t>).</a:t>
            </a:r>
          </a:p>
        </p:txBody>
      </p:sp>
    </p:spTree>
    <p:extLst>
      <p:ext uri="{BB962C8B-B14F-4D97-AF65-F5344CB8AC3E}">
        <p14:creationId xmlns:p14="http://schemas.microsoft.com/office/powerpoint/2010/main" val="122337344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patí 1">
            <a:extLst>
              <a:ext uri="{FF2B5EF4-FFF2-40B4-BE49-F238E27FC236}">
                <a16:creationId xmlns:a16="http://schemas.microsoft.com/office/drawing/2014/main" id="{263ABBBA-8F78-4490-9D7C-889A1AF90A03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Physiology</a:t>
            </a:r>
            <a:r>
              <a:rPr lang="cs-CZ" dirty="0"/>
              <a:t> department</a:t>
            </a:r>
            <a:endParaRPr lang="en-GB" noProof="0" dirty="0"/>
          </a:p>
        </p:txBody>
      </p:sp>
      <p:sp>
        <p:nvSpPr>
          <p:cNvPr id="3" name="Zástupný symbol pro číslo snímku 2">
            <a:extLst>
              <a:ext uri="{FF2B5EF4-FFF2-40B4-BE49-F238E27FC236}">
                <a16:creationId xmlns:a16="http://schemas.microsoft.com/office/drawing/2014/main" id="{2CBCA891-72CF-4704-8295-5D56D39E8B9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970407D-EE58-4A0B-824B-1D3AE42DD9CF}" type="slidenum">
              <a:rPr lang="cs-CZ" altLang="cs-CZ" smtClean="0"/>
              <a:pPr/>
              <a:t>15</a:t>
            </a:fld>
            <a:endParaRPr lang="cs-CZ" altLang="cs-CZ" dirty="0"/>
          </a:p>
        </p:txBody>
      </p:sp>
      <p:pic>
        <p:nvPicPr>
          <p:cNvPr id="6" name="Obrázek 5">
            <a:extLst>
              <a:ext uri="{FF2B5EF4-FFF2-40B4-BE49-F238E27FC236}">
                <a16:creationId xmlns:a16="http://schemas.microsoft.com/office/drawing/2014/main" id="{CB372121-B4FF-44FA-8491-0288F4939BBB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clrChange>
              <a:clrFrom>
                <a:srgbClr val="FFFEDF"/>
              </a:clrFrom>
              <a:clrTo>
                <a:srgbClr val="FFFED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3128" b="1846"/>
          <a:stretch/>
        </p:blipFill>
        <p:spPr>
          <a:xfrm>
            <a:off x="3313636" y="74437"/>
            <a:ext cx="5564728" cy="64055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3675672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patí 1">
            <a:extLst>
              <a:ext uri="{FF2B5EF4-FFF2-40B4-BE49-F238E27FC236}">
                <a16:creationId xmlns:a16="http://schemas.microsoft.com/office/drawing/2014/main" id="{6312DB0D-F343-41AA-ABBF-1D1BE1EF6ABA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Physiology</a:t>
            </a:r>
            <a:r>
              <a:rPr lang="cs-CZ" dirty="0"/>
              <a:t> department</a:t>
            </a:r>
            <a:endParaRPr lang="en-GB" noProof="0" dirty="0"/>
          </a:p>
        </p:txBody>
      </p:sp>
      <p:sp>
        <p:nvSpPr>
          <p:cNvPr id="3" name="Zástupný symbol pro číslo snímku 2">
            <a:extLst>
              <a:ext uri="{FF2B5EF4-FFF2-40B4-BE49-F238E27FC236}">
                <a16:creationId xmlns:a16="http://schemas.microsoft.com/office/drawing/2014/main" id="{B2933473-8DE9-4357-AF6A-D3D40ACF28A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970407D-EE58-4A0B-824B-1D3AE42DD9CF}" type="slidenum">
              <a:rPr lang="cs-CZ" altLang="cs-CZ" smtClean="0"/>
              <a:pPr/>
              <a:t>16</a:t>
            </a:fld>
            <a:endParaRPr lang="cs-CZ" altLang="cs-CZ" dirty="0"/>
          </a:p>
        </p:txBody>
      </p:sp>
      <p:sp>
        <p:nvSpPr>
          <p:cNvPr id="4" name="Nadpis 3">
            <a:extLst>
              <a:ext uri="{FF2B5EF4-FFF2-40B4-BE49-F238E27FC236}">
                <a16:creationId xmlns:a16="http://schemas.microsoft.com/office/drawing/2014/main" id="{BD054023-7792-4983-9E98-DCA94BF2ECF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28: Rozepsaný výdech vitální kapacity, smyčka průtok-objem</a:t>
            </a:r>
          </a:p>
        </p:txBody>
      </p:sp>
      <p:pic>
        <p:nvPicPr>
          <p:cNvPr id="25" name="Obrázek 24">
            <a:extLst>
              <a:ext uri="{FF2B5EF4-FFF2-40B4-BE49-F238E27FC236}">
                <a16:creationId xmlns:a16="http://schemas.microsoft.com/office/drawing/2014/main" id="{57EBFEEB-E227-40F9-8525-4061729EE81F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00778" y="1418460"/>
            <a:ext cx="4691222" cy="4719540"/>
          </a:xfrm>
          <a:prstGeom prst="rect">
            <a:avLst/>
          </a:prstGeom>
        </p:spPr>
      </p:pic>
      <p:pic>
        <p:nvPicPr>
          <p:cNvPr id="27" name="Obrázek 26">
            <a:extLst>
              <a:ext uri="{FF2B5EF4-FFF2-40B4-BE49-F238E27FC236}">
                <a16:creationId xmlns:a16="http://schemas.microsoft.com/office/drawing/2014/main" id="{4C2E99ED-C1A8-4D61-A631-4B82600875A2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94" t="18805" r="9518" b="3882"/>
          <a:stretch/>
        </p:blipFill>
        <p:spPr>
          <a:xfrm>
            <a:off x="143245" y="2037821"/>
            <a:ext cx="6281764" cy="33723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3517392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patí 1">
            <a:extLst>
              <a:ext uri="{FF2B5EF4-FFF2-40B4-BE49-F238E27FC236}">
                <a16:creationId xmlns:a16="http://schemas.microsoft.com/office/drawing/2014/main" id="{6312DB0D-F343-41AA-ABBF-1D1BE1EF6ABA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684448" y="6228000"/>
            <a:ext cx="7920000" cy="252000"/>
          </a:xfrm>
        </p:spPr>
        <p:txBody>
          <a:bodyPr/>
          <a:lstStyle/>
          <a:p>
            <a:r>
              <a:rPr lang="cs-CZ" dirty="0" err="1"/>
              <a:t>Physiology</a:t>
            </a:r>
            <a:r>
              <a:rPr lang="cs-CZ" dirty="0"/>
              <a:t> department</a:t>
            </a:r>
            <a:endParaRPr lang="en-GB" noProof="0" dirty="0"/>
          </a:p>
        </p:txBody>
      </p:sp>
      <p:sp>
        <p:nvSpPr>
          <p:cNvPr id="3" name="Zástupný symbol pro číslo snímku 2">
            <a:extLst>
              <a:ext uri="{FF2B5EF4-FFF2-40B4-BE49-F238E27FC236}">
                <a16:creationId xmlns:a16="http://schemas.microsoft.com/office/drawing/2014/main" id="{B2933473-8DE9-4357-AF6A-D3D40ACF28A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970407D-EE58-4A0B-824B-1D3AE42DD9CF}" type="slidenum">
              <a:rPr lang="cs-CZ" altLang="cs-CZ" smtClean="0"/>
              <a:pPr/>
              <a:t>17</a:t>
            </a:fld>
            <a:endParaRPr lang="cs-CZ" altLang="cs-CZ" dirty="0"/>
          </a:p>
        </p:txBody>
      </p:sp>
      <p:sp>
        <p:nvSpPr>
          <p:cNvPr id="4" name="Nadpis 3">
            <a:extLst>
              <a:ext uri="{FF2B5EF4-FFF2-40B4-BE49-F238E27FC236}">
                <a16:creationId xmlns:a16="http://schemas.microsoft.com/office/drawing/2014/main" id="{BD054023-7792-4983-9E98-DCA94BF2ECF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46: </a:t>
            </a:r>
            <a:r>
              <a:rPr lang="en-US" dirty="0" err="1"/>
              <a:t>Poddajnost</a:t>
            </a:r>
            <a:r>
              <a:rPr lang="en-US" dirty="0"/>
              <a:t> </a:t>
            </a:r>
            <a:r>
              <a:rPr lang="en-US" dirty="0" err="1"/>
              <a:t>plic</a:t>
            </a:r>
            <a:r>
              <a:rPr lang="en-US" dirty="0"/>
              <a:t> a </a:t>
            </a:r>
            <a:r>
              <a:rPr lang="en-US" dirty="0" err="1"/>
              <a:t>dechová</a:t>
            </a:r>
            <a:r>
              <a:rPr lang="en-US" dirty="0"/>
              <a:t> </a:t>
            </a:r>
            <a:r>
              <a:rPr lang="en-US" dirty="0" err="1"/>
              <a:t>práce</a:t>
            </a:r>
            <a:r>
              <a:rPr lang="en-US" dirty="0"/>
              <a:t>. </a:t>
            </a:r>
            <a:r>
              <a:rPr lang="en-US" dirty="0" err="1"/>
              <a:t>Pneumotorax</a:t>
            </a:r>
            <a:br>
              <a:rPr lang="en-US" dirty="0"/>
            </a:br>
            <a:endParaRPr lang="cs-CZ" dirty="0"/>
          </a:p>
        </p:txBody>
      </p:sp>
      <p:pic>
        <p:nvPicPr>
          <p:cNvPr id="23" name="Рисунок 5">
            <a:extLst>
              <a:ext uri="{FF2B5EF4-FFF2-40B4-BE49-F238E27FC236}">
                <a16:creationId xmlns:a16="http://schemas.microsoft.com/office/drawing/2014/main" id="{E9770D7E-60EB-4D92-900F-83A7D3A55F88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CADFF4"/>
              </a:clrFrom>
              <a:clrTo>
                <a:srgbClr val="CADFF4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0000" y="2314995"/>
            <a:ext cx="2501528" cy="2915087"/>
          </a:xfrm>
          <a:prstGeom prst="rect">
            <a:avLst/>
          </a:prstGeom>
        </p:spPr>
      </p:pic>
      <p:pic>
        <p:nvPicPr>
          <p:cNvPr id="24" name="Рисунок 6">
            <a:extLst>
              <a:ext uri="{FF2B5EF4-FFF2-40B4-BE49-F238E27FC236}">
                <a16:creationId xmlns:a16="http://schemas.microsoft.com/office/drawing/2014/main" id="{D5D3CB76-927D-44D0-BF9A-6BE3500C8D01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C7DDF4"/>
              </a:clrFrom>
              <a:clrTo>
                <a:srgbClr val="C7DDF4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42823" y="2138469"/>
            <a:ext cx="2216337" cy="2843793"/>
          </a:xfrm>
          <a:prstGeom prst="rect">
            <a:avLst/>
          </a:prstGeom>
        </p:spPr>
      </p:pic>
      <p:sp>
        <p:nvSpPr>
          <p:cNvPr id="25" name="Zástupný symbol pro obsah 4">
            <a:extLst>
              <a:ext uri="{FF2B5EF4-FFF2-40B4-BE49-F238E27FC236}">
                <a16:creationId xmlns:a16="http://schemas.microsoft.com/office/drawing/2014/main" id="{FCB9F23C-A3EF-4626-9463-507024269C7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149691" y="2218389"/>
            <a:ext cx="3544072" cy="4139998"/>
          </a:xfrm>
        </p:spPr>
        <p:txBody>
          <a:bodyPr/>
          <a:lstStyle/>
          <a:p>
            <a:r>
              <a:rPr lang="cs-CZ" sz="2400" dirty="0"/>
              <a:t>hlavní:</a:t>
            </a:r>
          </a:p>
          <a:p>
            <a:pPr lvl="1"/>
            <a:r>
              <a:rPr lang="cs-CZ" sz="1100" dirty="0" err="1"/>
              <a:t>musculi</a:t>
            </a:r>
            <a:r>
              <a:rPr lang="cs-CZ" sz="1100" dirty="0"/>
              <a:t> </a:t>
            </a:r>
            <a:r>
              <a:rPr lang="cs-CZ" sz="1100" dirty="0" err="1"/>
              <a:t>intercostales</a:t>
            </a:r>
            <a:r>
              <a:rPr lang="cs-CZ" sz="1100" dirty="0"/>
              <a:t> </a:t>
            </a:r>
            <a:r>
              <a:rPr lang="cs-CZ" sz="1100" dirty="0" err="1"/>
              <a:t>externi</a:t>
            </a:r>
            <a:endParaRPr lang="cs-CZ" sz="1100" dirty="0"/>
          </a:p>
          <a:p>
            <a:pPr lvl="1"/>
            <a:r>
              <a:rPr lang="cs-CZ" sz="1100" dirty="0" err="1"/>
              <a:t>diaphragma</a:t>
            </a:r>
            <a:endParaRPr lang="cs-CZ" sz="1100" dirty="0"/>
          </a:p>
          <a:p>
            <a:r>
              <a:rPr lang="cs-CZ" sz="2400" dirty="0"/>
              <a:t>pomocné:</a:t>
            </a:r>
          </a:p>
          <a:p>
            <a:pPr lvl="1"/>
            <a:r>
              <a:rPr lang="cs-CZ" sz="1100" dirty="0" err="1"/>
              <a:t>musculi</a:t>
            </a:r>
            <a:r>
              <a:rPr lang="cs-CZ" sz="1100" dirty="0"/>
              <a:t> </a:t>
            </a:r>
            <a:r>
              <a:rPr lang="cs-CZ" sz="1100" dirty="0" err="1"/>
              <a:t>scaleni</a:t>
            </a:r>
            <a:endParaRPr lang="cs-CZ" sz="1100" dirty="0"/>
          </a:p>
          <a:p>
            <a:pPr lvl="1"/>
            <a:r>
              <a:rPr lang="cs-CZ" sz="1100" dirty="0" err="1"/>
              <a:t>m.serratus</a:t>
            </a:r>
            <a:r>
              <a:rPr lang="cs-CZ" sz="1100" dirty="0"/>
              <a:t> </a:t>
            </a:r>
            <a:r>
              <a:rPr lang="cs-CZ" sz="1100" dirty="0" err="1"/>
              <a:t>anterior</a:t>
            </a:r>
            <a:r>
              <a:rPr lang="cs-CZ" sz="1100" dirty="0"/>
              <a:t>, </a:t>
            </a:r>
            <a:r>
              <a:rPr lang="cs-CZ" sz="1100" dirty="0" err="1"/>
              <a:t>posterior</a:t>
            </a:r>
            <a:r>
              <a:rPr lang="cs-CZ" sz="1100" dirty="0"/>
              <a:t>, superior</a:t>
            </a:r>
          </a:p>
          <a:p>
            <a:pPr lvl="1"/>
            <a:r>
              <a:rPr lang="cs-CZ" sz="1100" dirty="0" err="1"/>
              <a:t>m.latissimus</a:t>
            </a:r>
            <a:r>
              <a:rPr lang="cs-CZ" sz="1100" dirty="0"/>
              <a:t> </a:t>
            </a:r>
            <a:r>
              <a:rPr lang="cs-CZ" sz="1100" dirty="0" err="1"/>
              <a:t>dorsi</a:t>
            </a:r>
            <a:endParaRPr lang="cs-CZ" sz="1100" dirty="0"/>
          </a:p>
          <a:p>
            <a:pPr lvl="1"/>
            <a:r>
              <a:rPr lang="cs-CZ" sz="1100" dirty="0" err="1"/>
              <a:t>m.pectoralis</a:t>
            </a:r>
            <a:r>
              <a:rPr lang="cs-CZ" sz="1100" dirty="0"/>
              <a:t> major, minor</a:t>
            </a:r>
          </a:p>
          <a:p>
            <a:pPr lvl="1"/>
            <a:r>
              <a:rPr lang="cs-CZ" sz="1100" dirty="0" err="1"/>
              <a:t>m.subclavius</a:t>
            </a:r>
            <a:endParaRPr lang="cs-CZ" sz="1100" dirty="0"/>
          </a:p>
          <a:p>
            <a:pPr lvl="1"/>
            <a:r>
              <a:rPr lang="cs-CZ" sz="1100" dirty="0" err="1"/>
              <a:t>m.sternocleidomastoideus</a:t>
            </a:r>
            <a:endParaRPr lang="en-US" sz="1100" dirty="0"/>
          </a:p>
        </p:txBody>
      </p:sp>
      <p:sp>
        <p:nvSpPr>
          <p:cNvPr id="26" name="Zástupný symbol pro obsah 4">
            <a:extLst>
              <a:ext uri="{FF2B5EF4-FFF2-40B4-BE49-F238E27FC236}">
                <a16:creationId xmlns:a16="http://schemas.microsoft.com/office/drawing/2014/main" id="{9FD60F8D-38AC-49BC-AF6F-EF8628397755}"/>
              </a:ext>
            </a:extLst>
          </p:cNvPr>
          <p:cNvSpPr txBox="1">
            <a:spLocks/>
          </p:cNvSpPr>
          <p:nvPr/>
        </p:nvSpPr>
        <p:spPr>
          <a:xfrm>
            <a:off x="8731907" y="2218389"/>
            <a:ext cx="3544072" cy="4139998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>
            <a:lvl1pPr marL="252000" indent="-180000" algn="l" rtl="0" eaLnBrk="1" fontAlgn="base" hangingPunct="1">
              <a:lnSpc>
                <a:spcPct val="150000"/>
              </a:lnSpc>
              <a:spcBef>
                <a:spcPts val="0"/>
              </a:spcBef>
              <a:spcAft>
                <a:spcPct val="0"/>
              </a:spcAft>
              <a:buClr>
                <a:schemeClr val="tx2"/>
              </a:buClr>
              <a:buSzPct val="100000"/>
              <a:buFont typeface="Arial" panose="020B0604020202020204" pitchFamily="34" charset="0"/>
              <a:buChar char="̶"/>
              <a:defRPr sz="28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04000" indent="-180000" algn="l" rtl="0" eaLnBrk="1" fontAlgn="base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>
                <a:schemeClr val="tx2"/>
              </a:buClr>
              <a:buSzPct val="100000"/>
              <a:buFont typeface="Arial" panose="020B0604020202020204" pitchFamily="34" charset="0"/>
              <a:buChar char="̶"/>
              <a:defRPr sz="2000" b="0">
                <a:solidFill>
                  <a:schemeClr val="tx1"/>
                </a:solidFill>
                <a:latin typeface="+mn-lt"/>
              </a:defRPr>
            </a:lvl2pPr>
            <a:lvl3pPr marL="914400" indent="0" algn="l" rtl="0" eaLnBrk="1" fontAlgn="base" hangingPunct="1">
              <a:lnSpc>
                <a:spcPts val="1800"/>
              </a:lnSpc>
              <a:spcBef>
                <a:spcPts val="0"/>
              </a:spcBef>
              <a:spcAft>
                <a:spcPct val="0"/>
              </a:spcAft>
              <a:buClr>
                <a:schemeClr val="folHlink"/>
              </a:buClr>
              <a:buSzPct val="80000"/>
              <a:buFontTx/>
              <a:buNone/>
              <a:defRPr sz="1500" b="0">
                <a:solidFill>
                  <a:schemeClr val="tx1"/>
                </a:solidFill>
                <a:latin typeface="+mn-lt"/>
              </a:defRPr>
            </a:lvl3pPr>
            <a:lvl4pPr marL="1371600" indent="0" algn="l" rtl="0" eaLnBrk="1" fontAlgn="base" hangingPunct="1">
              <a:lnSpc>
                <a:spcPts val="1800"/>
              </a:lnSpc>
              <a:spcBef>
                <a:spcPts val="0"/>
              </a:spcBef>
              <a:spcAft>
                <a:spcPct val="0"/>
              </a:spcAft>
              <a:buClr>
                <a:schemeClr val="accent2"/>
              </a:buClr>
              <a:buSzPct val="90000"/>
              <a:buFontTx/>
              <a:buNone/>
              <a:defRPr sz="1500" b="0">
                <a:solidFill>
                  <a:schemeClr val="tx1"/>
                </a:solidFill>
                <a:latin typeface="+mn-lt"/>
              </a:defRPr>
            </a:lvl4pPr>
            <a:lvl5pPr marL="1828800" indent="0" algn="l" rtl="0" eaLnBrk="1" fontAlgn="base" hangingPunct="1">
              <a:lnSpc>
                <a:spcPts val="1800"/>
              </a:lnSpc>
              <a:spcBef>
                <a:spcPts val="0"/>
              </a:spcBef>
              <a:spcAft>
                <a:spcPct val="0"/>
              </a:spcAft>
              <a:buClr>
                <a:schemeClr val="accent1"/>
              </a:buClr>
              <a:buFontTx/>
              <a:buNone/>
              <a:defRPr sz="1500" b="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Blip>
                <a:blip r:embed="rId4"/>
              </a:buBlip>
              <a:defRPr>
                <a:solidFill>
                  <a:schemeClr val="tx1"/>
                </a:solidFill>
                <a:latin typeface="+mn-lt"/>
              </a:defRPr>
            </a:lvl6pPr>
            <a:lvl7pPr marL="2743200" indent="0" algn="l" rtl="0" eaLnBrk="1" fontAlgn="base" hangingPunct="1">
              <a:lnSpc>
                <a:spcPts val="1800"/>
              </a:lnSpc>
              <a:spcBef>
                <a:spcPts val="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None/>
              <a:defRPr baseline="0">
                <a:solidFill>
                  <a:schemeClr val="tx1"/>
                </a:solidFill>
                <a:latin typeface="+mn-lt"/>
              </a:defRPr>
            </a:lvl7pPr>
            <a:lvl8pPr marL="3200400" indent="0" algn="l" rtl="0" eaLnBrk="1" fontAlgn="base" hangingPunct="1">
              <a:lnSpc>
                <a:spcPts val="1800"/>
              </a:lnSpc>
              <a:spcBef>
                <a:spcPts val="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None/>
              <a:defRPr>
                <a:solidFill>
                  <a:schemeClr val="tx1"/>
                </a:solidFill>
                <a:latin typeface="+mn-lt"/>
              </a:defRPr>
            </a:lvl8pPr>
            <a:lvl9pPr marL="3657600" indent="0" algn="l" rtl="0" eaLnBrk="1" fontAlgn="base" hangingPunct="1">
              <a:lnSpc>
                <a:spcPts val="1800"/>
              </a:lnSpc>
              <a:spcBef>
                <a:spcPts val="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None/>
              <a:defRPr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cs-CZ" sz="2400" kern="0" dirty="0"/>
              <a:t>hlavní:</a:t>
            </a:r>
          </a:p>
          <a:p>
            <a:pPr lvl="1"/>
            <a:r>
              <a:rPr lang="cs-CZ" sz="1100" kern="0" dirty="0" err="1"/>
              <a:t>musculi</a:t>
            </a:r>
            <a:r>
              <a:rPr lang="cs-CZ" sz="1100" kern="0" dirty="0"/>
              <a:t> </a:t>
            </a:r>
            <a:r>
              <a:rPr lang="cs-CZ" sz="1100" kern="0" dirty="0" err="1"/>
              <a:t>intercostales</a:t>
            </a:r>
            <a:r>
              <a:rPr lang="cs-CZ" sz="1100" kern="0" dirty="0"/>
              <a:t> </a:t>
            </a:r>
            <a:r>
              <a:rPr lang="cs-CZ" sz="1100" kern="0" dirty="0" err="1"/>
              <a:t>interni</a:t>
            </a:r>
            <a:endParaRPr lang="cs-CZ" sz="1100" kern="0" dirty="0"/>
          </a:p>
          <a:p>
            <a:r>
              <a:rPr lang="cs-CZ" sz="2400" kern="0" dirty="0"/>
              <a:t>pomocné:</a:t>
            </a:r>
          </a:p>
          <a:p>
            <a:pPr lvl="1"/>
            <a:r>
              <a:rPr lang="da-DK" sz="1100" kern="0" dirty="0"/>
              <a:t>svaly stěny břišní</a:t>
            </a:r>
            <a:endParaRPr lang="cs-CZ" sz="1100" kern="0" dirty="0"/>
          </a:p>
          <a:p>
            <a:pPr lvl="1"/>
            <a:r>
              <a:rPr lang="da-DK" sz="1100" kern="0" dirty="0"/>
              <a:t>m.serratus posterior inferior</a:t>
            </a:r>
            <a:endParaRPr lang="cs-CZ" sz="1100" kern="0" dirty="0"/>
          </a:p>
          <a:p>
            <a:pPr lvl="1"/>
            <a:r>
              <a:rPr lang="da-DK" sz="1100" kern="0" dirty="0"/>
              <a:t>m.quadratus lumborum</a:t>
            </a:r>
            <a:endParaRPr lang="en-US" sz="1100" kern="0" dirty="0"/>
          </a:p>
        </p:txBody>
      </p:sp>
      <p:sp>
        <p:nvSpPr>
          <p:cNvPr id="27" name="Obdélník 26">
            <a:extLst>
              <a:ext uri="{FF2B5EF4-FFF2-40B4-BE49-F238E27FC236}">
                <a16:creationId xmlns:a16="http://schemas.microsoft.com/office/drawing/2014/main" id="{FB394796-3048-476E-AA24-64B0435367C7}"/>
              </a:ext>
            </a:extLst>
          </p:cNvPr>
          <p:cNvSpPr/>
          <p:nvPr/>
        </p:nvSpPr>
        <p:spPr>
          <a:xfrm rot="16200000">
            <a:off x="5210094" y="3440487"/>
            <a:ext cx="191590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sz="1800" i="1" dirty="0">
                <a:latin typeface="+mn-lt"/>
              </a:rPr>
              <a:t>Výdechové svaly</a:t>
            </a:r>
            <a:endParaRPr lang="cs-CZ" sz="1800" dirty="0">
              <a:latin typeface="+mn-lt"/>
            </a:endParaRPr>
          </a:p>
        </p:txBody>
      </p:sp>
      <p:sp>
        <p:nvSpPr>
          <p:cNvPr id="28" name="Obdélník 27">
            <a:extLst>
              <a:ext uri="{FF2B5EF4-FFF2-40B4-BE49-F238E27FC236}">
                <a16:creationId xmlns:a16="http://schemas.microsoft.com/office/drawing/2014/main" id="{1BFF9AA8-28DE-4A65-9042-87C1C2EB3F5C}"/>
              </a:ext>
            </a:extLst>
          </p:cNvPr>
          <p:cNvSpPr/>
          <p:nvPr/>
        </p:nvSpPr>
        <p:spPr>
          <a:xfrm rot="16200000">
            <a:off x="-411570" y="3382780"/>
            <a:ext cx="180049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sz="1800" i="1" dirty="0">
                <a:latin typeface="+mn-lt"/>
              </a:rPr>
              <a:t>Vdechové svaly</a:t>
            </a:r>
            <a:endParaRPr lang="cs-CZ" sz="1800" dirty="0">
              <a:latin typeface="+mn-lt"/>
            </a:endParaRPr>
          </a:p>
        </p:txBody>
      </p:sp>
      <p:pic>
        <p:nvPicPr>
          <p:cNvPr id="29" name="Obrázek 28">
            <a:extLst>
              <a:ext uri="{FF2B5EF4-FFF2-40B4-BE49-F238E27FC236}">
                <a16:creationId xmlns:a16="http://schemas.microsoft.com/office/drawing/2014/main" id="{D06D4A03-01F1-42C6-B946-B29683FD3052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108" t="13949" r="33696" b="48507"/>
          <a:stretch/>
        </p:blipFill>
        <p:spPr>
          <a:xfrm>
            <a:off x="3354113" y="4869051"/>
            <a:ext cx="1836464" cy="1988295"/>
          </a:xfrm>
          <a:prstGeom prst="rect">
            <a:avLst/>
          </a:prstGeom>
        </p:spPr>
      </p:pic>
      <p:pic>
        <p:nvPicPr>
          <p:cNvPr id="30" name="Obrázek 29">
            <a:extLst>
              <a:ext uri="{FF2B5EF4-FFF2-40B4-BE49-F238E27FC236}">
                <a16:creationId xmlns:a16="http://schemas.microsoft.com/office/drawing/2014/main" id="{CAC91D7D-243F-410A-ADF1-B895F204FFDF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108" t="52613" r="33696" b="6195"/>
          <a:stretch/>
        </p:blipFill>
        <p:spPr>
          <a:xfrm>
            <a:off x="5097971" y="4676503"/>
            <a:ext cx="1836464" cy="21814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6571061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patí 1">
            <a:extLst>
              <a:ext uri="{FF2B5EF4-FFF2-40B4-BE49-F238E27FC236}">
                <a16:creationId xmlns:a16="http://schemas.microsoft.com/office/drawing/2014/main" id="{6312DB0D-F343-41AA-ABBF-1D1BE1EF6ABA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684448" y="6228000"/>
            <a:ext cx="7920000" cy="252000"/>
          </a:xfrm>
        </p:spPr>
        <p:txBody>
          <a:bodyPr/>
          <a:lstStyle/>
          <a:p>
            <a:r>
              <a:rPr lang="cs-CZ" dirty="0" err="1"/>
              <a:t>Physiology</a:t>
            </a:r>
            <a:r>
              <a:rPr lang="cs-CZ" dirty="0"/>
              <a:t> department</a:t>
            </a:r>
            <a:endParaRPr lang="en-GB" noProof="0" dirty="0"/>
          </a:p>
        </p:txBody>
      </p:sp>
      <p:sp>
        <p:nvSpPr>
          <p:cNvPr id="3" name="Zástupný symbol pro číslo snímku 2">
            <a:extLst>
              <a:ext uri="{FF2B5EF4-FFF2-40B4-BE49-F238E27FC236}">
                <a16:creationId xmlns:a16="http://schemas.microsoft.com/office/drawing/2014/main" id="{B2933473-8DE9-4357-AF6A-D3D40ACF28A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970407D-EE58-4A0B-824B-1D3AE42DD9CF}" type="slidenum">
              <a:rPr lang="cs-CZ" altLang="cs-CZ" smtClean="0"/>
              <a:pPr/>
              <a:t>18</a:t>
            </a:fld>
            <a:endParaRPr lang="cs-CZ" altLang="cs-CZ" dirty="0"/>
          </a:p>
        </p:txBody>
      </p:sp>
      <p:sp>
        <p:nvSpPr>
          <p:cNvPr id="4" name="Nadpis 3">
            <a:extLst>
              <a:ext uri="{FF2B5EF4-FFF2-40B4-BE49-F238E27FC236}">
                <a16:creationId xmlns:a16="http://schemas.microsoft.com/office/drawing/2014/main" id="{BD054023-7792-4983-9E98-DCA94BF2ECF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46: </a:t>
            </a:r>
            <a:r>
              <a:rPr lang="en-US" dirty="0" err="1"/>
              <a:t>Poddajnost</a:t>
            </a:r>
            <a:r>
              <a:rPr lang="en-US" dirty="0"/>
              <a:t> </a:t>
            </a:r>
            <a:r>
              <a:rPr lang="en-US" dirty="0" err="1"/>
              <a:t>plic</a:t>
            </a:r>
            <a:r>
              <a:rPr lang="en-US" dirty="0"/>
              <a:t> a </a:t>
            </a:r>
            <a:r>
              <a:rPr lang="en-US" dirty="0" err="1"/>
              <a:t>dechová</a:t>
            </a:r>
            <a:r>
              <a:rPr lang="en-US" dirty="0"/>
              <a:t> </a:t>
            </a:r>
            <a:r>
              <a:rPr lang="en-US" dirty="0" err="1"/>
              <a:t>práce</a:t>
            </a:r>
            <a:r>
              <a:rPr lang="en-US" dirty="0"/>
              <a:t>. </a:t>
            </a:r>
            <a:r>
              <a:rPr lang="en-US" dirty="0" err="1"/>
              <a:t>Pneumotorax</a:t>
            </a:r>
            <a:br>
              <a:rPr lang="en-US" dirty="0"/>
            </a:br>
            <a:endParaRPr lang="cs-CZ" dirty="0"/>
          </a:p>
        </p:txBody>
      </p:sp>
      <p:sp>
        <p:nvSpPr>
          <p:cNvPr id="8" name="TextovéPole 6">
            <a:extLst>
              <a:ext uri="{FF2B5EF4-FFF2-40B4-BE49-F238E27FC236}">
                <a16:creationId xmlns:a16="http://schemas.microsoft.com/office/drawing/2014/main" id="{0EA9CDAE-F186-466E-811A-E6CB4A75608F}"/>
              </a:ext>
            </a:extLst>
          </p:cNvPr>
          <p:cNvSpPr txBox="1"/>
          <p:nvPr/>
        </p:nvSpPr>
        <p:spPr>
          <a:xfrm>
            <a:off x="2925522" y="3422338"/>
            <a:ext cx="21701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/>
              <a:t>pohrudnice</a:t>
            </a:r>
            <a:endParaRPr lang="cs-CZ" dirty="0"/>
          </a:p>
        </p:txBody>
      </p:sp>
      <p:grpSp>
        <p:nvGrpSpPr>
          <p:cNvPr id="22" name="Skupina 21">
            <a:extLst>
              <a:ext uri="{FF2B5EF4-FFF2-40B4-BE49-F238E27FC236}">
                <a16:creationId xmlns:a16="http://schemas.microsoft.com/office/drawing/2014/main" id="{F993FFF3-EAC6-49CF-8562-CA4DD65BCBBD}"/>
              </a:ext>
            </a:extLst>
          </p:cNvPr>
          <p:cNvGrpSpPr/>
          <p:nvPr/>
        </p:nvGrpSpPr>
        <p:grpSpPr>
          <a:xfrm>
            <a:off x="8287337" y="1947425"/>
            <a:ext cx="2369371" cy="4198309"/>
            <a:chOff x="9549042" y="1775438"/>
            <a:chExt cx="2369371" cy="4198309"/>
          </a:xfrm>
        </p:grpSpPr>
        <p:pic>
          <p:nvPicPr>
            <p:cNvPr id="9" name="Picture 2" descr="Graf změny intrapleur tlaku">
              <a:extLst>
                <a:ext uri="{FF2B5EF4-FFF2-40B4-BE49-F238E27FC236}">
                  <a16:creationId xmlns:a16="http://schemas.microsoft.com/office/drawing/2014/main" id="{951DE495-30AD-497E-B83E-7C31FEE29A9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552072" y="4815817"/>
              <a:ext cx="2366341" cy="11579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" name="Picture 3" descr="Graf změny objemu">
              <a:extLst>
                <a:ext uri="{FF2B5EF4-FFF2-40B4-BE49-F238E27FC236}">
                  <a16:creationId xmlns:a16="http://schemas.microsoft.com/office/drawing/2014/main" id="{CB90FD93-E7D2-4F37-82D8-88498038559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549042" y="1775438"/>
              <a:ext cx="2366341" cy="17842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" name="Picture 4" descr="Graf změny plícního tlaku">
              <a:extLst>
                <a:ext uri="{FF2B5EF4-FFF2-40B4-BE49-F238E27FC236}">
                  <a16:creationId xmlns:a16="http://schemas.microsoft.com/office/drawing/2014/main" id="{B2A90814-691E-49A1-906B-F4BDB75BD1D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549042" y="3534947"/>
              <a:ext cx="2366341" cy="12808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2" name="Obrázek 2">
            <a:extLst>
              <a:ext uri="{FF2B5EF4-FFF2-40B4-BE49-F238E27FC236}">
                <a16:creationId xmlns:a16="http://schemas.microsoft.com/office/drawing/2014/main" id="{146DD144-9954-477E-950F-A2AF72780B83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000"/>
          <a:stretch/>
        </p:blipFill>
        <p:spPr>
          <a:xfrm>
            <a:off x="370948" y="1854821"/>
            <a:ext cx="2211989" cy="4373179"/>
          </a:xfrm>
          <a:prstGeom prst="rect">
            <a:avLst/>
          </a:prstGeom>
        </p:spPr>
      </p:pic>
      <p:sp>
        <p:nvSpPr>
          <p:cNvPr id="13" name="TextovéPole 8">
            <a:extLst>
              <a:ext uri="{FF2B5EF4-FFF2-40B4-BE49-F238E27FC236}">
                <a16:creationId xmlns:a16="http://schemas.microsoft.com/office/drawing/2014/main" id="{E6AE6B4D-DA4B-47FE-8448-A791F273BD0F}"/>
              </a:ext>
            </a:extLst>
          </p:cNvPr>
          <p:cNvSpPr txBox="1"/>
          <p:nvPr/>
        </p:nvSpPr>
        <p:spPr>
          <a:xfrm>
            <a:off x="2360873" y="2275141"/>
            <a:ext cx="241801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+mn-lt"/>
              </a:rPr>
              <a:t>poplicnice</a:t>
            </a:r>
            <a:endParaRPr lang="en-US" dirty="0">
              <a:latin typeface="+mn-lt"/>
            </a:endParaRPr>
          </a:p>
        </p:txBody>
      </p:sp>
      <p:sp>
        <p:nvSpPr>
          <p:cNvPr id="14" name="TextovéPole 10">
            <a:extLst>
              <a:ext uri="{FF2B5EF4-FFF2-40B4-BE49-F238E27FC236}">
                <a16:creationId xmlns:a16="http://schemas.microsoft.com/office/drawing/2014/main" id="{3F52E7CC-3925-4845-8B9F-EF7C44A378EF}"/>
              </a:ext>
            </a:extLst>
          </p:cNvPr>
          <p:cNvSpPr txBox="1"/>
          <p:nvPr/>
        </p:nvSpPr>
        <p:spPr>
          <a:xfrm>
            <a:off x="3023610" y="5853020"/>
            <a:ext cx="259515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+mn-lt"/>
              </a:rPr>
              <a:t>Pleurální</a:t>
            </a:r>
            <a:r>
              <a:rPr lang="en-US" dirty="0">
                <a:latin typeface="+mn-lt"/>
              </a:rPr>
              <a:t> </a:t>
            </a:r>
            <a:r>
              <a:rPr lang="en-US" dirty="0" err="1">
                <a:latin typeface="+mn-lt"/>
              </a:rPr>
              <a:t>tekutina</a:t>
            </a:r>
            <a:r>
              <a:rPr lang="en-US" dirty="0">
                <a:latin typeface="+mn-lt"/>
              </a:rPr>
              <a:t> </a:t>
            </a:r>
          </a:p>
        </p:txBody>
      </p:sp>
      <p:cxnSp>
        <p:nvCxnSpPr>
          <p:cNvPr id="15" name="Přímá spojnice 14">
            <a:extLst>
              <a:ext uri="{FF2B5EF4-FFF2-40B4-BE49-F238E27FC236}">
                <a16:creationId xmlns:a16="http://schemas.microsoft.com/office/drawing/2014/main" id="{FFF3E599-E70B-4C02-BBA4-2FBDAD73715F}"/>
              </a:ext>
            </a:extLst>
          </p:cNvPr>
          <p:cNvCxnSpPr>
            <a:cxnSpLocks/>
            <a:stCxn id="14" idx="1"/>
          </p:cNvCxnSpPr>
          <p:nvPr/>
        </p:nvCxnSpPr>
        <p:spPr>
          <a:xfrm flipH="1" flipV="1">
            <a:off x="2349664" y="6029429"/>
            <a:ext cx="673946" cy="54424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Přímá spojnice 18">
            <a:extLst>
              <a:ext uri="{FF2B5EF4-FFF2-40B4-BE49-F238E27FC236}">
                <a16:creationId xmlns:a16="http://schemas.microsoft.com/office/drawing/2014/main" id="{D89FB9DF-4EF7-425C-A6A9-D50F4963C2E9}"/>
              </a:ext>
            </a:extLst>
          </p:cNvPr>
          <p:cNvCxnSpPr/>
          <p:nvPr/>
        </p:nvCxnSpPr>
        <p:spPr>
          <a:xfrm flipV="1">
            <a:off x="1736601" y="2567306"/>
            <a:ext cx="648072" cy="15433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Přímá spojnice 22">
            <a:extLst>
              <a:ext uri="{FF2B5EF4-FFF2-40B4-BE49-F238E27FC236}">
                <a16:creationId xmlns:a16="http://schemas.microsoft.com/office/drawing/2014/main" id="{42499C2D-E543-49CF-9FE4-10CC4CE8507F}"/>
              </a:ext>
            </a:extLst>
          </p:cNvPr>
          <p:cNvCxnSpPr/>
          <p:nvPr/>
        </p:nvCxnSpPr>
        <p:spPr>
          <a:xfrm flipV="1">
            <a:off x="2360873" y="3727119"/>
            <a:ext cx="581490" cy="16088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Přímá spojnice 31">
            <a:extLst>
              <a:ext uri="{FF2B5EF4-FFF2-40B4-BE49-F238E27FC236}">
                <a16:creationId xmlns:a16="http://schemas.microsoft.com/office/drawing/2014/main" id="{8212AA41-9129-4599-8D86-A9125E017040}"/>
              </a:ext>
            </a:extLst>
          </p:cNvPr>
          <p:cNvCxnSpPr>
            <a:cxnSpLocks/>
            <a:stCxn id="20" idx="1"/>
          </p:cNvCxnSpPr>
          <p:nvPr/>
        </p:nvCxnSpPr>
        <p:spPr>
          <a:xfrm flipH="1">
            <a:off x="2455565" y="5645368"/>
            <a:ext cx="3501686" cy="9851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Přímá spojnice 40">
            <a:extLst>
              <a:ext uri="{FF2B5EF4-FFF2-40B4-BE49-F238E27FC236}">
                <a16:creationId xmlns:a16="http://schemas.microsoft.com/office/drawing/2014/main" id="{9E6A5642-BC5A-4A1C-B1A3-96378A6ACB03}"/>
              </a:ext>
            </a:extLst>
          </p:cNvPr>
          <p:cNvCxnSpPr>
            <a:cxnSpLocks/>
            <a:stCxn id="21" idx="1"/>
          </p:cNvCxnSpPr>
          <p:nvPr/>
        </p:nvCxnSpPr>
        <p:spPr>
          <a:xfrm flipH="1">
            <a:off x="1978059" y="4458818"/>
            <a:ext cx="3979192" cy="27826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ovéPole 12">
            <a:extLst>
              <a:ext uri="{FF2B5EF4-FFF2-40B4-BE49-F238E27FC236}">
                <a16:creationId xmlns:a16="http://schemas.microsoft.com/office/drawing/2014/main" id="{1EBC4393-34CE-4869-8D27-A5B596754086}"/>
              </a:ext>
            </a:extLst>
          </p:cNvPr>
          <p:cNvSpPr txBox="1"/>
          <p:nvPr/>
        </p:nvSpPr>
        <p:spPr>
          <a:xfrm>
            <a:off x="5957251" y="5229869"/>
            <a:ext cx="284439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>
                <a:latin typeface="+mn-lt"/>
              </a:rPr>
              <a:t>Pleurální tlak </a:t>
            </a:r>
          </a:p>
          <a:p>
            <a:r>
              <a:rPr lang="cs-CZ" dirty="0">
                <a:latin typeface="+mn-lt"/>
              </a:rPr>
              <a:t>(vždy záporný)</a:t>
            </a:r>
          </a:p>
        </p:txBody>
      </p:sp>
      <p:sp>
        <p:nvSpPr>
          <p:cNvPr id="21" name="TextovéPole 11">
            <a:extLst>
              <a:ext uri="{FF2B5EF4-FFF2-40B4-BE49-F238E27FC236}">
                <a16:creationId xmlns:a16="http://schemas.microsoft.com/office/drawing/2014/main" id="{D48F3459-C475-4DE6-87CA-F205C9088BF0}"/>
              </a:ext>
            </a:extLst>
          </p:cNvPr>
          <p:cNvSpPr txBox="1"/>
          <p:nvPr/>
        </p:nvSpPr>
        <p:spPr>
          <a:xfrm>
            <a:off x="5957251" y="4043319"/>
            <a:ext cx="257353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>
                <a:latin typeface="+mn-lt"/>
              </a:rPr>
              <a:t>alveolární (pulmonální) tlak</a:t>
            </a:r>
          </a:p>
        </p:txBody>
      </p:sp>
    </p:spTree>
    <p:extLst>
      <p:ext uri="{BB962C8B-B14F-4D97-AF65-F5344CB8AC3E}">
        <p14:creationId xmlns:p14="http://schemas.microsoft.com/office/powerpoint/2010/main" val="376434915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patí 1">
            <a:extLst>
              <a:ext uri="{FF2B5EF4-FFF2-40B4-BE49-F238E27FC236}">
                <a16:creationId xmlns:a16="http://schemas.microsoft.com/office/drawing/2014/main" id="{AE294C40-C542-4D10-BF05-8E626CE45FF7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cs-CZ" dirty="0" err="1"/>
              <a:t>Physiology</a:t>
            </a:r>
            <a:r>
              <a:rPr lang="en-GB" noProof="0" dirty="0"/>
              <a:t> department</a:t>
            </a:r>
          </a:p>
        </p:txBody>
      </p:sp>
      <p:sp>
        <p:nvSpPr>
          <p:cNvPr id="3" name="Zástupný symbol pro číslo snímku 2">
            <a:extLst>
              <a:ext uri="{FF2B5EF4-FFF2-40B4-BE49-F238E27FC236}">
                <a16:creationId xmlns:a16="http://schemas.microsoft.com/office/drawing/2014/main" id="{169F3666-F145-480D-95A0-55AE8E75305D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970407D-EE58-4A0B-824B-1D3AE42DD9CF}" type="slidenum">
              <a:rPr lang="cs-CZ" altLang="cs-CZ" smtClean="0"/>
              <a:pPr/>
              <a:t>19</a:t>
            </a:fld>
            <a:endParaRPr lang="cs-CZ" altLang="cs-CZ" dirty="0"/>
          </a:p>
        </p:txBody>
      </p:sp>
      <p:sp>
        <p:nvSpPr>
          <p:cNvPr id="4" name="Nadpis 3">
            <a:extLst>
              <a:ext uri="{FF2B5EF4-FFF2-40B4-BE49-F238E27FC236}">
                <a16:creationId xmlns:a16="http://schemas.microsoft.com/office/drawing/2014/main" id="{78775BE7-41D1-4EE1-858F-4C48B62ABE4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20000" y="720000"/>
            <a:ext cx="11129100" cy="458254"/>
          </a:xfrm>
        </p:spPr>
        <p:txBody>
          <a:bodyPr/>
          <a:lstStyle/>
          <a:p>
            <a:r>
              <a:rPr lang="cs-CZ" dirty="0"/>
              <a:t>45: Povrchové napětí v alveolech. Surfaktant.</a:t>
            </a:r>
            <a:br>
              <a:rPr lang="cs-CZ" dirty="0"/>
            </a:br>
            <a:endParaRPr lang="cs-CZ" dirty="0"/>
          </a:p>
        </p:txBody>
      </p:sp>
      <p:pic>
        <p:nvPicPr>
          <p:cNvPr id="7" name="Obrázek 6">
            <a:extLst>
              <a:ext uri="{FF2B5EF4-FFF2-40B4-BE49-F238E27FC236}">
                <a16:creationId xmlns:a16="http://schemas.microsoft.com/office/drawing/2014/main" id="{02739453-EB1E-4FF7-B07B-AAE36FB07EEF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9220"/>
          <a:stretch/>
        </p:blipFill>
        <p:spPr>
          <a:xfrm>
            <a:off x="414000" y="1368075"/>
            <a:ext cx="2458358" cy="2356847"/>
          </a:xfrm>
          <a:prstGeom prst="rect">
            <a:avLst/>
          </a:prstGeom>
        </p:spPr>
      </p:pic>
      <p:sp>
        <p:nvSpPr>
          <p:cNvPr id="8" name="Obdélník 7">
            <a:extLst>
              <a:ext uri="{FF2B5EF4-FFF2-40B4-BE49-F238E27FC236}">
                <a16:creationId xmlns:a16="http://schemas.microsoft.com/office/drawing/2014/main" id="{BDBA9C44-ECD4-479A-AF03-E0ACE420C854}"/>
              </a:ext>
            </a:extLst>
          </p:cNvPr>
          <p:cNvSpPr/>
          <p:nvPr/>
        </p:nvSpPr>
        <p:spPr>
          <a:xfrm>
            <a:off x="3257550" y="1628290"/>
            <a:ext cx="8591550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Clr>
                <a:schemeClr val="tx2"/>
              </a:buClr>
              <a:buFont typeface="Tahoma" panose="020B0604030504040204" pitchFamily="34" charset="0"/>
              <a:buChar char="―"/>
            </a:pPr>
            <a:r>
              <a:rPr lang="cs-CZ" dirty="0">
                <a:latin typeface="+mn-lt"/>
              </a:rPr>
              <a:t>p</a:t>
            </a:r>
            <a:r>
              <a:rPr lang="en-US" dirty="0" err="1">
                <a:latin typeface="+mn-lt"/>
              </a:rPr>
              <a:t>neumocyt</a:t>
            </a:r>
            <a:r>
              <a:rPr lang="en-US" dirty="0">
                <a:latin typeface="+mn-lt"/>
              </a:rPr>
              <a:t> II. </a:t>
            </a:r>
            <a:r>
              <a:rPr lang="en-US" dirty="0" err="1">
                <a:latin typeface="+mn-lt"/>
              </a:rPr>
              <a:t>typu</a:t>
            </a:r>
            <a:r>
              <a:rPr lang="en-US" dirty="0">
                <a:latin typeface="+mn-lt"/>
              </a:rPr>
              <a:t> </a:t>
            </a:r>
            <a:endParaRPr lang="cs-CZ" dirty="0">
              <a:latin typeface="+mn-lt"/>
            </a:endParaRPr>
          </a:p>
          <a:p>
            <a:pPr marL="342900" indent="-342900">
              <a:buClr>
                <a:schemeClr val="tx2"/>
              </a:buClr>
              <a:buFont typeface="Tahoma" panose="020B0604030504040204" pitchFamily="34" charset="0"/>
              <a:buChar char="―"/>
            </a:pPr>
            <a:r>
              <a:rPr lang="en-US" dirty="0" err="1">
                <a:latin typeface="+mn-lt"/>
              </a:rPr>
              <a:t>snižuje</a:t>
            </a:r>
            <a:r>
              <a:rPr lang="en-US" dirty="0">
                <a:latin typeface="+mn-lt"/>
              </a:rPr>
              <a:t> </a:t>
            </a:r>
            <a:r>
              <a:rPr lang="en-US" dirty="0" err="1">
                <a:latin typeface="+mn-lt"/>
              </a:rPr>
              <a:t>povrchové</a:t>
            </a:r>
            <a:r>
              <a:rPr lang="en-US" dirty="0">
                <a:latin typeface="+mn-lt"/>
              </a:rPr>
              <a:t> </a:t>
            </a:r>
            <a:r>
              <a:rPr lang="en-US" dirty="0" err="1">
                <a:latin typeface="+mn-lt"/>
              </a:rPr>
              <a:t>napětí</a:t>
            </a:r>
            <a:r>
              <a:rPr lang="en-US" dirty="0">
                <a:latin typeface="+mn-lt"/>
              </a:rPr>
              <a:t> v </a:t>
            </a:r>
            <a:r>
              <a:rPr lang="en-US" dirty="0" err="1">
                <a:latin typeface="+mn-lt"/>
              </a:rPr>
              <a:t>závislosti</a:t>
            </a:r>
            <a:r>
              <a:rPr lang="en-US" dirty="0">
                <a:latin typeface="+mn-lt"/>
              </a:rPr>
              <a:t> </a:t>
            </a:r>
            <a:r>
              <a:rPr lang="en-US" dirty="0" err="1">
                <a:latin typeface="+mn-lt"/>
              </a:rPr>
              <a:t>na</a:t>
            </a:r>
            <a:r>
              <a:rPr lang="en-US" dirty="0">
                <a:latin typeface="+mn-lt"/>
              </a:rPr>
              <a:t> </a:t>
            </a:r>
            <a:r>
              <a:rPr lang="en-US" dirty="0" err="1">
                <a:latin typeface="+mn-lt"/>
              </a:rPr>
              <a:t>velikosti</a:t>
            </a:r>
            <a:r>
              <a:rPr lang="en-US" dirty="0">
                <a:latin typeface="+mn-lt"/>
              </a:rPr>
              <a:t> </a:t>
            </a:r>
            <a:r>
              <a:rPr lang="en-US" dirty="0" err="1">
                <a:latin typeface="+mn-lt"/>
              </a:rPr>
              <a:t>alveolu</a:t>
            </a:r>
            <a:endParaRPr lang="cs-CZ" dirty="0">
              <a:latin typeface="+mn-lt"/>
            </a:endParaRPr>
          </a:p>
          <a:p>
            <a:pPr marL="342900" indent="-342900">
              <a:buClr>
                <a:schemeClr val="tx2"/>
              </a:buClr>
              <a:buFont typeface="Tahoma" panose="020B0604030504040204" pitchFamily="34" charset="0"/>
              <a:buChar char="―"/>
            </a:pPr>
            <a:r>
              <a:rPr lang="cs-CZ" dirty="0">
                <a:latin typeface="+mn-lt"/>
              </a:rPr>
              <a:t>zvyšuje poddajnost plic</a:t>
            </a:r>
          </a:p>
          <a:p>
            <a:endParaRPr lang="cs-CZ" b="1" dirty="0">
              <a:latin typeface="+mn-lt"/>
            </a:endParaRPr>
          </a:p>
          <a:p>
            <a:r>
              <a:rPr lang="en-US" b="1" dirty="0" err="1">
                <a:latin typeface="+mn-lt"/>
              </a:rPr>
              <a:t>Laplaceův</a:t>
            </a:r>
            <a:r>
              <a:rPr lang="en-US" b="1" dirty="0">
                <a:latin typeface="+mn-lt"/>
              </a:rPr>
              <a:t> </a:t>
            </a:r>
            <a:r>
              <a:rPr lang="en-US" b="1" dirty="0" err="1">
                <a:latin typeface="+mn-lt"/>
              </a:rPr>
              <a:t>zákon</a:t>
            </a:r>
            <a:r>
              <a:rPr lang="en-US" b="1" dirty="0">
                <a:latin typeface="+mn-lt"/>
              </a:rPr>
              <a:t> (</a:t>
            </a:r>
            <a:r>
              <a:rPr lang="en-US" b="1" dirty="0" err="1">
                <a:latin typeface="+mn-lt"/>
              </a:rPr>
              <a:t>při</a:t>
            </a:r>
            <a:r>
              <a:rPr lang="en-US" b="1" dirty="0">
                <a:latin typeface="+mn-lt"/>
              </a:rPr>
              <a:t> </a:t>
            </a:r>
            <a:r>
              <a:rPr lang="en-US" b="1" dirty="0" err="1">
                <a:latin typeface="+mn-lt"/>
              </a:rPr>
              <a:t>konstantní</a:t>
            </a:r>
            <a:r>
              <a:rPr lang="en-US" b="1" dirty="0">
                <a:latin typeface="+mn-lt"/>
              </a:rPr>
              <a:t> </a:t>
            </a:r>
            <a:r>
              <a:rPr lang="en-US" b="1" dirty="0" err="1">
                <a:latin typeface="+mn-lt"/>
              </a:rPr>
              <a:t>tenzi</a:t>
            </a:r>
            <a:r>
              <a:rPr lang="en-US" b="1" dirty="0">
                <a:latin typeface="+mn-lt"/>
              </a:rPr>
              <a:t>): </a:t>
            </a:r>
          </a:p>
          <a:p>
            <a:pPr>
              <a:buClr>
                <a:schemeClr val="tx2"/>
              </a:buClr>
            </a:pPr>
            <a:r>
              <a:rPr lang="cs-CZ" dirty="0">
                <a:latin typeface="+mn-lt"/>
                <a:sym typeface="Symbol"/>
              </a:rPr>
              <a:t>čím větší je poloměr alveolu, tím menší je tlak v alveolu</a:t>
            </a:r>
          </a:p>
          <a:p>
            <a:pPr>
              <a:buClr>
                <a:schemeClr val="tx2"/>
              </a:buClr>
            </a:pPr>
            <a:r>
              <a:rPr lang="cs-CZ" dirty="0">
                <a:latin typeface="+mn-lt"/>
                <a:sym typeface="Symbol"/>
              </a:rPr>
              <a:t> docházelo by k přesunu vzduchu z menšího alveolu do většího  kolaps menších alveolů</a:t>
            </a:r>
          </a:p>
          <a:p>
            <a:pPr marL="342900" indent="-342900">
              <a:buClr>
                <a:schemeClr val="tx2"/>
              </a:buClr>
              <a:buFont typeface="Tahoma" panose="020B0604030504040204" pitchFamily="34" charset="0"/>
              <a:buChar char="―"/>
            </a:pPr>
            <a:endParaRPr lang="cs-CZ" dirty="0">
              <a:latin typeface="+mn-lt"/>
              <a:sym typeface="Symbol"/>
            </a:endParaRPr>
          </a:p>
        </p:txBody>
      </p:sp>
      <p:pic>
        <p:nvPicPr>
          <p:cNvPr id="9" name="Obrázek 8">
            <a:extLst>
              <a:ext uri="{FF2B5EF4-FFF2-40B4-BE49-F238E27FC236}">
                <a16:creationId xmlns:a16="http://schemas.microsoft.com/office/drawing/2014/main" id="{C9C5E7B1-CDAA-4779-987B-463C6A649EC8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31"/>
          <a:stretch/>
        </p:blipFill>
        <p:spPr>
          <a:xfrm>
            <a:off x="493350" y="3788015"/>
            <a:ext cx="2379008" cy="2394478"/>
          </a:xfrm>
          <a:prstGeom prst="rect">
            <a:avLst/>
          </a:prstGeom>
        </p:spPr>
      </p:pic>
      <p:grpSp>
        <p:nvGrpSpPr>
          <p:cNvPr id="10" name="Group 123">
            <a:extLst>
              <a:ext uri="{FF2B5EF4-FFF2-40B4-BE49-F238E27FC236}">
                <a16:creationId xmlns:a16="http://schemas.microsoft.com/office/drawing/2014/main" id="{90512BE2-B4E5-492B-ACA5-1B8266F4053D}"/>
              </a:ext>
            </a:extLst>
          </p:cNvPr>
          <p:cNvGrpSpPr>
            <a:grpSpLocks/>
          </p:cNvGrpSpPr>
          <p:nvPr/>
        </p:nvGrpSpPr>
        <p:grpSpPr bwMode="auto">
          <a:xfrm>
            <a:off x="4434923" y="5396416"/>
            <a:ext cx="1908175" cy="1330325"/>
            <a:chOff x="1806" y="979"/>
            <a:chExt cx="1202" cy="838"/>
          </a:xfrm>
        </p:grpSpPr>
        <p:sp>
          <p:nvSpPr>
            <p:cNvPr id="11" name="Rectangle 124">
              <a:extLst>
                <a:ext uri="{FF2B5EF4-FFF2-40B4-BE49-F238E27FC236}">
                  <a16:creationId xmlns:a16="http://schemas.microsoft.com/office/drawing/2014/main" id="{F7B67036-5FFC-4E27-AA86-00B567E1FE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06" y="979"/>
              <a:ext cx="1202" cy="838"/>
            </a:xfrm>
            <a:prstGeom prst="rect">
              <a:avLst/>
            </a:prstGeom>
            <a:solidFill>
              <a:srgbClr val="CCCCFF"/>
            </a:solidFill>
            <a:ln w="9525">
              <a:solidFill>
                <a:srgbClr val="FF0066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ctr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ctr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ctr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ctr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cs-CZ" altLang="cs-CZ"/>
            </a:p>
          </p:txBody>
        </p:sp>
        <p:sp>
          <p:nvSpPr>
            <p:cNvPr id="12" name="Line 125">
              <a:extLst>
                <a:ext uri="{FF2B5EF4-FFF2-40B4-BE49-F238E27FC236}">
                  <a16:creationId xmlns:a16="http://schemas.microsoft.com/office/drawing/2014/main" id="{C287A25D-8592-49D3-87EB-3FCC95FDFE2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87" y="1496"/>
              <a:ext cx="126" cy="0"/>
            </a:xfrm>
            <a:prstGeom prst="line">
              <a:avLst/>
            </a:prstGeom>
            <a:noFill/>
            <a:ln w="28575">
              <a:solidFill>
                <a:srgbClr val="33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13" name="AutoShape 126">
              <a:extLst>
                <a:ext uri="{FF2B5EF4-FFF2-40B4-BE49-F238E27FC236}">
                  <a16:creationId xmlns:a16="http://schemas.microsoft.com/office/drawing/2014/main" id="{257B2BA2-989A-4411-8623-025B41F3F86F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1866" y="1012"/>
              <a:ext cx="908" cy="723"/>
            </a:xfrm>
            <a:prstGeom prst="rect">
              <a:avLst/>
            </a:prstGeom>
            <a:solidFill>
              <a:srgbClr val="CC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14" name="Line 127">
              <a:extLst>
                <a:ext uri="{FF2B5EF4-FFF2-40B4-BE49-F238E27FC236}">
                  <a16:creationId xmlns:a16="http://schemas.microsoft.com/office/drawing/2014/main" id="{0236E614-7EC3-4F56-A463-A8A8D6923FC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34" y="1385"/>
              <a:ext cx="345" cy="1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15" name="Rectangle 128">
              <a:extLst>
                <a:ext uri="{FF2B5EF4-FFF2-40B4-BE49-F238E27FC236}">
                  <a16:creationId xmlns:a16="http://schemas.microsoft.com/office/drawing/2014/main" id="{4C216EFE-8257-4B68-8D63-0479C4328A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39" y="1376"/>
              <a:ext cx="109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ctr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ctr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ctr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ctr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ctr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cs-CZ" sz="3500" b="1" i="1">
                  <a:solidFill>
                    <a:srgbClr val="000000"/>
                  </a:solidFill>
                </a:rPr>
                <a:t>r</a:t>
              </a:r>
              <a:endParaRPr lang="en-GB" altLang="cs-CZ" b="1" i="1">
                <a:latin typeface="Arial" pitchFamily="34" charset="0"/>
              </a:endParaRPr>
            </a:p>
          </p:txBody>
        </p:sp>
        <p:sp>
          <p:nvSpPr>
            <p:cNvPr id="16" name="Rectangle 129">
              <a:extLst>
                <a:ext uri="{FF2B5EF4-FFF2-40B4-BE49-F238E27FC236}">
                  <a16:creationId xmlns:a16="http://schemas.microsoft.com/office/drawing/2014/main" id="{137A4DE0-3D74-46D4-9EB9-7D67AC5C7B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88" y="1030"/>
              <a:ext cx="171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ctr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ctr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ctr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ctr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ctr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cs-CZ" sz="3500" b="1" i="1">
                  <a:solidFill>
                    <a:srgbClr val="000000"/>
                  </a:solidFill>
                </a:rPr>
                <a:t>T</a:t>
              </a:r>
              <a:endParaRPr lang="en-GB" altLang="cs-CZ" b="1" i="1">
                <a:latin typeface="Arial" pitchFamily="34" charset="0"/>
              </a:endParaRPr>
            </a:p>
          </p:txBody>
        </p:sp>
        <p:sp>
          <p:nvSpPr>
            <p:cNvPr id="17" name="Rectangle 130">
              <a:extLst>
                <a:ext uri="{FF2B5EF4-FFF2-40B4-BE49-F238E27FC236}">
                  <a16:creationId xmlns:a16="http://schemas.microsoft.com/office/drawing/2014/main" id="{9F9FB215-5135-4661-B6A7-2372BC9512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9" y="1206"/>
              <a:ext cx="171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ctr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ctr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ctr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ctr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ctr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cs-CZ" sz="3500" b="1" i="1">
                  <a:solidFill>
                    <a:srgbClr val="000000"/>
                  </a:solidFill>
                </a:rPr>
                <a:t>P</a:t>
              </a:r>
              <a:endParaRPr lang="en-GB" altLang="cs-CZ" b="1" i="1">
                <a:latin typeface="Arial" pitchFamily="34" charset="0"/>
              </a:endParaRPr>
            </a:p>
          </p:txBody>
        </p:sp>
        <p:sp>
          <p:nvSpPr>
            <p:cNvPr id="18" name="Rectangle 131">
              <a:extLst>
                <a:ext uri="{FF2B5EF4-FFF2-40B4-BE49-F238E27FC236}">
                  <a16:creationId xmlns:a16="http://schemas.microsoft.com/office/drawing/2014/main" id="{5053F70B-3E3C-4162-A4E8-7863D8C330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65" y="1030"/>
              <a:ext cx="140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ctr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ctr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ctr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ctr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ctr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cs-CZ" sz="3500">
                  <a:solidFill>
                    <a:srgbClr val="000000"/>
                  </a:solidFill>
                </a:rPr>
                <a:t>2</a:t>
              </a:r>
              <a:endParaRPr lang="en-GB" altLang="cs-CZ" b="1" i="1">
                <a:latin typeface="Arial" pitchFamily="34" charset="0"/>
              </a:endParaRPr>
            </a:p>
          </p:txBody>
        </p:sp>
        <p:sp>
          <p:nvSpPr>
            <p:cNvPr id="19" name="Rectangle 132">
              <a:extLst>
                <a:ext uri="{FF2B5EF4-FFF2-40B4-BE49-F238E27FC236}">
                  <a16:creationId xmlns:a16="http://schemas.microsoft.com/office/drawing/2014/main" id="{C108F7EC-A9CD-4B39-BBCC-47ABACB760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36" y="1174"/>
              <a:ext cx="154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ctr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ctr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ctr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ctr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ctr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cs-CZ" sz="3500">
                  <a:solidFill>
                    <a:srgbClr val="000000"/>
                  </a:solidFill>
                  <a:latin typeface="Symbol" pitchFamily="18" charset="2"/>
                </a:rPr>
                <a:t>=</a:t>
              </a:r>
              <a:endParaRPr lang="en-GB" altLang="cs-CZ" b="1" i="1">
                <a:latin typeface="Arial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46232410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patí 1">
            <a:extLst>
              <a:ext uri="{FF2B5EF4-FFF2-40B4-BE49-F238E27FC236}">
                <a16:creationId xmlns:a16="http://schemas.microsoft.com/office/drawing/2014/main" id="{489B4051-7E02-4A80-BBCC-D4C77D5BB54B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noProof="0" dirty="0"/>
              <a:t>Physiology department</a:t>
            </a:r>
          </a:p>
        </p:txBody>
      </p:sp>
      <p:sp>
        <p:nvSpPr>
          <p:cNvPr id="3" name="Zástupný symbol pro číslo snímku 2">
            <a:extLst>
              <a:ext uri="{FF2B5EF4-FFF2-40B4-BE49-F238E27FC236}">
                <a16:creationId xmlns:a16="http://schemas.microsoft.com/office/drawing/2014/main" id="{45C50336-8B89-438F-88C5-471A61D444C5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970407D-EE58-4A0B-824B-1D3AE42DD9CF}" type="slidenum">
              <a:rPr lang="cs-CZ" altLang="cs-CZ" smtClean="0"/>
              <a:pPr/>
              <a:t>2</a:t>
            </a:fld>
            <a:endParaRPr lang="cs-CZ" altLang="cs-CZ" dirty="0"/>
          </a:p>
        </p:txBody>
      </p:sp>
      <p:sp>
        <p:nvSpPr>
          <p:cNvPr id="4" name="Nadpis 3">
            <a:extLst>
              <a:ext uri="{FF2B5EF4-FFF2-40B4-BE49-F238E27FC236}">
                <a16:creationId xmlns:a16="http://schemas.microsoft.com/office/drawing/2014/main" id="{630EA123-9C12-4DAF-8C65-4F822428F0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Otázky</a:t>
            </a:r>
            <a:r>
              <a:rPr lang="en-US" dirty="0"/>
              <a:t> z </a:t>
            </a:r>
            <a:r>
              <a:rPr lang="en-US" dirty="0" err="1"/>
              <a:t>fyziologie</a:t>
            </a:r>
            <a:r>
              <a:rPr lang="en-US" dirty="0"/>
              <a:t> – </a:t>
            </a:r>
            <a:r>
              <a:rPr lang="en-US" dirty="0" err="1"/>
              <a:t>všeobecné</a:t>
            </a:r>
            <a:r>
              <a:rPr lang="en-US" dirty="0"/>
              <a:t> </a:t>
            </a:r>
            <a:r>
              <a:rPr lang="en-US" dirty="0" err="1"/>
              <a:t>lékařství</a:t>
            </a:r>
            <a:r>
              <a:rPr lang="en-US" dirty="0"/>
              <a:t> </a:t>
            </a:r>
            <a:endParaRPr lang="cs-CZ" dirty="0"/>
          </a:p>
        </p:txBody>
      </p:sp>
      <p:sp>
        <p:nvSpPr>
          <p:cNvPr id="5" name="Zástupný symbol pro obsah 4">
            <a:extLst>
              <a:ext uri="{FF2B5EF4-FFF2-40B4-BE49-F238E27FC236}">
                <a16:creationId xmlns:a16="http://schemas.microsoft.com/office/drawing/2014/main" id="{BD047B4A-2FB9-478A-AA0B-0502CB5B924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20000" y="1545360"/>
            <a:ext cx="10753200" cy="4139998"/>
          </a:xfrm>
        </p:spPr>
        <p:txBody>
          <a:bodyPr/>
          <a:lstStyle/>
          <a:p>
            <a:r>
              <a:rPr lang="cs-CZ" sz="1800" dirty="0"/>
              <a:t>22</a:t>
            </a:r>
            <a:r>
              <a:rPr lang="en-US" sz="1800" dirty="0"/>
              <a:t>: </a:t>
            </a:r>
            <a:r>
              <a:rPr lang="en-US" sz="1800" dirty="0" err="1"/>
              <a:t>Hypoxie</a:t>
            </a:r>
            <a:r>
              <a:rPr lang="en-US" sz="1800" dirty="0"/>
              <a:t> a </a:t>
            </a:r>
            <a:r>
              <a:rPr lang="en-US" sz="1800" dirty="0" err="1"/>
              <a:t>ischemie</a:t>
            </a:r>
            <a:endParaRPr lang="en-US" sz="1800" dirty="0"/>
          </a:p>
          <a:p>
            <a:r>
              <a:rPr lang="en-US" sz="1800" dirty="0"/>
              <a:t>25: </a:t>
            </a:r>
            <a:r>
              <a:rPr lang="en-US" sz="1800" dirty="0" err="1"/>
              <a:t>Ventilace</a:t>
            </a:r>
            <a:r>
              <a:rPr lang="en-US" sz="1800" dirty="0"/>
              <a:t> </a:t>
            </a:r>
            <a:r>
              <a:rPr lang="en-US" sz="1800" dirty="0" err="1"/>
              <a:t>plic</a:t>
            </a:r>
            <a:r>
              <a:rPr lang="en-US" sz="1800" dirty="0"/>
              <a:t>, </a:t>
            </a:r>
            <a:r>
              <a:rPr lang="en-US" sz="1800" dirty="0" err="1"/>
              <a:t>plicní</a:t>
            </a:r>
            <a:r>
              <a:rPr lang="en-US" sz="1800" dirty="0"/>
              <a:t> </a:t>
            </a:r>
            <a:r>
              <a:rPr lang="en-US" sz="1800" dirty="0" err="1"/>
              <a:t>objemy</a:t>
            </a:r>
            <a:r>
              <a:rPr lang="en-US" sz="1800" dirty="0"/>
              <a:t> a </a:t>
            </a:r>
            <a:r>
              <a:rPr lang="en-US" sz="1800" dirty="0" err="1"/>
              <a:t>jejich</a:t>
            </a:r>
            <a:r>
              <a:rPr lang="en-US" sz="1800" dirty="0"/>
              <a:t> </a:t>
            </a:r>
            <a:r>
              <a:rPr lang="en-US" sz="1800" dirty="0" err="1"/>
              <a:t>měření</a:t>
            </a:r>
            <a:endParaRPr lang="en-US" sz="1800" dirty="0"/>
          </a:p>
          <a:p>
            <a:r>
              <a:rPr lang="en-US" sz="1800" dirty="0"/>
              <a:t>26: </a:t>
            </a:r>
            <a:r>
              <a:rPr lang="en-US" sz="1800" dirty="0" err="1"/>
              <a:t>Mrtvý</a:t>
            </a:r>
            <a:r>
              <a:rPr lang="en-US" sz="1800" dirty="0"/>
              <a:t> </a:t>
            </a:r>
            <a:r>
              <a:rPr lang="en-US" sz="1800" dirty="0" err="1"/>
              <a:t>prostor</a:t>
            </a:r>
            <a:r>
              <a:rPr lang="en-US" sz="1800" dirty="0"/>
              <a:t> a </a:t>
            </a:r>
            <a:r>
              <a:rPr lang="en-US" sz="1800" dirty="0" err="1"/>
              <a:t>jeho</a:t>
            </a:r>
            <a:r>
              <a:rPr lang="en-US" sz="1800" dirty="0"/>
              <a:t> </a:t>
            </a:r>
            <a:r>
              <a:rPr lang="en-US" sz="1800" dirty="0" err="1"/>
              <a:t>měření</a:t>
            </a:r>
            <a:endParaRPr lang="en-US" sz="1800" dirty="0"/>
          </a:p>
          <a:p>
            <a:r>
              <a:rPr lang="en-US" sz="1800" dirty="0"/>
              <a:t>27: </a:t>
            </a:r>
            <a:r>
              <a:rPr lang="en-US" sz="1800" dirty="0" err="1"/>
              <a:t>Odpor</a:t>
            </a:r>
            <a:r>
              <a:rPr lang="en-US" sz="1800" dirty="0"/>
              <a:t> </a:t>
            </a:r>
            <a:r>
              <a:rPr lang="en-US" sz="1800" dirty="0" err="1"/>
              <a:t>dechových</a:t>
            </a:r>
            <a:r>
              <a:rPr lang="en-US" sz="1800" dirty="0"/>
              <a:t> </a:t>
            </a:r>
            <a:r>
              <a:rPr lang="en-US" sz="1800" dirty="0" err="1"/>
              <a:t>cest</a:t>
            </a:r>
            <a:r>
              <a:rPr lang="en-US" sz="1800" dirty="0"/>
              <a:t> a </a:t>
            </a:r>
            <a:r>
              <a:rPr lang="en-US" sz="1800" dirty="0" err="1"/>
              <a:t>jeho</a:t>
            </a:r>
            <a:r>
              <a:rPr lang="en-US" sz="1800" dirty="0"/>
              <a:t> </a:t>
            </a:r>
            <a:r>
              <a:rPr lang="en-US" sz="1800" dirty="0" err="1"/>
              <a:t>měření</a:t>
            </a:r>
            <a:endParaRPr lang="cs-CZ" sz="1800" dirty="0"/>
          </a:p>
          <a:p>
            <a:r>
              <a:rPr lang="en-US" sz="1800" dirty="0"/>
              <a:t>28: </a:t>
            </a:r>
            <a:r>
              <a:rPr lang="en-US" sz="1800" dirty="0" err="1"/>
              <a:t>Rozepsaný</a:t>
            </a:r>
            <a:r>
              <a:rPr lang="en-US" sz="1800" dirty="0"/>
              <a:t> </a:t>
            </a:r>
            <a:r>
              <a:rPr lang="en-US" sz="1800" dirty="0" err="1"/>
              <a:t>výdech</a:t>
            </a:r>
            <a:r>
              <a:rPr lang="en-US" sz="1800" dirty="0"/>
              <a:t> </a:t>
            </a:r>
            <a:r>
              <a:rPr lang="en-US" sz="1800" dirty="0" err="1"/>
              <a:t>vitální</a:t>
            </a:r>
            <a:r>
              <a:rPr lang="en-US" sz="1800" dirty="0"/>
              <a:t> </a:t>
            </a:r>
            <a:r>
              <a:rPr lang="en-US" sz="1800" dirty="0" err="1"/>
              <a:t>kapacity</a:t>
            </a:r>
            <a:r>
              <a:rPr lang="en-US" sz="1800" dirty="0"/>
              <a:t>, </a:t>
            </a:r>
            <a:r>
              <a:rPr lang="en-US" sz="1800" dirty="0" err="1"/>
              <a:t>smyčka</a:t>
            </a:r>
            <a:r>
              <a:rPr lang="en-US" sz="1800" dirty="0"/>
              <a:t> </a:t>
            </a:r>
            <a:r>
              <a:rPr lang="en-US" sz="1800" dirty="0" err="1"/>
              <a:t>průtok-objem</a:t>
            </a:r>
            <a:endParaRPr lang="cs-CZ" sz="1800" dirty="0"/>
          </a:p>
          <a:p>
            <a:r>
              <a:rPr lang="en-US" sz="1800" dirty="0"/>
              <a:t>45: </a:t>
            </a:r>
            <a:r>
              <a:rPr lang="en-US" sz="1800" dirty="0" err="1"/>
              <a:t>Povrchové</a:t>
            </a:r>
            <a:r>
              <a:rPr lang="en-US" sz="1800" dirty="0"/>
              <a:t> </a:t>
            </a:r>
            <a:r>
              <a:rPr lang="en-US" sz="1800" dirty="0" err="1"/>
              <a:t>napětí</a:t>
            </a:r>
            <a:r>
              <a:rPr lang="en-US" sz="1800" dirty="0"/>
              <a:t> v </a:t>
            </a:r>
            <a:r>
              <a:rPr lang="en-US" sz="1800" dirty="0" err="1"/>
              <a:t>alveolech</a:t>
            </a:r>
            <a:r>
              <a:rPr lang="en-US" sz="1800" dirty="0"/>
              <a:t>. </a:t>
            </a:r>
            <a:r>
              <a:rPr lang="en-US" sz="1800" dirty="0" err="1"/>
              <a:t>Surfaktant</a:t>
            </a:r>
            <a:r>
              <a:rPr lang="en-US" sz="1800" dirty="0"/>
              <a:t>.</a:t>
            </a:r>
            <a:endParaRPr lang="cs-CZ" sz="1800" dirty="0"/>
          </a:p>
          <a:p>
            <a:r>
              <a:rPr lang="cs-CZ" sz="1800" dirty="0"/>
              <a:t>46</a:t>
            </a:r>
            <a:r>
              <a:rPr lang="en-US" sz="1800" dirty="0"/>
              <a:t>: </a:t>
            </a:r>
            <a:r>
              <a:rPr lang="en-US" sz="1800" dirty="0" err="1"/>
              <a:t>Poddajnost</a:t>
            </a:r>
            <a:r>
              <a:rPr lang="en-US" sz="1800" dirty="0"/>
              <a:t> </a:t>
            </a:r>
            <a:r>
              <a:rPr lang="en-US" sz="1800" dirty="0" err="1"/>
              <a:t>plic</a:t>
            </a:r>
            <a:r>
              <a:rPr lang="en-US" sz="1800" dirty="0"/>
              <a:t> a </a:t>
            </a:r>
            <a:r>
              <a:rPr lang="en-US" sz="1800" dirty="0" err="1"/>
              <a:t>dechová</a:t>
            </a:r>
            <a:r>
              <a:rPr lang="en-US" sz="1800" dirty="0"/>
              <a:t> </a:t>
            </a:r>
            <a:r>
              <a:rPr lang="en-US" sz="1800" dirty="0" err="1"/>
              <a:t>práce</a:t>
            </a:r>
            <a:r>
              <a:rPr lang="en-US" sz="1800" dirty="0"/>
              <a:t>. </a:t>
            </a:r>
            <a:r>
              <a:rPr lang="en-US" sz="1800" dirty="0" err="1"/>
              <a:t>Pneumotorax</a:t>
            </a:r>
            <a:endParaRPr lang="cs-CZ" sz="1800" dirty="0"/>
          </a:p>
          <a:p>
            <a:r>
              <a:rPr lang="cs-CZ" sz="1800" dirty="0"/>
              <a:t>47</a:t>
            </a:r>
            <a:r>
              <a:rPr lang="en-US" sz="1800" dirty="0"/>
              <a:t>: </a:t>
            </a:r>
            <a:r>
              <a:rPr lang="en-US" sz="1800" dirty="0" err="1"/>
              <a:t>Složení</a:t>
            </a:r>
            <a:r>
              <a:rPr lang="en-US" sz="1800" dirty="0"/>
              <a:t> </a:t>
            </a:r>
            <a:r>
              <a:rPr lang="en-US" sz="1800" dirty="0" err="1"/>
              <a:t>atmosférického</a:t>
            </a:r>
            <a:r>
              <a:rPr lang="en-US" sz="1800" dirty="0"/>
              <a:t> a </a:t>
            </a:r>
            <a:r>
              <a:rPr lang="en-US" sz="1800" dirty="0" err="1"/>
              <a:t>alveolárního</a:t>
            </a:r>
            <a:r>
              <a:rPr lang="en-US" sz="1800" dirty="0"/>
              <a:t> </a:t>
            </a:r>
            <a:r>
              <a:rPr lang="en-US" sz="1800" dirty="0" err="1"/>
              <a:t>vzduchu</a:t>
            </a:r>
            <a:r>
              <a:rPr lang="en-US" sz="1800" dirty="0"/>
              <a:t>. </a:t>
            </a:r>
            <a:r>
              <a:rPr lang="en-US" sz="1800" dirty="0" err="1"/>
              <a:t>Výměna</a:t>
            </a:r>
            <a:r>
              <a:rPr lang="en-US" sz="1800" dirty="0"/>
              <a:t> </a:t>
            </a:r>
            <a:r>
              <a:rPr lang="en-US" sz="1800" dirty="0" err="1"/>
              <a:t>plynů</a:t>
            </a:r>
            <a:r>
              <a:rPr lang="en-US" sz="1800" dirty="0"/>
              <a:t> v </a:t>
            </a:r>
            <a:r>
              <a:rPr lang="en-US" sz="1800" dirty="0" err="1"/>
              <a:t>plicích</a:t>
            </a:r>
            <a:r>
              <a:rPr lang="en-US" sz="1800" dirty="0"/>
              <a:t> a </a:t>
            </a:r>
            <a:r>
              <a:rPr lang="en-US" sz="1800" dirty="0" err="1"/>
              <a:t>tkáních</a:t>
            </a:r>
            <a:endParaRPr lang="cs-CZ" sz="1800" dirty="0"/>
          </a:p>
          <a:p>
            <a:r>
              <a:rPr lang="cs-CZ" sz="1800" dirty="0"/>
              <a:t>48</a:t>
            </a:r>
            <a:r>
              <a:rPr lang="en-US" sz="1800" dirty="0"/>
              <a:t>: </a:t>
            </a:r>
            <a:r>
              <a:rPr lang="cs-CZ" sz="1800" dirty="0"/>
              <a:t>Přenos O2 a CO2 krví. Disociační křivka hemoglobinu pro kyslík.</a:t>
            </a:r>
          </a:p>
          <a:p>
            <a:r>
              <a:rPr lang="en-US" sz="1800" dirty="0"/>
              <a:t>49: </a:t>
            </a:r>
            <a:r>
              <a:rPr lang="en-US" sz="1800" dirty="0" err="1"/>
              <a:t>Regulace</a:t>
            </a:r>
            <a:r>
              <a:rPr lang="en-US" sz="1800" dirty="0"/>
              <a:t> </a:t>
            </a:r>
            <a:r>
              <a:rPr lang="en-US" sz="1800" dirty="0" err="1"/>
              <a:t>dýchání</a:t>
            </a:r>
            <a:endParaRPr lang="cs-CZ" sz="1800" dirty="0"/>
          </a:p>
          <a:p>
            <a:r>
              <a:rPr lang="en-US" sz="1800" dirty="0"/>
              <a:t>50: </a:t>
            </a:r>
            <a:r>
              <a:rPr lang="en-US" sz="1800" dirty="0" err="1"/>
              <a:t>Obranné</a:t>
            </a:r>
            <a:r>
              <a:rPr lang="en-US" sz="1800" dirty="0"/>
              <a:t> </a:t>
            </a:r>
            <a:r>
              <a:rPr lang="en-US" sz="1800" dirty="0" err="1"/>
              <a:t>reflexy</a:t>
            </a:r>
            <a:r>
              <a:rPr lang="en-US" sz="1800" dirty="0"/>
              <a:t> </a:t>
            </a:r>
            <a:r>
              <a:rPr lang="en-US" sz="1800" dirty="0" err="1"/>
              <a:t>dýchací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181843790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patí 1">
            <a:extLst>
              <a:ext uri="{FF2B5EF4-FFF2-40B4-BE49-F238E27FC236}">
                <a16:creationId xmlns:a16="http://schemas.microsoft.com/office/drawing/2014/main" id="{6312DB0D-F343-41AA-ABBF-1D1BE1EF6ABA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cs-CZ" noProof="0" dirty="0" err="1"/>
              <a:t>Physiology</a:t>
            </a:r>
            <a:r>
              <a:rPr lang="en-GB" noProof="0" dirty="0"/>
              <a:t> department</a:t>
            </a:r>
          </a:p>
        </p:txBody>
      </p:sp>
      <p:sp>
        <p:nvSpPr>
          <p:cNvPr id="3" name="Zástupný symbol pro číslo snímku 2">
            <a:extLst>
              <a:ext uri="{FF2B5EF4-FFF2-40B4-BE49-F238E27FC236}">
                <a16:creationId xmlns:a16="http://schemas.microsoft.com/office/drawing/2014/main" id="{B2933473-8DE9-4357-AF6A-D3D40ACF28A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970407D-EE58-4A0B-824B-1D3AE42DD9CF}" type="slidenum">
              <a:rPr lang="cs-CZ" altLang="cs-CZ" smtClean="0"/>
              <a:pPr/>
              <a:t>20</a:t>
            </a:fld>
            <a:endParaRPr lang="cs-CZ" altLang="cs-CZ" dirty="0"/>
          </a:p>
        </p:txBody>
      </p:sp>
      <p:sp>
        <p:nvSpPr>
          <p:cNvPr id="4" name="Nadpis 3">
            <a:extLst>
              <a:ext uri="{FF2B5EF4-FFF2-40B4-BE49-F238E27FC236}">
                <a16:creationId xmlns:a16="http://schemas.microsoft.com/office/drawing/2014/main" id="{BD054023-7792-4983-9E98-DCA94BF2ECF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46: </a:t>
            </a:r>
            <a:r>
              <a:rPr lang="en-US" dirty="0" err="1"/>
              <a:t>Poddajnost</a:t>
            </a:r>
            <a:r>
              <a:rPr lang="en-US" dirty="0"/>
              <a:t> </a:t>
            </a:r>
            <a:r>
              <a:rPr lang="en-US" dirty="0" err="1"/>
              <a:t>plic</a:t>
            </a:r>
            <a:r>
              <a:rPr lang="en-US" dirty="0"/>
              <a:t> a </a:t>
            </a:r>
            <a:r>
              <a:rPr lang="en-US" dirty="0" err="1"/>
              <a:t>dechová</a:t>
            </a:r>
            <a:r>
              <a:rPr lang="en-US" dirty="0"/>
              <a:t> </a:t>
            </a:r>
            <a:r>
              <a:rPr lang="en-US" dirty="0" err="1"/>
              <a:t>práce</a:t>
            </a:r>
            <a:r>
              <a:rPr lang="en-US" dirty="0"/>
              <a:t>. </a:t>
            </a:r>
            <a:r>
              <a:rPr lang="en-US" dirty="0" err="1"/>
              <a:t>Pneumotorax</a:t>
            </a:r>
            <a:endParaRPr lang="cs-CZ" dirty="0"/>
          </a:p>
        </p:txBody>
      </p:sp>
      <p:sp>
        <p:nvSpPr>
          <p:cNvPr id="8" name="Zástupný symbol pro obsah 2">
            <a:extLst>
              <a:ext uri="{FF2B5EF4-FFF2-40B4-BE49-F238E27FC236}">
                <a16:creationId xmlns:a16="http://schemas.microsoft.com/office/drawing/2014/main" id="{272B9781-4437-4E75-A6EC-816876E3F6EF}"/>
              </a:ext>
            </a:extLst>
          </p:cNvPr>
          <p:cNvSpPr txBox="1">
            <a:spLocks/>
          </p:cNvSpPr>
          <p:nvPr/>
        </p:nvSpPr>
        <p:spPr>
          <a:xfrm>
            <a:off x="2047875" y="1886098"/>
            <a:ext cx="8229600" cy="4525963"/>
          </a:xfrm>
          <a:prstGeom prst="rect">
            <a:avLst/>
          </a:prstGeom>
        </p:spPr>
        <p:txBody>
          <a:bodyPr vert="horz" lIns="0" tIns="0" rIns="0" bIns="0" rtlCol="0">
            <a:normAutofit fontScale="92500" lnSpcReduction="10000"/>
          </a:bodyPr>
          <a:lstStyle>
            <a:lvl1pPr marL="252000" indent="-180000" algn="l" rtl="0" eaLnBrk="1" fontAlgn="base" hangingPunct="1">
              <a:lnSpc>
                <a:spcPct val="150000"/>
              </a:lnSpc>
              <a:spcBef>
                <a:spcPts val="0"/>
              </a:spcBef>
              <a:spcAft>
                <a:spcPct val="0"/>
              </a:spcAft>
              <a:buClr>
                <a:schemeClr val="tx2"/>
              </a:buClr>
              <a:buSzPct val="100000"/>
              <a:buFont typeface="Arial" panose="020B0604020202020204" pitchFamily="34" charset="0"/>
              <a:buChar char="̶"/>
              <a:defRPr sz="28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04000" indent="-180000" algn="l" rtl="0" eaLnBrk="1" fontAlgn="base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>
                <a:schemeClr val="tx2"/>
              </a:buClr>
              <a:buSzPct val="100000"/>
              <a:buFont typeface="Arial" panose="020B0604020202020204" pitchFamily="34" charset="0"/>
              <a:buChar char="̶"/>
              <a:defRPr sz="2000" b="0">
                <a:solidFill>
                  <a:schemeClr val="tx1"/>
                </a:solidFill>
                <a:latin typeface="+mn-lt"/>
              </a:defRPr>
            </a:lvl2pPr>
            <a:lvl3pPr marL="914400" indent="0" algn="l" rtl="0" eaLnBrk="1" fontAlgn="base" hangingPunct="1">
              <a:lnSpc>
                <a:spcPts val="1800"/>
              </a:lnSpc>
              <a:spcBef>
                <a:spcPts val="0"/>
              </a:spcBef>
              <a:spcAft>
                <a:spcPct val="0"/>
              </a:spcAft>
              <a:buClr>
                <a:schemeClr val="folHlink"/>
              </a:buClr>
              <a:buSzPct val="80000"/>
              <a:buFontTx/>
              <a:buNone/>
              <a:defRPr sz="1500" b="0">
                <a:solidFill>
                  <a:schemeClr val="tx1"/>
                </a:solidFill>
                <a:latin typeface="+mn-lt"/>
              </a:defRPr>
            </a:lvl3pPr>
            <a:lvl4pPr marL="1371600" indent="0" algn="l" rtl="0" eaLnBrk="1" fontAlgn="base" hangingPunct="1">
              <a:lnSpc>
                <a:spcPts val="1800"/>
              </a:lnSpc>
              <a:spcBef>
                <a:spcPts val="0"/>
              </a:spcBef>
              <a:spcAft>
                <a:spcPct val="0"/>
              </a:spcAft>
              <a:buClr>
                <a:schemeClr val="accent2"/>
              </a:buClr>
              <a:buSzPct val="90000"/>
              <a:buFontTx/>
              <a:buNone/>
              <a:defRPr sz="1500" b="0">
                <a:solidFill>
                  <a:schemeClr val="tx1"/>
                </a:solidFill>
                <a:latin typeface="+mn-lt"/>
              </a:defRPr>
            </a:lvl4pPr>
            <a:lvl5pPr marL="1828800" indent="0" algn="l" rtl="0" eaLnBrk="1" fontAlgn="base" hangingPunct="1">
              <a:lnSpc>
                <a:spcPts val="1800"/>
              </a:lnSpc>
              <a:spcBef>
                <a:spcPts val="0"/>
              </a:spcBef>
              <a:spcAft>
                <a:spcPct val="0"/>
              </a:spcAft>
              <a:buClr>
                <a:schemeClr val="accent1"/>
              </a:buClr>
              <a:buFontTx/>
              <a:buNone/>
              <a:defRPr sz="1500" b="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Blip>
                <a:blip r:embed="rId2"/>
              </a:buBlip>
              <a:defRPr>
                <a:solidFill>
                  <a:schemeClr val="tx1"/>
                </a:solidFill>
                <a:latin typeface="+mn-lt"/>
              </a:defRPr>
            </a:lvl6pPr>
            <a:lvl7pPr marL="2743200" indent="0" algn="l" rtl="0" eaLnBrk="1" fontAlgn="base" hangingPunct="1">
              <a:lnSpc>
                <a:spcPts val="1800"/>
              </a:lnSpc>
              <a:spcBef>
                <a:spcPts val="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None/>
              <a:defRPr baseline="0">
                <a:solidFill>
                  <a:schemeClr val="tx1"/>
                </a:solidFill>
                <a:latin typeface="+mn-lt"/>
              </a:defRPr>
            </a:lvl7pPr>
            <a:lvl8pPr marL="3200400" indent="0" algn="l" rtl="0" eaLnBrk="1" fontAlgn="base" hangingPunct="1">
              <a:lnSpc>
                <a:spcPts val="1800"/>
              </a:lnSpc>
              <a:spcBef>
                <a:spcPts val="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None/>
              <a:defRPr>
                <a:solidFill>
                  <a:schemeClr val="tx1"/>
                </a:solidFill>
                <a:latin typeface="+mn-lt"/>
              </a:defRPr>
            </a:lvl8pPr>
            <a:lvl9pPr marL="3657600" indent="0" algn="l" rtl="0" eaLnBrk="1" fontAlgn="base" hangingPunct="1">
              <a:lnSpc>
                <a:spcPts val="1800"/>
              </a:lnSpc>
              <a:spcBef>
                <a:spcPts val="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None/>
              <a:defRPr>
                <a:solidFill>
                  <a:schemeClr val="tx1"/>
                </a:solidFill>
                <a:latin typeface="+mn-lt"/>
              </a:defRPr>
            </a:lvl9pPr>
          </a:lstStyle>
          <a:p>
            <a:pPr marL="72000" indent="0">
              <a:buNone/>
            </a:pPr>
            <a:r>
              <a:rPr lang="en-US" sz="2000" kern="0" dirty="0" err="1"/>
              <a:t>Odpor</a:t>
            </a:r>
            <a:r>
              <a:rPr lang="en-US" sz="2000" kern="0" dirty="0"/>
              <a:t> </a:t>
            </a:r>
            <a:r>
              <a:rPr lang="en-US" sz="2000" kern="0" dirty="0" err="1"/>
              <a:t>respiračního</a:t>
            </a:r>
            <a:r>
              <a:rPr lang="en-US" sz="2000" kern="0" dirty="0"/>
              <a:t> </a:t>
            </a:r>
            <a:r>
              <a:rPr lang="en-US" sz="2000" kern="0" dirty="0" err="1"/>
              <a:t>systému</a:t>
            </a:r>
            <a:endParaRPr lang="en-US" sz="2000" kern="0" dirty="0"/>
          </a:p>
          <a:p>
            <a:r>
              <a:rPr lang="cs-CZ" sz="2000" kern="0" dirty="0"/>
              <a:t>Elastický odpor:</a:t>
            </a:r>
          </a:p>
          <a:p>
            <a:pPr lvl="1"/>
            <a:r>
              <a:rPr lang="cs-CZ" sz="1400" kern="0" dirty="0"/>
              <a:t>napětí elastických vláken</a:t>
            </a:r>
          </a:p>
          <a:p>
            <a:pPr lvl="1"/>
            <a:r>
              <a:rPr lang="cs-CZ" sz="1400" kern="0" dirty="0"/>
              <a:t>povrchové napětí v alveolech  </a:t>
            </a:r>
            <a:endParaRPr lang="en-US" sz="1400" kern="0" dirty="0"/>
          </a:p>
          <a:p>
            <a:r>
              <a:rPr lang="en-US" sz="2000" kern="0" dirty="0" err="1"/>
              <a:t>Neelastický</a:t>
            </a:r>
            <a:r>
              <a:rPr lang="en-US" sz="2000" kern="0" dirty="0"/>
              <a:t> </a:t>
            </a:r>
            <a:r>
              <a:rPr lang="en-US" sz="2000" kern="0" dirty="0" err="1"/>
              <a:t>odpor</a:t>
            </a:r>
            <a:r>
              <a:rPr lang="cs-CZ" sz="2000" kern="0" dirty="0"/>
              <a:t>:</a:t>
            </a:r>
          </a:p>
          <a:p>
            <a:pPr lvl="1"/>
            <a:r>
              <a:rPr lang="cs-CZ" sz="1400" kern="0" dirty="0"/>
              <a:t>viskózní odpor hrudníku </a:t>
            </a:r>
          </a:p>
          <a:p>
            <a:pPr lvl="1"/>
            <a:r>
              <a:rPr lang="en-US" sz="1400" kern="0" dirty="0" err="1"/>
              <a:t>odpor</a:t>
            </a:r>
            <a:r>
              <a:rPr lang="en-US" sz="1400" kern="0" dirty="0"/>
              <a:t> </a:t>
            </a:r>
            <a:r>
              <a:rPr lang="en-US" sz="1400" kern="0" dirty="0" err="1"/>
              <a:t>dýchacích</a:t>
            </a:r>
            <a:r>
              <a:rPr lang="en-US" sz="1400" kern="0" dirty="0"/>
              <a:t> </a:t>
            </a:r>
            <a:r>
              <a:rPr lang="en-US" sz="1400" kern="0" dirty="0" err="1"/>
              <a:t>cest</a:t>
            </a:r>
            <a:endParaRPr lang="cs-CZ" sz="1400" kern="0" dirty="0"/>
          </a:p>
          <a:p>
            <a:pPr marL="0" indent="0">
              <a:buFont typeface="Arial" panose="020B0604020202020204" pitchFamily="34" charset="0"/>
              <a:buNone/>
            </a:pPr>
            <a:endParaRPr lang="cs-CZ" sz="2000" kern="0" dirty="0"/>
          </a:p>
          <a:p>
            <a:pPr marL="0" indent="0">
              <a:buFont typeface="Arial" panose="020B0604020202020204" pitchFamily="34" charset="0"/>
              <a:buNone/>
            </a:pPr>
            <a:endParaRPr lang="cs-CZ" sz="2000" kern="0" dirty="0"/>
          </a:p>
          <a:p>
            <a:pPr marL="0" indent="0">
              <a:buFont typeface="Arial" panose="020B0604020202020204" pitchFamily="34" charset="0"/>
              <a:buNone/>
            </a:pPr>
            <a:r>
              <a:rPr lang="en-US" sz="2000" b="1" kern="0" dirty="0" err="1"/>
              <a:t>Dechová</a:t>
            </a:r>
            <a:r>
              <a:rPr lang="en-US" sz="2000" b="1" kern="0" dirty="0"/>
              <a:t> </a:t>
            </a:r>
            <a:r>
              <a:rPr lang="en-US" sz="2000" b="1" kern="0" dirty="0" err="1"/>
              <a:t>práce</a:t>
            </a:r>
            <a:r>
              <a:rPr lang="cs-CZ" sz="2000" kern="0" dirty="0"/>
              <a:t>:</a:t>
            </a:r>
          </a:p>
          <a:p>
            <a:r>
              <a:rPr lang="en-US" sz="2000" kern="0" dirty="0" err="1"/>
              <a:t>Elastická</a:t>
            </a:r>
            <a:endParaRPr lang="en-US" sz="2000" kern="0" dirty="0"/>
          </a:p>
          <a:p>
            <a:r>
              <a:rPr lang="en-US" sz="2000" kern="0" dirty="0" err="1"/>
              <a:t>Viskozní</a:t>
            </a:r>
            <a:endParaRPr lang="en-US" sz="2000" kern="0" dirty="0"/>
          </a:p>
          <a:p>
            <a:r>
              <a:rPr lang="en-US" sz="2000" kern="0" dirty="0" err="1"/>
              <a:t>Práce</a:t>
            </a:r>
            <a:r>
              <a:rPr lang="en-US" sz="2000" kern="0" dirty="0"/>
              <a:t> </a:t>
            </a:r>
            <a:r>
              <a:rPr lang="en-US" sz="2000" kern="0" dirty="0" err="1"/>
              <a:t>odporu</a:t>
            </a:r>
            <a:r>
              <a:rPr lang="en-US" sz="2000" kern="0" dirty="0"/>
              <a:t> DC</a:t>
            </a:r>
          </a:p>
        </p:txBody>
      </p:sp>
      <p:sp>
        <p:nvSpPr>
          <p:cNvPr id="9" name="Стрелка вниз 4">
            <a:extLst>
              <a:ext uri="{FF2B5EF4-FFF2-40B4-BE49-F238E27FC236}">
                <a16:creationId xmlns:a16="http://schemas.microsoft.com/office/drawing/2014/main" id="{A99AD1C9-D38A-4899-A640-8A1F2614B243}"/>
              </a:ext>
            </a:extLst>
          </p:cNvPr>
          <p:cNvSpPr/>
          <p:nvPr/>
        </p:nvSpPr>
        <p:spPr>
          <a:xfrm>
            <a:off x="2047875" y="3933055"/>
            <a:ext cx="2880320" cy="432048"/>
          </a:xfrm>
          <a:prstGeom prst="downArrow">
            <a:avLst/>
          </a:prstGeom>
          <a:solidFill>
            <a:schemeClr val="tx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4031597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patí 1">
            <a:extLst>
              <a:ext uri="{FF2B5EF4-FFF2-40B4-BE49-F238E27FC236}">
                <a16:creationId xmlns:a16="http://schemas.microsoft.com/office/drawing/2014/main" id="{6312DB0D-F343-41AA-ABBF-1D1BE1EF6ABA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cs-CZ" noProof="0" dirty="0" err="1"/>
              <a:t>Physiology</a:t>
            </a:r>
            <a:r>
              <a:rPr lang="en-GB" noProof="0" dirty="0"/>
              <a:t> department</a:t>
            </a:r>
          </a:p>
        </p:txBody>
      </p:sp>
      <p:sp>
        <p:nvSpPr>
          <p:cNvPr id="3" name="Zástupný symbol pro číslo snímku 2">
            <a:extLst>
              <a:ext uri="{FF2B5EF4-FFF2-40B4-BE49-F238E27FC236}">
                <a16:creationId xmlns:a16="http://schemas.microsoft.com/office/drawing/2014/main" id="{B2933473-8DE9-4357-AF6A-D3D40ACF28A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970407D-EE58-4A0B-824B-1D3AE42DD9CF}" type="slidenum">
              <a:rPr lang="cs-CZ" altLang="cs-CZ" smtClean="0"/>
              <a:pPr/>
              <a:t>21</a:t>
            </a:fld>
            <a:endParaRPr lang="cs-CZ" altLang="cs-CZ" dirty="0"/>
          </a:p>
        </p:txBody>
      </p:sp>
      <p:grpSp>
        <p:nvGrpSpPr>
          <p:cNvPr id="7" name="Skupina 6">
            <a:extLst>
              <a:ext uri="{FF2B5EF4-FFF2-40B4-BE49-F238E27FC236}">
                <a16:creationId xmlns:a16="http://schemas.microsoft.com/office/drawing/2014/main" id="{C5979F51-7A17-4D57-B7E0-E02346F226EC}"/>
              </a:ext>
            </a:extLst>
          </p:cNvPr>
          <p:cNvGrpSpPr/>
          <p:nvPr/>
        </p:nvGrpSpPr>
        <p:grpSpPr>
          <a:xfrm>
            <a:off x="2120702" y="1822351"/>
            <a:ext cx="4032448" cy="4176464"/>
            <a:chOff x="1081951" y="1399856"/>
            <a:chExt cx="5193304" cy="4693440"/>
          </a:xfrm>
        </p:grpSpPr>
        <p:cxnSp>
          <p:nvCxnSpPr>
            <p:cNvPr id="10" name="Přímá spojnice 9">
              <a:extLst>
                <a:ext uri="{FF2B5EF4-FFF2-40B4-BE49-F238E27FC236}">
                  <a16:creationId xmlns:a16="http://schemas.microsoft.com/office/drawing/2014/main" id="{E8909762-BDD0-4343-BB44-3C50CF419FCF}"/>
                </a:ext>
              </a:extLst>
            </p:cNvPr>
            <p:cNvCxnSpPr/>
            <p:nvPr/>
          </p:nvCxnSpPr>
          <p:spPr>
            <a:xfrm>
              <a:off x="1178233" y="5075244"/>
              <a:ext cx="4667051" cy="1987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1" name="Skupina 10">
              <a:extLst>
                <a:ext uri="{FF2B5EF4-FFF2-40B4-BE49-F238E27FC236}">
                  <a16:creationId xmlns:a16="http://schemas.microsoft.com/office/drawing/2014/main" id="{18313861-66F5-4A78-9CBC-3EDDB21BE9DB}"/>
                </a:ext>
              </a:extLst>
            </p:cNvPr>
            <p:cNvGrpSpPr/>
            <p:nvPr/>
          </p:nvGrpSpPr>
          <p:grpSpPr>
            <a:xfrm>
              <a:off x="1127990" y="1628800"/>
              <a:ext cx="4844414" cy="4104457"/>
              <a:chOff x="591682" y="646043"/>
              <a:chExt cx="5948266" cy="5735286"/>
            </a:xfrm>
          </p:grpSpPr>
          <p:sp>
            <p:nvSpPr>
              <p:cNvPr id="14" name="Volný tvar 6">
                <a:extLst>
                  <a:ext uri="{FF2B5EF4-FFF2-40B4-BE49-F238E27FC236}">
                    <a16:creationId xmlns:a16="http://schemas.microsoft.com/office/drawing/2014/main" id="{9CD630F4-D9AD-4A89-A27C-0154112C9FDA}"/>
                  </a:ext>
                </a:extLst>
              </p:cNvPr>
              <p:cNvSpPr/>
              <p:nvPr/>
            </p:nvSpPr>
            <p:spPr>
              <a:xfrm>
                <a:off x="934277" y="652032"/>
                <a:ext cx="3212100" cy="4824427"/>
              </a:xfrm>
              <a:custGeom>
                <a:avLst/>
                <a:gdLst>
                  <a:gd name="connsiteX0" fmla="*/ 0 w 3309731"/>
                  <a:gd name="connsiteY0" fmla="*/ 4810539 h 4810539"/>
                  <a:gd name="connsiteX1" fmla="*/ 1133061 w 3309731"/>
                  <a:gd name="connsiteY1" fmla="*/ 4353339 h 4810539"/>
                  <a:gd name="connsiteX2" fmla="*/ 1858618 w 3309731"/>
                  <a:gd name="connsiteY2" fmla="*/ 3935895 h 4810539"/>
                  <a:gd name="connsiteX3" fmla="*/ 2315818 w 3309731"/>
                  <a:gd name="connsiteY3" fmla="*/ 3051313 h 4810539"/>
                  <a:gd name="connsiteX4" fmla="*/ 3309731 w 3309731"/>
                  <a:gd name="connsiteY4" fmla="*/ 0 h 4810539"/>
                  <a:gd name="connsiteX0" fmla="*/ 0 w 3309731"/>
                  <a:gd name="connsiteY0" fmla="*/ 4810539 h 4810539"/>
                  <a:gd name="connsiteX1" fmla="*/ 1133061 w 3309731"/>
                  <a:gd name="connsiteY1" fmla="*/ 4353339 h 4810539"/>
                  <a:gd name="connsiteX2" fmla="*/ 1858618 w 3309731"/>
                  <a:gd name="connsiteY2" fmla="*/ 3935895 h 4810539"/>
                  <a:gd name="connsiteX3" fmla="*/ 2291411 w 3309731"/>
                  <a:gd name="connsiteY3" fmla="*/ 2787437 h 4810539"/>
                  <a:gd name="connsiteX4" fmla="*/ 3309731 w 3309731"/>
                  <a:gd name="connsiteY4" fmla="*/ 0 h 4810539"/>
                  <a:gd name="connsiteX0" fmla="*/ 0 w 3309731"/>
                  <a:gd name="connsiteY0" fmla="*/ 4810539 h 4810539"/>
                  <a:gd name="connsiteX1" fmla="*/ 1133061 w 3309731"/>
                  <a:gd name="connsiteY1" fmla="*/ 4353339 h 4810539"/>
                  <a:gd name="connsiteX2" fmla="*/ 1858618 w 3309731"/>
                  <a:gd name="connsiteY2" fmla="*/ 3935895 h 4810539"/>
                  <a:gd name="connsiteX3" fmla="*/ 2291411 w 3309731"/>
                  <a:gd name="connsiteY3" fmla="*/ 2787437 h 4810539"/>
                  <a:gd name="connsiteX4" fmla="*/ 2920078 w 3309731"/>
                  <a:gd name="connsiteY4" fmla="*/ 1148436 h 4810539"/>
                  <a:gd name="connsiteX5" fmla="*/ 3309731 w 3309731"/>
                  <a:gd name="connsiteY5" fmla="*/ 0 h 4810539"/>
                  <a:gd name="connsiteX0" fmla="*/ 0 w 3309731"/>
                  <a:gd name="connsiteY0" fmla="*/ 4810539 h 4810539"/>
                  <a:gd name="connsiteX1" fmla="*/ 1133061 w 3309731"/>
                  <a:gd name="connsiteY1" fmla="*/ 4353339 h 4810539"/>
                  <a:gd name="connsiteX2" fmla="*/ 1858618 w 3309731"/>
                  <a:gd name="connsiteY2" fmla="*/ 3935895 h 4810539"/>
                  <a:gd name="connsiteX3" fmla="*/ 2291411 w 3309731"/>
                  <a:gd name="connsiteY3" fmla="*/ 2787437 h 4810539"/>
                  <a:gd name="connsiteX4" fmla="*/ 2871263 w 3309731"/>
                  <a:gd name="connsiteY4" fmla="*/ 1078995 h 4810539"/>
                  <a:gd name="connsiteX5" fmla="*/ 3309731 w 3309731"/>
                  <a:gd name="connsiteY5" fmla="*/ 0 h 4810539"/>
                  <a:gd name="connsiteX0" fmla="*/ 0 w 3212100"/>
                  <a:gd name="connsiteY0" fmla="*/ 4824427 h 4824427"/>
                  <a:gd name="connsiteX1" fmla="*/ 1133061 w 3212100"/>
                  <a:gd name="connsiteY1" fmla="*/ 4367227 h 4824427"/>
                  <a:gd name="connsiteX2" fmla="*/ 1858618 w 3212100"/>
                  <a:gd name="connsiteY2" fmla="*/ 3949783 h 4824427"/>
                  <a:gd name="connsiteX3" fmla="*/ 2291411 w 3212100"/>
                  <a:gd name="connsiteY3" fmla="*/ 2801325 h 4824427"/>
                  <a:gd name="connsiteX4" fmla="*/ 2871263 w 3212100"/>
                  <a:gd name="connsiteY4" fmla="*/ 1092883 h 4824427"/>
                  <a:gd name="connsiteX5" fmla="*/ 3212100 w 3212100"/>
                  <a:gd name="connsiteY5" fmla="*/ 0 h 482442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3212100" h="4824427">
                    <a:moveTo>
                      <a:pt x="0" y="4824427"/>
                    </a:moveTo>
                    <a:cubicBezTo>
                      <a:pt x="411645" y="4668714"/>
                      <a:pt x="823291" y="4513001"/>
                      <a:pt x="1133061" y="4367227"/>
                    </a:cubicBezTo>
                    <a:cubicBezTo>
                      <a:pt x="1442831" y="4221453"/>
                      <a:pt x="1665560" y="4210767"/>
                      <a:pt x="1858618" y="3949783"/>
                    </a:cubicBezTo>
                    <a:cubicBezTo>
                      <a:pt x="2051676" y="3688799"/>
                      <a:pt x="2122637" y="3277475"/>
                      <a:pt x="2291411" y="2801325"/>
                    </a:cubicBezTo>
                    <a:cubicBezTo>
                      <a:pt x="2460185" y="2325175"/>
                      <a:pt x="2701543" y="1557456"/>
                      <a:pt x="2871263" y="1092883"/>
                    </a:cubicBezTo>
                    <a:cubicBezTo>
                      <a:pt x="3040983" y="628310"/>
                      <a:pt x="3147158" y="191406"/>
                      <a:pt x="3212100" y="0"/>
                    </a:cubicBezTo>
                  </a:path>
                </a:pathLst>
              </a:custGeom>
              <a:noFill/>
              <a:ln w="57150">
                <a:solidFill>
                  <a:schemeClr val="tx1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15" name="Volný tvar 7">
                <a:extLst>
                  <a:ext uri="{FF2B5EF4-FFF2-40B4-BE49-F238E27FC236}">
                    <a16:creationId xmlns:a16="http://schemas.microsoft.com/office/drawing/2014/main" id="{11D2433B-74A0-4158-B061-AAF469132FB0}"/>
                  </a:ext>
                </a:extLst>
              </p:cNvPr>
              <p:cNvSpPr/>
              <p:nvPr/>
            </p:nvSpPr>
            <p:spPr>
              <a:xfrm>
                <a:off x="3498574" y="655983"/>
                <a:ext cx="2365513" cy="5665304"/>
              </a:xfrm>
              <a:custGeom>
                <a:avLst/>
                <a:gdLst>
                  <a:gd name="connsiteX0" fmla="*/ 0 w 2365513"/>
                  <a:gd name="connsiteY0" fmla="*/ 5665304 h 5665304"/>
                  <a:gd name="connsiteX1" fmla="*/ 268356 w 2365513"/>
                  <a:gd name="connsiteY1" fmla="*/ 3975652 h 5665304"/>
                  <a:gd name="connsiteX2" fmla="*/ 665922 w 2365513"/>
                  <a:gd name="connsiteY2" fmla="*/ 2395330 h 5665304"/>
                  <a:gd name="connsiteX3" fmla="*/ 1162878 w 2365513"/>
                  <a:gd name="connsiteY3" fmla="*/ 1172817 h 5665304"/>
                  <a:gd name="connsiteX4" fmla="*/ 1908313 w 2365513"/>
                  <a:gd name="connsiteY4" fmla="*/ 268356 h 5665304"/>
                  <a:gd name="connsiteX5" fmla="*/ 2365513 w 2365513"/>
                  <a:gd name="connsiteY5" fmla="*/ 0 h 566530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2365513" h="5665304">
                    <a:moveTo>
                      <a:pt x="0" y="5665304"/>
                    </a:moveTo>
                    <a:cubicBezTo>
                      <a:pt x="78684" y="5092976"/>
                      <a:pt x="157369" y="4520648"/>
                      <a:pt x="268356" y="3975652"/>
                    </a:cubicBezTo>
                    <a:cubicBezTo>
                      <a:pt x="379343" y="3430656"/>
                      <a:pt x="516835" y="2862469"/>
                      <a:pt x="665922" y="2395330"/>
                    </a:cubicBezTo>
                    <a:cubicBezTo>
                      <a:pt x="815009" y="1928191"/>
                      <a:pt x="955813" y="1527313"/>
                      <a:pt x="1162878" y="1172817"/>
                    </a:cubicBezTo>
                    <a:cubicBezTo>
                      <a:pt x="1369943" y="818321"/>
                      <a:pt x="1707874" y="463825"/>
                      <a:pt x="1908313" y="268356"/>
                    </a:cubicBezTo>
                    <a:cubicBezTo>
                      <a:pt x="2108752" y="72887"/>
                      <a:pt x="2237132" y="36443"/>
                      <a:pt x="2365513" y="0"/>
                    </a:cubicBezTo>
                  </a:path>
                </a:pathLst>
              </a:custGeom>
              <a:noFill/>
              <a:ln w="38100">
                <a:solidFill>
                  <a:schemeClr val="tx1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16" name="Volný tvar 8">
                <a:extLst>
                  <a:ext uri="{FF2B5EF4-FFF2-40B4-BE49-F238E27FC236}">
                    <a16:creationId xmlns:a16="http://schemas.microsoft.com/office/drawing/2014/main" id="{A20351A3-7FB8-4286-AE32-5298A869A255}"/>
                  </a:ext>
                </a:extLst>
              </p:cNvPr>
              <p:cNvSpPr/>
              <p:nvPr/>
            </p:nvSpPr>
            <p:spPr>
              <a:xfrm>
                <a:off x="1311965" y="646043"/>
                <a:ext cx="5227983" cy="4840357"/>
              </a:xfrm>
              <a:custGeom>
                <a:avLst/>
                <a:gdLst>
                  <a:gd name="connsiteX0" fmla="*/ 0 w 5227983"/>
                  <a:gd name="connsiteY0" fmla="*/ 4840357 h 4840357"/>
                  <a:gd name="connsiteX1" fmla="*/ 1133061 w 5227983"/>
                  <a:gd name="connsiteY1" fmla="*/ 4552122 h 4840357"/>
                  <a:gd name="connsiteX2" fmla="*/ 2007705 w 5227983"/>
                  <a:gd name="connsiteY2" fmla="*/ 3886200 h 4840357"/>
                  <a:gd name="connsiteX3" fmla="*/ 2554357 w 5227983"/>
                  <a:gd name="connsiteY3" fmla="*/ 2912166 h 4840357"/>
                  <a:gd name="connsiteX4" fmla="*/ 3101009 w 5227983"/>
                  <a:gd name="connsiteY4" fmla="*/ 1888435 h 4840357"/>
                  <a:gd name="connsiteX5" fmla="*/ 3667539 w 5227983"/>
                  <a:gd name="connsiteY5" fmla="*/ 1083366 h 4840357"/>
                  <a:gd name="connsiteX6" fmla="*/ 4462670 w 5227983"/>
                  <a:gd name="connsiteY6" fmla="*/ 357809 h 4840357"/>
                  <a:gd name="connsiteX7" fmla="*/ 5227983 w 5227983"/>
                  <a:gd name="connsiteY7" fmla="*/ 0 h 4840357"/>
                  <a:gd name="connsiteX0" fmla="*/ 0 w 5227983"/>
                  <a:gd name="connsiteY0" fmla="*/ 4840357 h 4840357"/>
                  <a:gd name="connsiteX1" fmla="*/ 1133061 w 5227983"/>
                  <a:gd name="connsiteY1" fmla="*/ 4552122 h 4840357"/>
                  <a:gd name="connsiteX2" fmla="*/ 2007705 w 5227983"/>
                  <a:gd name="connsiteY2" fmla="*/ 3886200 h 4840357"/>
                  <a:gd name="connsiteX3" fmla="*/ 2603173 w 5227983"/>
                  <a:gd name="connsiteY3" fmla="*/ 2912166 h 4840357"/>
                  <a:gd name="connsiteX4" fmla="*/ 3101009 w 5227983"/>
                  <a:gd name="connsiteY4" fmla="*/ 1888435 h 4840357"/>
                  <a:gd name="connsiteX5" fmla="*/ 3667539 w 5227983"/>
                  <a:gd name="connsiteY5" fmla="*/ 1083366 h 4840357"/>
                  <a:gd name="connsiteX6" fmla="*/ 4462670 w 5227983"/>
                  <a:gd name="connsiteY6" fmla="*/ 357809 h 4840357"/>
                  <a:gd name="connsiteX7" fmla="*/ 5227983 w 5227983"/>
                  <a:gd name="connsiteY7" fmla="*/ 0 h 4840357"/>
                  <a:gd name="connsiteX0" fmla="*/ 0 w 5227983"/>
                  <a:gd name="connsiteY0" fmla="*/ 4840357 h 4840357"/>
                  <a:gd name="connsiteX1" fmla="*/ 1133061 w 5227983"/>
                  <a:gd name="connsiteY1" fmla="*/ 4552122 h 4840357"/>
                  <a:gd name="connsiteX2" fmla="*/ 2007705 w 5227983"/>
                  <a:gd name="connsiteY2" fmla="*/ 3886200 h 4840357"/>
                  <a:gd name="connsiteX3" fmla="*/ 2603173 w 5227983"/>
                  <a:gd name="connsiteY3" fmla="*/ 2912166 h 4840357"/>
                  <a:gd name="connsiteX4" fmla="*/ 3101009 w 5227983"/>
                  <a:gd name="connsiteY4" fmla="*/ 1888435 h 4840357"/>
                  <a:gd name="connsiteX5" fmla="*/ 3667539 w 5227983"/>
                  <a:gd name="connsiteY5" fmla="*/ 1083366 h 4840357"/>
                  <a:gd name="connsiteX6" fmla="*/ 4462670 w 5227983"/>
                  <a:gd name="connsiteY6" fmla="*/ 357809 h 4840357"/>
                  <a:gd name="connsiteX7" fmla="*/ 5227983 w 5227983"/>
                  <a:gd name="connsiteY7" fmla="*/ 0 h 4840357"/>
                  <a:gd name="connsiteX0" fmla="*/ 0 w 5227983"/>
                  <a:gd name="connsiteY0" fmla="*/ 4840357 h 4840357"/>
                  <a:gd name="connsiteX1" fmla="*/ 1133061 w 5227983"/>
                  <a:gd name="connsiteY1" fmla="*/ 4552122 h 4840357"/>
                  <a:gd name="connsiteX2" fmla="*/ 1885665 w 5227983"/>
                  <a:gd name="connsiteY2" fmla="*/ 3844536 h 4840357"/>
                  <a:gd name="connsiteX3" fmla="*/ 2603173 w 5227983"/>
                  <a:gd name="connsiteY3" fmla="*/ 2912166 h 4840357"/>
                  <a:gd name="connsiteX4" fmla="*/ 3101009 w 5227983"/>
                  <a:gd name="connsiteY4" fmla="*/ 1888435 h 4840357"/>
                  <a:gd name="connsiteX5" fmla="*/ 3667539 w 5227983"/>
                  <a:gd name="connsiteY5" fmla="*/ 1083366 h 4840357"/>
                  <a:gd name="connsiteX6" fmla="*/ 4462670 w 5227983"/>
                  <a:gd name="connsiteY6" fmla="*/ 357809 h 4840357"/>
                  <a:gd name="connsiteX7" fmla="*/ 5227983 w 5227983"/>
                  <a:gd name="connsiteY7" fmla="*/ 0 h 4840357"/>
                  <a:gd name="connsiteX0" fmla="*/ 0 w 5227983"/>
                  <a:gd name="connsiteY0" fmla="*/ 4840357 h 4840357"/>
                  <a:gd name="connsiteX1" fmla="*/ 1133061 w 5227983"/>
                  <a:gd name="connsiteY1" fmla="*/ 4552122 h 4840357"/>
                  <a:gd name="connsiteX2" fmla="*/ 1885665 w 5227983"/>
                  <a:gd name="connsiteY2" fmla="*/ 3844536 h 4840357"/>
                  <a:gd name="connsiteX3" fmla="*/ 2603173 w 5227983"/>
                  <a:gd name="connsiteY3" fmla="*/ 2912166 h 4840357"/>
                  <a:gd name="connsiteX4" fmla="*/ 3101009 w 5227983"/>
                  <a:gd name="connsiteY4" fmla="*/ 1888435 h 4840357"/>
                  <a:gd name="connsiteX5" fmla="*/ 3667539 w 5227983"/>
                  <a:gd name="connsiteY5" fmla="*/ 1083366 h 4840357"/>
                  <a:gd name="connsiteX6" fmla="*/ 4462670 w 5227983"/>
                  <a:gd name="connsiteY6" fmla="*/ 357809 h 4840357"/>
                  <a:gd name="connsiteX7" fmla="*/ 5227983 w 5227983"/>
                  <a:gd name="connsiteY7" fmla="*/ 0 h 4840357"/>
                  <a:gd name="connsiteX0" fmla="*/ 0 w 5227983"/>
                  <a:gd name="connsiteY0" fmla="*/ 4840357 h 4840357"/>
                  <a:gd name="connsiteX1" fmla="*/ 1120858 w 5227983"/>
                  <a:gd name="connsiteY1" fmla="*/ 4496570 h 4840357"/>
                  <a:gd name="connsiteX2" fmla="*/ 1885665 w 5227983"/>
                  <a:gd name="connsiteY2" fmla="*/ 3844536 h 4840357"/>
                  <a:gd name="connsiteX3" fmla="*/ 2603173 w 5227983"/>
                  <a:gd name="connsiteY3" fmla="*/ 2912166 h 4840357"/>
                  <a:gd name="connsiteX4" fmla="*/ 3101009 w 5227983"/>
                  <a:gd name="connsiteY4" fmla="*/ 1888435 h 4840357"/>
                  <a:gd name="connsiteX5" fmla="*/ 3667539 w 5227983"/>
                  <a:gd name="connsiteY5" fmla="*/ 1083366 h 4840357"/>
                  <a:gd name="connsiteX6" fmla="*/ 4462670 w 5227983"/>
                  <a:gd name="connsiteY6" fmla="*/ 357809 h 4840357"/>
                  <a:gd name="connsiteX7" fmla="*/ 5227983 w 5227983"/>
                  <a:gd name="connsiteY7" fmla="*/ 0 h 484035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5227983" h="4840357">
                    <a:moveTo>
                      <a:pt x="0" y="4840357"/>
                    </a:moveTo>
                    <a:cubicBezTo>
                      <a:pt x="399221" y="4775752"/>
                      <a:pt x="806581" y="4662540"/>
                      <a:pt x="1120858" y="4496570"/>
                    </a:cubicBezTo>
                    <a:cubicBezTo>
                      <a:pt x="1435135" y="4330600"/>
                      <a:pt x="1638613" y="4108603"/>
                      <a:pt x="1885665" y="3844536"/>
                    </a:cubicBezTo>
                    <a:cubicBezTo>
                      <a:pt x="2132717" y="3580469"/>
                      <a:pt x="2400616" y="3238183"/>
                      <a:pt x="2603173" y="2912166"/>
                    </a:cubicBezTo>
                    <a:cubicBezTo>
                      <a:pt x="2805730" y="2586149"/>
                      <a:pt x="2923615" y="2193235"/>
                      <a:pt x="3101009" y="1888435"/>
                    </a:cubicBezTo>
                    <a:cubicBezTo>
                      <a:pt x="3278403" y="1583635"/>
                      <a:pt x="3440596" y="1338470"/>
                      <a:pt x="3667539" y="1083366"/>
                    </a:cubicBezTo>
                    <a:cubicBezTo>
                      <a:pt x="3894483" y="828262"/>
                      <a:pt x="4202596" y="538370"/>
                      <a:pt x="4462670" y="357809"/>
                    </a:cubicBezTo>
                    <a:cubicBezTo>
                      <a:pt x="4722744" y="177248"/>
                      <a:pt x="4975363" y="88624"/>
                      <a:pt x="5227983" y="0"/>
                    </a:cubicBezTo>
                  </a:path>
                </a:pathLst>
              </a:custGeom>
              <a:noFill/>
              <a:ln w="57150"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cxnSp>
            <p:nvCxnSpPr>
              <p:cNvPr id="17" name="Přímá spojnice 16">
                <a:extLst>
                  <a:ext uri="{FF2B5EF4-FFF2-40B4-BE49-F238E27FC236}">
                    <a16:creationId xmlns:a16="http://schemas.microsoft.com/office/drawing/2014/main" id="{62EA3ACF-B4A0-4A44-B6FD-4F3BA0374C6A}"/>
                  </a:ext>
                </a:extLst>
              </p:cNvPr>
              <p:cNvCxnSpPr/>
              <p:nvPr/>
            </p:nvCxnSpPr>
            <p:spPr>
              <a:xfrm>
                <a:off x="611560" y="646043"/>
                <a:ext cx="5760640" cy="19879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Přímá spojnice 17">
                <a:extLst>
                  <a:ext uri="{FF2B5EF4-FFF2-40B4-BE49-F238E27FC236}">
                    <a16:creationId xmlns:a16="http://schemas.microsoft.com/office/drawing/2014/main" id="{E0A2ECDE-FC2E-4C74-A685-46810D56D8B6}"/>
                  </a:ext>
                </a:extLst>
              </p:cNvPr>
              <p:cNvCxnSpPr/>
              <p:nvPr/>
            </p:nvCxnSpPr>
            <p:spPr>
              <a:xfrm>
                <a:off x="611560" y="2731232"/>
                <a:ext cx="5760640" cy="19879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Přímá spojnice 18">
                <a:extLst>
                  <a:ext uri="{FF2B5EF4-FFF2-40B4-BE49-F238E27FC236}">
                    <a16:creationId xmlns:a16="http://schemas.microsoft.com/office/drawing/2014/main" id="{3B2BB4A9-A5D6-4045-8255-DC369B5793ED}"/>
                  </a:ext>
                </a:extLst>
              </p:cNvPr>
              <p:cNvCxnSpPr/>
              <p:nvPr/>
            </p:nvCxnSpPr>
            <p:spPr>
              <a:xfrm>
                <a:off x="591682" y="4129201"/>
                <a:ext cx="5760640" cy="19879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Přímá spojnice 19">
                <a:extLst>
                  <a:ext uri="{FF2B5EF4-FFF2-40B4-BE49-F238E27FC236}">
                    <a16:creationId xmlns:a16="http://schemas.microsoft.com/office/drawing/2014/main" id="{12D19AF1-D283-4750-B90E-3485CBB749A3}"/>
                  </a:ext>
                </a:extLst>
              </p:cNvPr>
              <p:cNvCxnSpPr/>
              <p:nvPr/>
            </p:nvCxnSpPr>
            <p:spPr>
              <a:xfrm>
                <a:off x="601621" y="6361450"/>
                <a:ext cx="5760640" cy="19879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2" name="Přímá spojnice se šipkou 11">
              <a:extLst>
                <a:ext uri="{FF2B5EF4-FFF2-40B4-BE49-F238E27FC236}">
                  <a16:creationId xmlns:a16="http://schemas.microsoft.com/office/drawing/2014/main" id="{6386DD6F-758E-4022-A1A8-7CB39D9CF056}"/>
                </a:ext>
              </a:extLst>
            </p:cNvPr>
            <p:cNvCxnSpPr/>
            <p:nvPr/>
          </p:nvCxnSpPr>
          <p:spPr>
            <a:xfrm>
              <a:off x="1081951" y="6093296"/>
              <a:ext cx="5193304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Přímá spojnice se šipkou 12">
              <a:extLst>
                <a:ext uri="{FF2B5EF4-FFF2-40B4-BE49-F238E27FC236}">
                  <a16:creationId xmlns:a16="http://schemas.microsoft.com/office/drawing/2014/main" id="{A301856D-7E24-4B9B-BE92-D271DCAC38D5}"/>
                </a:ext>
              </a:extLst>
            </p:cNvPr>
            <p:cNvCxnSpPr/>
            <p:nvPr/>
          </p:nvCxnSpPr>
          <p:spPr>
            <a:xfrm flipV="1">
              <a:off x="1105144" y="1399856"/>
              <a:ext cx="0" cy="4662615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1" name="TextovéPole 20">
            <a:extLst>
              <a:ext uri="{FF2B5EF4-FFF2-40B4-BE49-F238E27FC236}">
                <a16:creationId xmlns:a16="http://schemas.microsoft.com/office/drawing/2014/main" id="{F81CA640-4D3C-4454-BB19-C6A6907496B1}"/>
              </a:ext>
            </a:extLst>
          </p:cNvPr>
          <p:cNvSpPr txBox="1"/>
          <p:nvPr/>
        </p:nvSpPr>
        <p:spPr>
          <a:xfrm>
            <a:off x="1544638" y="1678335"/>
            <a:ext cx="72008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1600" dirty="0">
                <a:latin typeface="+mn-lt"/>
              </a:rPr>
              <a:t>V (l)</a:t>
            </a:r>
          </a:p>
        </p:txBody>
      </p:sp>
      <p:sp>
        <p:nvSpPr>
          <p:cNvPr id="22" name="TextovéPole 21">
            <a:extLst>
              <a:ext uri="{FF2B5EF4-FFF2-40B4-BE49-F238E27FC236}">
                <a16:creationId xmlns:a16="http://schemas.microsoft.com/office/drawing/2014/main" id="{E82F8EC2-2CDE-45A4-9CC2-3FF5874A31C5}"/>
              </a:ext>
            </a:extLst>
          </p:cNvPr>
          <p:cNvSpPr txBox="1"/>
          <p:nvPr/>
        </p:nvSpPr>
        <p:spPr>
          <a:xfrm>
            <a:off x="4929014" y="6061531"/>
            <a:ext cx="100811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1600" dirty="0" err="1">
                <a:latin typeface="+mn-lt"/>
              </a:rPr>
              <a:t>Pt</a:t>
            </a:r>
            <a:r>
              <a:rPr lang="cs-CZ" sz="1600" dirty="0">
                <a:latin typeface="+mn-lt"/>
              </a:rPr>
              <a:t> (</a:t>
            </a:r>
            <a:r>
              <a:rPr lang="cs-CZ" sz="1600" dirty="0" err="1">
                <a:latin typeface="+mn-lt"/>
              </a:rPr>
              <a:t>kPa</a:t>
            </a:r>
            <a:r>
              <a:rPr lang="cs-CZ" sz="1600" dirty="0">
                <a:latin typeface="+mn-lt"/>
              </a:rPr>
              <a:t>)</a:t>
            </a:r>
          </a:p>
        </p:txBody>
      </p:sp>
      <p:cxnSp>
        <p:nvCxnSpPr>
          <p:cNvPr id="23" name="Přímá spojnice 22">
            <a:extLst>
              <a:ext uri="{FF2B5EF4-FFF2-40B4-BE49-F238E27FC236}">
                <a16:creationId xmlns:a16="http://schemas.microsoft.com/office/drawing/2014/main" id="{688ED6CF-9BEA-4FF0-9FCA-8E37512311DD}"/>
              </a:ext>
            </a:extLst>
          </p:cNvPr>
          <p:cNvCxnSpPr/>
          <p:nvPr/>
        </p:nvCxnSpPr>
        <p:spPr>
          <a:xfrm>
            <a:off x="3992910" y="1949438"/>
            <a:ext cx="0" cy="4030610"/>
          </a:xfrm>
          <a:prstGeom prst="line">
            <a:avLst/>
          </a:prstGeom>
          <a:ln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ovéPole 23">
            <a:extLst>
              <a:ext uri="{FF2B5EF4-FFF2-40B4-BE49-F238E27FC236}">
                <a16:creationId xmlns:a16="http://schemas.microsoft.com/office/drawing/2014/main" id="{7D4587B7-381D-4019-8CCB-DD34EF3EE024}"/>
              </a:ext>
            </a:extLst>
          </p:cNvPr>
          <p:cNvSpPr txBox="1"/>
          <p:nvPr/>
        </p:nvSpPr>
        <p:spPr>
          <a:xfrm>
            <a:off x="1518761" y="1989398"/>
            <a:ext cx="72008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1600" dirty="0">
                <a:latin typeface="+mn-lt"/>
              </a:rPr>
              <a:t>TLC</a:t>
            </a:r>
          </a:p>
        </p:txBody>
      </p:sp>
      <p:sp>
        <p:nvSpPr>
          <p:cNvPr id="25" name="TextovéPole 24">
            <a:extLst>
              <a:ext uri="{FF2B5EF4-FFF2-40B4-BE49-F238E27FC236}">
                <a16:creationId xmlns:a16="http://schemas.microsoft.com/office/drawing/2014/main" id="{1E2BEED0-7AD9-42EB-9E11-5960809585FA}"/>
              </a:ext>
            </a:extLst>
          </p:cNvPr>
          <p:cNvSpPr txBox="1"/>
          <p:nvPr/>
        </p:nvSpPr>
        <p:spPr>
          <a:xfrm>
            <a:off x="2168434" y="5243987"/>
            <a:ext cx="72008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1600" dirty="0">
                <a:latin typeface="+mn-lt"/>
              </a:rPr>
              <a:t>RV</a:t>
            </a:r>
          </a:p>
        </p:txBody>
      </p:sp>
      <p:sp>
        <p:nvSpPr>
          <p:cNvPr id="26" name="TextovéPole 25">
            <a:extLst>
              <a:ext uri="{FF2B5EF4-FFF2-40B4-BE49-F238E27FC236}">
                <a16:creationId xmlns:a16="http://schemas.microsoft.com/office/drawing/2014/main" id="{36832CF4-9ED0-4FAE-A69C-F722F2281BB9}"/>
              </a:ext>
            </a:extLst>
          </p:cNvPr>
          <p:cNvSpPr txBox="1"/>
          <p:nvPr/>
        </p:nvSpPr>
        <p:spPr>
          <a:xfrm rot="16200000">
            <a:off x="2091317" y="3564539"/>
            <a:ext cx="42810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000" dirty="0" err="1">
                <a:latin typeface="+mn-lt"/>
              </a:rPr>
              <a:t>Vt</a:t>
            </a:r>
            <a:endParaRPr lang="cs-CZ" sz="2000" dirty="0">
              <a:latin typeface="+mn-lt"/>
            </a:endParaRPr>
          </a:p>
        </p:txBody>
      </p:sp>
      <p:cxnSp>
        <p:nvCxnSpPr>
          <p:cNvPr id="27" name="Přímá spojnice se šipkou 26">
            <a:extLst>
              <a:ext uri="{FF2B5EF4-FFF2-40B4-BE49-F238E27FC236}">
                <a16:creationId xmlns:a16="http://schemas.microsoft.com/office/drawing/2014/main" id="{BB9C493C-FC84-43C5-B41F-EDA875ED2100}"/>
              </a:ext>
            </a:extLst>
          </p:cNvPr>
          <p:cNvCxnSpPr/>
          <p:nvPr/>
        </p:nvCxnSpPr>
        <p:spPr>
          <a:xfrm>
            <a:off x="2408734" y="3406527"/>
            <a:ext cx="0" cy="815067"/>
          </a:xfrm>
          <a:prstGeom prst="straightConnector1">
            <a:avLst/>
          </a:prstGeom>
          <a:ln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8" name="Obrázek 27">
            <a:extLst>
              <a:ext uri="{FF2B5EF4-FFF2-40B4-BE49-F238E27FC236}">
                <a16:creationId xmlns:a16="http://schemas.microsoft.com/office/drawing/2014/main" id="{7F55A4B7-E570-4354-BF04-A1926232CCD6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45" t="10019" r="70213" b="7580"/>
          <a:stretch/>
        </p:blipFill>
        <p:spPr>
          <a:xfrm>
            <a:off x="10093796" y="1724411"/>
            <a:ext cx="1731966" cy="1928637"/>
          </a:xfrm>
          <a:prstGeom prst="rect">
            <a:avLst/>
          </a:prstGeom>
          <a:ln w="38100">
            <a:solidFill>
              <a:schemeClr val="tx1"/>
            </a:solidFill>
            <a:prstDash val="sysDot"/>
          </a:ln>
        </p:spPr>
      </p:pic>
      <p:pic>
        <p:nvPicPr>
          <p:cNvPr id="29" name="Obrázek 28">
            <a:extLst>
              <a:ext uri="{FF2B5EF4-FFF2-40B4-BE49-F238E27FC236}">
                <a16:creationId xmlns:a16="http://schemas.microsoft.com/office/drawing/2014/main" id="{0B6A0F75-231D-4CDB-83FA-AE27AFDC4D0F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589" t="10110" r="37730" b="8030"/>
          <a:stretch/>
        </p:blipFill>
        <p:spPr>
          <a:xfrm>
            <a:off x="7679449" y="1733342"/>
            <a:ext cx="1770031" cy="1915947"/>
          </a:xfrm>
          <a:prstGeom prst="rect">
            <a:avLst/>
          </a:prstGeom>
          <a:ln w="38100">
            <a:solidFill>
              <a:schemeClr val="tx1"/>
            </a:solidFill>
            <a:prstDash val="dash"/>
          </a:ln>
        </p:spPr>
      </p:pic>
      <p:pic>
        <p:nvPicPr>
          <p:cNvPr id="30" name="Obrázek 29">
            <a:extLst>
              <a:ext uri="{FF2B5EF4-FFF2-40B4-BE49-F238E27FC236}">
                <a16:creationId xmlns:a16="http://schemas.microsoft.com/office/drawing/2014/main" id="{50399EE8-91D8-4F25-953D-DC9F00B6AC6A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889" t="10875" r="5536" b="6994"/>
          <a:stretch/>
        </p:blipFill>
        <p:spPr>
          <a:xfrm>
            <a:off x="8907760" y="4080372"/>
            <a:ext cx="1763688" cy="1922292"/>
          </a:xfrm>
          <a:prstGeom prst="rect">
            <a:avLst/>
          </a:prstGeom>
          <a:ln w="57150">
            <a:solidFill>
              <a:srgbClr val="00B050"/>
            </a:solidFill>
          </a:ln>
        </p:spPr>
      </p:pic>
      <p:sp>
        <p:nvSpPr>
          <p:cNvPr id="31" name="TextovéPole 30">
            <a:extLst>
              <a:ext uri="{FF2B5EF4-FFF2-40B4-BE49-F238E27FC236}">
                <a16:creationId xmlns:a16="http://schemas.microsoft.com/office/drawing/2014/main" id="{66584D8B-7DD0-4296-A86B-E16A090564E7}"/>
              </a:ext>
            </a:extLst>
          </p:cNvPr>
          <p:cNvSpPr txBox="1"/>
          <p:nvPr/>
        </p:nvSpPr>
        <p:spPr>
          <a:xfrm>
            <a:off x="7688974" y="3636554"/>
            <a:ext cx="207205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000" dirty="0" err="1">
                <a:latin typeface="+mn-lt"/>
              </a:rPr>
              <a:t>Pt</a:t>
            </a:r>
            <a:r>
              <a:rPr lang="cs-CZ" sz="2000" dirty="0">
                <a:latin typeface="+mn-lt"/>
              </a:rPr>
              <a:t>: </a:t>
            </a:r>
            <a:r>
              <a:rPr lang="cs-CZ" sz="2000" dirty="0" err="1">
                <a:latin typeface="+mn-lt"/>
              </a:rPr>
              <a:t>P</a:t>
            </a:r>
            <a:r>
              <a:rPr lang="cs-CZ" sz="2000" baseline="-25000" dirty="0" err="1">
                <a:latin typeface="+mn-lt"/>
              </a:rPr>
              <a:t>atm</a:t>
            </a:r>
            <a:r>
              <a:rPr lang="cs-CZ" sz="2000" dirty="0">
                <a:latin typeface="+mn-lt"/>
              </a:rPr>
              <a:t> and </a:t>
            </a:r>
            <a:r>
              <a:rPr lang="cs-CZ" sz="2000" dirty="0" err="1">
                <a:latin typeface="+mn-lt"/>
              </a:rPr>
              <a:t>P</a:t>
            </a:r>
            <a:r>
              <a:rPr lang="cs-CZ" sz="2000" baseline="-25000" dirty="0" err="1">
                <a:latin typeface="+mn-lt"/>
              </a:rPr>
              <a:t>pl</a:t>
            </a:r>
            <a:endParaRPr lang="cs-CZ" sz="2000" baseline="-25000" dirty="0">
              <a:latin typeface="+mn-lt"/>
            </a:endParaRPr>
          </a:p>
        </p:txBody>
      </p:sp>
      <p:sp>
        <p:nvSpPr>
          <p:cNvPr id="32" name="TextovéPole 31">
            <a:extLst>
              <a:ext uri="{FF2B5EF4-FFF2-40B4-BE49-F238E27FC236}">
                <a16:creationId xmlns:a16="http://schemas.microsoft.com/office/drawing/2014/main" id="{E8AC9531-7088-43C6-A066-A41EE3464536}"/>
              </a:ext>
            </a:extLst>
          </p:cNvPr>
          <p:cNvSpPr txBox="1"/>
          <p:nvPr/>
        </p:nvSpPr>
        <p:spPr>
          <a:xfrm>
            <a:off x="10047490" y="3628087"/>
            <a:ext cx="207205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000" dirty="0" err="1">
                <a:latin typeface="+mn-lt"/>
              </a:rPr>
              <a:t>Pt</a:t>
            </a:r>
            <a:r>
              <a:rPr lang="cs-CZ" sz="2000" dirty="0">
                <a:latin typeface="+mn-lt"/>
              </a:rPr>
              <a:t>: </a:t>
            </a:r>
            <a:r>
              <a:rPr lang="cs-CZ" sz="2000" dirty="0" err="1">
                <a:latin typeface="+mn-lt"/>
              </a:rPr>
              <a:t>P</a:t>
            </a:r>
            <a:r>
              <a:rPr lang="cs-CZ" sz="2000" baseline="-25000" dirty="0" err="1">
                <a:latin typeface="+mn-lt"/>
              </a:rPr>
              <a:t>alv</a:t>
            </a:r>
            <a:r>
              <a:rPr lang="cs-CZ" sz="2000" dirty="0">
                <a:latin typeface="+mn-lt"/>
              </a:rPr>
              <a:t> and </a:t>
            </a:r>
            <a:r>
              <a:rPr lang="cs-CZ" sz="2000" dirty="0" err="1">
                <a:latin typeface="+mn-lt"/>
              </a:rPr>
              <a:t>P</a:t>
            </a:r>
            <a:r>
              <a:rPr lang="cs-CZ" sz="2000" baseline="-25000" dirty="0" err="1">
                <a:latin typeface="+mn-lt"/>
              </a:rPr>
              <a:t>pl</a:t>
            </a:r>
            <a:endParaRPr lang="cs-CZ" sz="2000" baseline="-25000" dirty="0">
              <a:latin typeface="+mn-lt"/>
            </a:endParaRPr>
          </a:p>
        </p:txBody>
      </p:sp>
      <p:sp>
        <p:nvSpPr>
          <p:cNvPr id="33" name="TextovéPole 32">
            <a:extLst>
              <a:ext uri="{FF2B5EF4-FFF2-40B4-BE49-F238E27FC236}">
                <a16:creationId xmlns:a16="http://schemas.microsoft.com/office/drawing/2014/main" id="{09A2760F-9F05-4879-A38C-D99158B70F44}"/>
              </a:ext>
            </a:extLst>
          </p:cNvPr>
          <p:cNvSpPr txBox="1"/>
          <p:nvPr/>
        </p:nvSpPr>
        <p:spPr>
          <a:xfrm>
            <a:off x="8873089" y="6040338"/>
            <a:ext cx="207205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000" dirty="0" err="1">
                <a:latin typeface="+mn-lt"/>
              </a:rPr>
              <a:t>Pt</a:t>
            </a:r>
            <a:r>
              <a:rPr lang="cs-CZ" sz="2000" dirty="0">
                <a:latin typeface="+mn-lt"/>
              </a:rPr>
              <a:t>: </a:t>
            </a:r>
            <a:r>
              <a:rPr lang="cs-CZ" sz="2000" dirty="0" err="1">
                <a:latin typeface="+mn-lt"/>
              </a:rPr>
              <a:t>P</a:t>
            </a:r>
            <a:r>
              <a:rPr lang="cs-CZ" sz="2000" baseline="-25000" dirty="0" err="1">
                <a:latin typeface="+mn-lt"/>
              </a:rPr>
              <a:t>atm</a:t>
            </a:r>
            <a:r>
              <a:rPr lang="cs-CZ" sz="2000" dirty="0">
                <a:latin typeface="+mn-lt"/>
              </a:rPr>
              <a:t> and </a:t>
            </a:r>
            <a:r>
              <a:rPr lang="cs-CZ" sz="2000" dirty="0" err="1">
                <a:latin typeface="+mn-lt"/>
              </a:rPr>
              <a:t>P</a:t>
            </a:r>
            <a:r>
              <a:rPr lang="cs-CZ" sz="2000" baseline="-25000" dirty="0" err="1">
                <a:latin typeface="+mn-lt"/>
              </a:rPr>
              <a:t>alv</a:t>
            </a:r>
            <a:endParaRPr lang="cs-CZ" sz="2000" baseline="-25000" dirty="0">
              <a:latin typeface="+mn-lt"/>
            </a:endParaRPr>
          </a:p>
        </p:txBody>
      </p:sp>
      <p:sp>
        <p:nvSpPr>
          <p:cNvPr id="34" name="Nadpis 3">
            <a:extLst>
              <a:ext uri="{FF2B5EF4-FFF2-40B4-BE49-F238E27FC236}">
                <a16:creationId xmlns:a16="http://schemas.microsoft.com/office/drawing/2014/main" id="{0D91F224-9980-404B-8C0A-60338035E276}"/>
              </a:ext>
            </a:extLst>
          </p:cNvPr>
          <p:cNvSpPr txBox="1">
            <a:spLocks/>
          </p:cNvSpPr>
          <p:nvPr/>
        </p:nvSpPr>
        <p:spPr>
          <a:xfrm>
            <a:off x="872400" y="663389"/>
            <a:ext cx="10753200" cy="451576"/>
          </a:xfrm>
          <a:prstGeom prst="rect">
            <a:avLst/>
          </a:prstGeom>
        </p:spPr>
        <p:txBody>
          <a:bodyPr vert="horz" lIns="0" tIns="0" rIns="0" bIns="0" rtlCol="0" anchor="t" anchorCtr="0">
            <a:noAutofit/>
          </a:bodyPr>
          <a:lstStyle>
            <a:lvl1pPr algn="l" rtl="0" eaLnBrk="1" fontAlgn="base" hangingPunct="1">
              <a:lnSpc>
                <a:spcPts val="4000"/>
              </a:lnSpc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287D"/>
                </a:solidFill>
                <a:latin typeface="Tahoma" pitchFamily="34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287D"/>
                </a:solidFill>
                <a:latin typeface="Tahoma" pitchFamily="34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287D"/>
                </a:solidFill>
                <a:latin typeface="Tahoma" pitchFamily="34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287D"/>
                </a:solidFill>
                <a:latin typeface="Tahoma" pitchFamily="34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287D"/>
                </a:solidFill>
                <a:latin typeface="Tahoma" pitchFamily="34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287D"/>
                </a:solidFill>
                <a:latin typeface="Tahoma" pitchFamily="34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287D"/>
                </a:solidFill>
                <a:latin typeface="Tahoma" pitchFamily="34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287D"/>
                </a:solidFill>
                <a:latin typeface="Tahoma" pitchFamily="34" charset="0"/>
              </a:defRPr>
            </a:lvl9pPr>
          </a:lstStyle>
          <a:p>
            <a:r>
              <a:rPr lang="en-US" kern="0" dirty="0"/>
              <a:t>46: </a:t>
            </a:r>
            <a:r>
              <a:rPr lang="en-US" kern="0" dirty="0" err="1"/>
              <a:t>Poddajnost</a:t>
            </a:r>
            <a:r>
              <a:rPr lang="en-US" kern="0" dirty="0"/>
              <a:t> </a:t>
            </a:r>
            <a:r>
              <a:rPr lang="en-US" kern="0" dirty="0" err="1"/>
              <a:t>plic</a:t>
            </a:r>
            <a:r>
              <a:rPr lang="en-US" kern="0" dirty="0"/>
              <a:t> a </a:t>
            </a:r>
            <a:r>
              <a:rPr lang="en-US" kern="0" dirty="0" err="1"/>
              <a:t>dechová</a:t>
            </a:r>
            <a:r>
              <a:rPr lang="en-US" kern="0" dirty="0"/>
              <a:t> </a:t>
            </a:r>
            <a:r>
              <a:rPr lang="en-US" kern="0" dirty="0" err="1"/>
              <a:t>práce</a:t>
            </a:r>
            <a:r>
              <a:rPr lang="en-US" kern="0" dirty="0"/>
              <a:t>. </a:t>
            </a:r>
            <a:r>
              <a:rPr lang="en-US" kern="0" dirty="0" err="1"/>
              <a:t>Pneumotorax</a:t>
            </a:r>
            <a:endParaRPr lang="cs-CZ" kern="0" dirty="0"/>
          </a:p>
        </p:txBody>
      </p:sp>
    </p:spTree>
    <p:extLst>
      <p:ext uri="{BB962C8B-B14F-4D97-AF65-F5344CB8AC3E}">
        <p14:creationId xmlns:p14="http://schemas.microsoft.com/office/powerpoint/2010/main" val="79692493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patí 1">
            <a:extLst>
              <a:ext uri="{FF2B5EF4-FFF2-40B4-BE49-F238E27FC236}">
                <a16:creationId xmlns:a16="http://schemas.microsoft.com/office/drawing/2014/main" id="{6312DB0D-F343-41AA-ABBF-1D1BE1EF6ABA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cs-CZ" noProof="0" dirty="0" err="1"/>
              <a:t>Physiology</a:t>
            </a:r>
            <a:r>
              <a:rPr lang="en-GB" noProof="0" dirty="0"/>
              <a:t> department</a:t>
            </a:r>
          </a:p>
        </p:txBody>
      </p:sp>
      <p:sp>
        <p:nvSpPr>
          <p:cNvPr id="3" name="Zástupný symbol pro číslo snímku 2">
            <a:extLst>
              <a:ext uri="{FF2B5EF4-FFF2-40B4-BE49-F238E27FC236}">
                <a16:creationId xmlns:a16="http://schemas.microsoft.com/office/drawing/2014/main" id="{B2933473-8DE9-4357-AF6A-D3D40ACF28A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970407D-EE58-4A0B-824B-1D3AE42DD9CF}" type="slidenum">
              <a:rPr lang="cs-CZ" altLang="cs-CZ" smtClean="0"/>
              <a:pPr/>
              <a:t>22</a:t>
            </a:fld>
            <a:endParaRPr lang="cs-CZ" altLang="cs-CZ" dirty="0"/>
          </a:p>
        </p:txBody>
      </p:sp>
      <p:sp>
        <p:nvSpPr>
          <p:cNvPr id="46" name="TextovéPole 45">
            <a:extLst>
              <a:ext uri="{FF2B5EF4-FFF2-40B4-BE49-F238E27FC236}">
                <a16:creationId xmlns:a16="http://schemas.microsoft.com/office/drawing/2014/main" id="{6CFA3C9B-0149-4F95-8C62-250834CD0EDB}"/>
              </a:ext>
            </a:extLst>
          </p:cNvPr>
          <p:cNvSpPr txBox="1"/>
          <p:nvPr/>
        </p:nvSpPr>
        <p:spPr>
          <a:xfrm>
            <a:off x="666000" y="1676598"/>
            <a:ext cx="7200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000" dirty="0">
                <a:latin typeface="+mn-lt"/>
              </a:rPr>
              <a:t>V (l)</a:t>
            </a:r>
          </a:p>
        </p:txBody>
      </p:sp>
      <p:sp>
        <p:nvSpPr>
          <p:cNvPr id="47" name="TextovéPole 46">
            <a:extLst>
              <a:ext uri="{FF2B5EF4-FFF2-40B4-BE49-F238E27FC236}">
                <a16:creationId xmlns:a16="http://schemas.microsoft.com/office/drawing/2014/main" id="{6D534367-90A6-429B-809A-9476978F20BE}"/>
              </a:ext>
            </a:extLst>
          </p:cNvPr>
          <p:cNvSpPr txBox="1"/>
          <p:nvPr/>
        </p:nvSpPr>
        <p:spPr>
          <a:xfrm>
            <a:off x="4050375" y="6059794"/>
            <a:ext cx="13883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000" dirty="0" err="1">
                <a:latin typeface="+mn-lt"/>
              </a:rPr>
              <a:t>Pt</a:t>
            </a:r>
            <a:r>
              <a:rPr lang="cs-CZ" sz="2000" dirty="0">
                <a:latin typeface="+mn-lt"/>
              </a:rPr>
              <a:t> (</a:t>
            </a:r>
            <a:r>
              <a:rPr lang="cs-CZ" sz="2000" dirty="0" err="1">
                <a:latin typeface="+mn-lt"/>
              </a:rPr>
              <a:t>kPa</a:t>
            </a:r>
            <a:r>
              <a:rPr lang="cs-CZ" sz="2000" dirty="0">
                <a:latin typeface="+mn-lt"/>
              </a:rPr>
              <a:t>)</a:t>
            </a:r>
          </a:p>
        </p:txBody>
      </p:sp>
      <p:cxnSp>
        <p:nvCxnSpPr>
          <p:cNvPr id="48" name="Přímá spojnice 47">
            <a:extLst>
              <a:ext uri="{FF2B5EF4-FFF2-40B4-BE49-F238E27FC236}">
                <a16:creationId xmlns:a16="http://schemas.microsoft.com/office/drawing/2014/main" id="{911651EB-FBE1-42B3-810E-9F5DAB4D008B}"/>
              </a:ext>
            </a:extLst>
          </p:cNvPr>
          <p:cNvCxnSpPr/>
          <p:nvPr/>
        </p:nvCxnSpPr>
        <p:spPr>
          <a:xfrm>
            <a:off x="3114272" y="1947701"/>
            <a:ext cx="0" cy="4030610"/>
          </a:xfrm>
          <a:prstGeom prst="line">
            <a:avLst/>
          </a:prstGeom>
          <a:ln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extovéPole 48">
            <a:extLst>
              <a:ext uri="{FF2B5EF4-FFF2-40B4-BE49-F238E27FC236}">
                <a16:creationId xmlns:a16="http://schemas.microsoft.com/office/drawing/2014/main" id="{7733A923-4A06-4570-9BD8-5E6ADC9D781E}"/>
              </a:ext>
            </a:extLst>
          </p:cNvPr>
          <p:cNvSpPr txBox="1"/>
          <p:nvPr/>
        </p:nvSpPr>
        <p:spPr>
          <a:xfrm>
            <a:off x="616422" y="2052523"/>
            <a:ext cx="7200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000" dirty="0">
                <a:latin typeface="+mn-lt"/>
              </a:rPr>
              <a:t>TLC</a:t>
            </a:r>
          </a:p>
        </p:txBody>
      </p:sp>
      <p:sp>
        <p:nvSpPr>
          <p:cNvPr id="50" name="TextovéPole 49">
            <a:extLst>
              <a:ext uri="{FF2B5EF4-FFF2-40B4-BE49-F238E27FC236}">
                <a16:creationId xmlns:a16="http://schemas.microsoft.com/office/drawing/2014/main" id="{F7B7ACB4-B8D1-4A10-8D38-7C5BB95117F7}"/>
              </a:ext>
            </a:extLst>
          </p:cNvPr>
          <p:cNvSpPr txBox="1"/>
          <p:nvPr/>
        </p:nvSpPr>
        <p:spPr>
          <a:xfrm>
            <a:off x="1170056" y="5060974"/>
            <a:ext cx="7200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000" dirty="0">
                <a:latin typeface="+mn-lt"/>
              </a:rPr>
              <a:t>RV</a:t>
            </a:r>
          </a:p>
        </p:txBody>
      </p:sp>
      <p:sp>
        <p:nvSpPr>
          <p:cNvPr id="51" name="TextovéPole 50">
            <a:extLst>
              <a:ext uri="{FF2B5EF4-FFF2-40B4-BE49-F238E27FC236}">
                <a16:creationId xmlns:a16="http://schemas.microsoft.com/office/drawing/2014/main" id="{6AEC2CCB-0801-4345-A173-F57ED76C2D0D}"/>
              </a:ext>
            </a:extLst>
          </p:cNvPr>
          <p:cNvSpPr txBox="1"/>
          <p:nvPr/>
        </p:nvSpPr>
        <p:spPr>
          <a:xfrm rot="16200000">
            <a:off x="1212679" y="3562802"/>
            <a:ext cx="42810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000" dirty="0" err="1">
                <a:latin typeface="+mn-lt"/>
              </a:rPr>
              <a:t>Vt</a:t>
            </a:r>
            <a:endParaRPr lang="cs-CZ" sz="2000" dirty="0">
              <a:latin typeface="+mn-lt"/>
            </a:endParaRPr>
          </a:p>
        </p:txBody>
      </p:sp>
      <p:cxnSp>
        <p:nvCxnSpPr>
          <p:cNvPr id="52" name="Přímá spojnice se šipkou 51">
            <a:extLst>
              <a:ext uri="{FF2B5EF4-FFF2-40B4-BE49-F238E27FC236}">
                <a16:creationId xmlns:a16="http://schemas.microsoft.com/office/drawing/2014/main" id="{9FAD117C-92DD-4996-A9F7-ACCC6250150B}"/>
              </a:ext>
            </a:extLst>
          </p:cNvPr>
          <p:cNvCxnSpPr/>
          <p:nvPr/>
        </p:nvCxnSpPr>
        <p:spPr>
          <a:xfrm>
            <a:off x="1530096" y="3404790"/>
            <a:ext cx="0" cy="815067"/>
          </a:xfrm>
          <a:prstGeom prst="straightConnector1">
            <a:avLst/>
          </a:prstGeom>
          <a:ln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" name="Skupina 5">
            <a:extLst>
              <a:ext uri="{FF2B5EF4-FFF2-40B4-BE49-F238E27FC236}">
                <a16:creationId xmlns:a16="http://schemas.microsoft.com/office/drawing/2014/main" id="{16DDDEEE-E6E9-4208-B01D-A8DF98EEB44D}"/>
              </a:ext>
            </a:extLst>
          </p:cNvPr>
          <p:cNvGrpSpPr/>
          <p:nvPr/>
        </p:nvGrpSpPr>
        <p:grpSpPr>
          <a:xfrm>
            <a:off x="3060296" y="1877724"/>
            <a:ext cx="7511909" cy="4550241"/>
            <a:chOff x="3060296" y="1877724"/>
            <a:chExt cx="7511909" cy="4550241"/>
          </a:xfrm>
        </p:grpSpPr>
        <p:grpSp>
          <p:nvGrpSpPr>
            <p:cNvPr id="53" name="Skupina 52">
              <a:extLst>
                <a:ext uri="{FF2B5EF4-FFF2-40B4-BE49-F238E27FC236}">
                  <a16:creationId xmlns:a16="http://schemas.microsoft.com/office/drawing/2014/main" id="{6D244521-3293-4B22-BEB6-08E69014A9BB}"/>
                </a:ext>
              </a:extLst>
            </p:cNvPr>
            <p:cNvGrpSpPr/>
            <p:nvPr/>
          </p:nvGrpSpPr>
          <p:grpSpPr>
            <a:xfrm>
              <a:off x="3060296" y="1877724"/>
              <a:ext cx="7511909" cy="4550241"/>
              <a:chOff x="2386558" y="1453426"/>
              <a:chExt cx="7511909" cy="4550241"/>
            </a:xfrm>
          </p:grpSpPr>
          <p:sp>
            <p:nvSpPr>
              <p:cNvPr id="54" name="Volný tvar 32">
                <a:extLst>
                  <a:ext uri="{FF2B5EF4-FFF2-40B4-BE49-F238E27FC236}">
                    <a16:creationId xmlns:a16="http://schemas.microsoft.com/office/drawing/2014/main" id="{061AC2C1-7C55-4296-9606-CA3317242181}"/>
                  </a:ext>
                </a:extLst>
              </p:cNvPr>
              <p:cNvSpPr/>
              <p:nvPr/>
            </p:nvSpPr>
            <p:spPr>
              <a:xfrm>
                <a:off x="2386558" y="2938806"/>
                <a:ext cx="526126" cy="901766"/>
              </a:xfrm>
              <a:custGeom>
                <a:avLst/>
                <a:gdLst>
                  <a:gd name="connsiteX0" fmla="*/ 36444 w 540034"/>
                  <a:gd name="connsiteY0" fmla="*/ 953552 h 985190"/>
                  <a:gd name="connsiteX1" fmla="*/ 46492 w 540034"/>
                  <a:gd name="connsiteY1" fmla="*/ 79345 h 985190"/>
                  <a:gd name="connsiteX2" fmla="*/ 523789 w 540034"/>
                  <a:gd name="connsiteY2" fmla="*/ 79345 h 985190"/>
                  <a:gd name="connsiteX3" fmla="*/ 408233 w 540034"/>
                  <a:gd name="connsiteY3" fmla="*/ 420989 h 985190"/>
                  <a:gd name="connsiteX4" fmla="*/ 207266 w 540034"/>
                  <a:gd name="connsiteY4" fmla="*/ 757609 h 985190"/>
                  <a:gd name="connsiteX5" fmla="*/ 36444 w 540034"/>
                  <a:gd name="connsiteY5" fmla="*/ 953552 h 985190"/>
                  <a:gd name="connsiteX0" fmla="*/ 14117 w 517707"/>
                  <a:gd name="connsiteY0" fmla="*/ 964427 h 996065"/>
                  <a:gd name="connsiteX1" fmla="*/ 24165 w 517707"/>
                  <a:gd name="connsiteY1" fmla="*/ 90220 h 996065"/>
                  <a:gd name="connsiteX2" fmla="*/ 501462 w 517707"/>
                  <a:gd name="connsiteY2" fmla="*/ 90220 h 996065"/>
                  <a:gd name="connsiteX3" fmla="*/ 385906 w 517707"/>
                  <a:gd name="connsiteY3" fmla="*/ 431864 h 996065"/>
                  <a:gd name="connsiteX4" fmla="*/ 184939 w 517707"/>
                  <a:gd name="connsiteY4" fmla="*/ 768484 h 996065"/>
                  <a:gd name="connsiteX5" fmla="*/ 14117 w 517707"/>
                  <a:gd name="connsiteY5" fmla="*/ 964427 h 996065"/>
                  <a:gd name="connsiteX0" fmla="*/ 9899 w 513489"/>
                  <a:gd name="connsiteY0" fmla="*/ 903208 h 934846"/>
                  <a:gd name="connsiteX1" fmla="*/ 19947 w 513489"/>
                  <a:gd name="connsiteY1" fmla="*/ 29001 h 934846"/>
                  <a:gd name="connsiteX2" fmla="*/ 497244 w 513489"/>
                  <a:gd name="connsiteY2" fmla="*/ 29001 h 934846"/>
                  <a:gd name="connsiteX3" fmla="*/ 381688 w 513489"/>
                  <a:gd name="connsiteY3" fmla="*/ 370645 h 934846"/>
                  <a:gd name="connsiteX4" fmla="*/ 180721 w 513489"/>
                  <a:gd name="connsiteY4" fmla="*/ 707265 h 934846"/>
                  <a:gd name="connsiteX5" fmla="*/ 9899 w 513489"/>
                  <a:gd name="connsiteY5" fmla="*/ 903208 h 934846"/>
                  <a:gd name="connsiteX0" fmla="*/ 9899 w 515380"/>
                  <a:gd name="connsiteY0" fmla="*/ 884295 h 915933"/>
                  <a:gd name="connsiteX1" fmla="*/ 19947 w 515380"/>
                  <a:gd name="connsiteY1" fmla="*/ 10088 h 915933"/>
                  <a:gd name="connsiteX2" fmla="*/ 497244 w 515380"/>
                  <a:gd name="connsiteY2" fmla="*/ 10088 h 915933"/>
                  <a:gd name="connsiteX3" fmla="*/ 381688 w 515380"/>
                  <a:gd name="connsiteY3" fmla="*/ 351732 h 915933"/>
                  <a:gd name="connsiteX4" fmla="*/ 180721 w 515380"/>
                  <a:gd name="connsiteY4" fmla="*/ 688352 h 915933"/>
                  <a:gd name="connsiteX5" fmla="*/ 9899 w 515380"/>
                  <a:gd name="connsiteY5" fmla="*/ 884295 h 915933"/>
                  <a:gd name="connsiteX0" fmla="*/ 9899 w 518944"/>
                  <a:gd name="connsiteY0" fmla="*/ 899182 h 931620"/>
                  <a:gd name="connsiteX1" fmla="*/ 19947 w 518944"/>
                  <a:gd name="connsiteY1" fmla="*/ 24975 h 931620"/>
                  <a:gd name="connsiteX2" fmla="*/ 497244 w 518944"/>
                  <a:gd name="connsiteY2" fmla="*/ 24975 h 931620"/>
                  <a:gd name="connsiteX3" fmla="*/ 411833 w 518944"/>
                  <a:gd name="connsiteY3" fmla="*/ 311353 h 931620"/>
                  <a:gd name="connsiteX4" fmla="*/ 180721 w 518944"/>
                  <a:gd name="connsiteY4" fmla="*/ 703239 h 931620"/>
                  <a:gd name="connsiteX5" fmla="*/ 9899 w 518944"/>
                  <a:gd name="connsiteY5" fmla="*/ 899182 h 931620"/>
                  <a:gd name="connsiteX0" fmla="*/ 14999 w 524044"/>
                  <a:gd name="connsiteY0" fmla="*/ 899182 h 916357"/>
                  <a:gd name="connsiteX1" fmla="*/ 25047 w 524044"/>
                  <a:gd name="connsiteY1" fmla="*/ 24975 h 916357"/>
                  <a:gd name="connsiteX2" fmla="*/ 502344 w 524044"/>
                  <a:gd name="connsiteY2" fmla="*/ 24975 h 916357"/>
                  <a:gd name="connsiteX3" fmla="*/ 416933 w 524044"/>
                  <a:gd name="connsiteY3" fmla="*/ 311353 h 916357"/>
                  <a:gd name="connsiteX4" fmla="*/ 185821 w 524044"/>
                  <a:gd name="connsiteY4" fmla="*/ 703239 h 916357"/>
                  <a:gd name="connsiteX5" fmla="*/ 256158 w 524044"/>
                  <a:gd name="connsiteY5" fmla="*/ 612804 h 916357"/>
                  <a:gd name="connsiteX6" fmla="*/ 14999 w 524044"/>
                  <a:gd name="connsiteY6" fmla="*/ 899182 h 916357"/>
                  <a:gd name="connsiteX0" fmla="*/ 14999 w 524044"/>
                  <a:gd name="connsiteY0" fmla="*/ 899182 h 916357"/>
                  <a:gd name="connsiteX1" fmla="*/ 25047 w 524044"/>
                  <a:gd name="connsiteY1" fmla="*/ 24975 h 916357"/>
                  <a:gd name="connsiteX2" fmla="*/ 502344 w 524044"/>
                  <a:gd name="connsiteY2" fmla="*/ 24975 h 916357"/>
                  <a:gd name="connsiteX3" fmla="*/ 416933 w 524044"/>
                  <a:gd name="connsiteY3" fmla="*/ 311353 h 916357"/>
                  <a:gd name="connsiteX4" fmla="*/ 150652 w 524044"/>
                  <a:gd name="connsiteY4" fmla="*/ 768554 h 916357"/>
                  <a:gd name="connsiteX5" fmla="*/ 256158 w 524044"/>
                  <a:gd name="connsiteY5" fmla="*/ 612804 h 916357"/>
                  <a:gd name="connsiteX6" fmla="*/ 14999 w 524044"/>
                  <a:gd name="connsiteY6" fmla="*/ 899182 h 916357"/>
                  <a:gd name="connsiteX0" fmla="*/ 14999 w 526126"/>
                  <a:gd name="connsiteY0" fmla="*/ 880382 h 897557"/>
                  <a:gd name="connsiteX1" fmla="*/ 25047 w 526126"/>
                  <a:gd name="connsiteY1" fmla="*/ 6175 h 897557"/>
                  <a:gd name="connsiteX2" fmla="*/ 502344 w 526126"/>
                  <a:gd name="connsiteY2" fmla="*/ 6175 h 897557"/>
                  <a:gd name="connsiteX3" fmla="*/ 416933 w 526126"/>
                  <a:gd name="connsiteY3" fmla="*/ 292553 h 897557"/>
                  <a:gd name="connsiteX4" fmla="*/ 150652 w 526126"/>
                  <a:gd name="connsiteY4" fmla="*/ 749754 h 897557"/>
                  <a:gd name="connsiteX5" fmla="*/ 256158 w 526126"/>
                  <a:gd name="connsiteY5" fmla="*/ 594004 h 897557"/>
                  <a:gd name="connsiteX6" fmla="*/ 14999 w 526126"/>
                  <a:gd name="connsiteY6" fmla="*/ 880382 h 897557"/>
                  <a:gd name="connsiteX0" fmla="*/ 14999 w 526126"/>
                  <a:gd name="connsiteY0" fmla="*/ 884591 h 901766"/>
                  <a:gd name="connsiteX1" fmla="*/ 25047 w 526126"/>
                  <a:gd name="connsiteY1" fmla="*/ 10384 h 901766"/>
                  <a:gd name="connsiteX2" fmla="*/ 502344 w 526126"/>
                  <a:gd name="connsiteY2" fmla="*/ 10384 h 901766"/>
                  <a:gd name="connsiteX3" fmla="*/ 416933 w 526126"/>
                  <a:gd name="connsiteY3" fmla="*/ 296762 h 901766"/>
                  <a:gd name="connsiteX4" fmla="*/ 150652 w 526126"/>
                  <a:gd name="connsiteY4" fmla="*/ 753963 h 901766"/>
                  <a:gd name="connsiteX5" fmla="*/ 256158 w 526126"/>
                  <a:gd name="connsiteY5" fmla="*/ 598213 h 901766"/>
                  <a:gd name="connsiteX6" fmla="*/ 14999 w 526126"/>
                  <a:gd name="connsiteY6" fmla="*/ 884591 h 9017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526126" h="901766">
                    <a:moveTo>
                      <a:pt x="14999" y="884591"/>
                    </a:moveTo>
                    <a:cubicBezTo>
                      <a:pt x="-23519" y="786620"/>
                      <a:pt x="24210" y="25457"/>
                      <a:pt x="25047" y="10384"/>
                    </a:cubicBezTo>
                    <a:cubicBezTo>
                      <a:pt x="25884" y="-4689"/>
                      <a:pt x="432006" y="-2177"/>
                      <a:pt x="502344" y="10384"/>
                    </a:cubicBezTo>
                    <a:cubicBezTo>
                      <a:pt x="572682" y="22945"/>
                      <a:pt x="469687" y="183718"/>
                      <a:pt x="416933" y="296762"/>
                    </a:cubicBezTo>
                    <a:cubicBezTo>
                      <a:pt x="364179" y="409806"/>
                      <a:pt x="177448" y="703721"/>
                      <a:pt x="150652" y="753963"/>
                    </a:cubicBezTo>
                    <a:cubicBezTo>
                      <a:pt x="123856" y="804205"/>
                      <a:pt x="284628" y="565556"/>
                      <a:pt x="256158" y="598213"/>
                    </a:cubicBezTo>
                    <a:cubicBezTo>
                      <a:pt x="227688" y="630870"/>
                      <a:pt x="53517" y="982562"/>
                      <a:pt x="14999" y="884591"/>
                    </a:cubicBezTo>
                    <a:close/>
                  </a:path>
                </a:pathLst>
              </a:custGeom>
              <a:solidFill>
                <a:srgbClr val="C00000">
                  <a:alpha val="41961"/>
                </a:srgbClr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grpSp>
            <p:nvGrpSpPr>
              <p:cNvPr id="55" name="Skupina 54">
                <a:extLst>
                  <a:ext uri="{FF2B5EF4-FFF2-40B4-BE49-F238E27FC236}">
                    <a16:creationId xmlns:a16="http://schemas.microsoft.com/office/drawing/2014/main" id="{1256AE2C-0D71-4880-89EF-350669B29A9A}"/>
                  </a:ext>
                </a:extLst>
              </p:cNvPr>
              <p:cNvGrpSpPr/>
              <p:nvPr/>
            </p:nvGrpSpPr>
            <p:grpSpPr>
              <a:xfrm>
                <a:off x="5475307" y="1453426"/>
                <a:ext cx="3089930" cy="2941294"/>
                <a:chOff x="5508104" y="1340769"/>
                <a:chExt cx="3089930" cy="2941294"/>
              </a:xfrm>
            </p:grpSpPr>
            <p:pic>
              <p:nvPicPr>
                <p:cNvPr id="57" name="Obrázek 56">
                  <a:extLst>
                    <a:ext uri="{FF2B5EF4-FFF2-40B4-BE49-F238E27FC236}">
                      <a16:creationId xmlns:a16="http://schemas.microsoft.com/office/drawing/2014/main" id="{181C1C81-A3FE-4F81-AF81-3126DA32F045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2" cstate="print">
                  <a:clrChange>
                    <a:clrFrom>
                      <a:srgbClr val="FFFFFF"/>
                    </a:clrFrom>
                    <a:clrTo>
                      <a:srgbClr val="FFFFFF">
                        <a:alpha val="0"/>
                      </a:srgbClr>
                    </a:clrTo>
                  </a:clrChange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 rot="16200000">
                  <a:off x="5723337" y="1197545"/>
                  <a:ext cx="2731474" cy="3017921"/>
                </a:xfrm>
                <a:prstGeom prst="rect">
                  <a:avLst/>
                </a:prstGeom>
              </p:spPr>
            </p:pic>
            <p:sp>
              <p:nvSpPr>
                <p:cNvPr id="58" name="TextovéPole 57">
                  <a:extLst>
                    <a:ext uri="{FF2B5EF4-FFF2-40B4-BE49-F238E27FC236}">
                      <a16:creationId xmlns:a16="http://schemas.microsoft.com/office/drawing/2014/main" id="{057788A5-255C-4572-A548-588420605B1F}"/>
                    </a:ext>
                  </a:extLst>
                </p:cNvPr>
                <p:cNvSpPr txBox="1"/>
                <p:nvPr/>
              </p:nvSpPr>
              <p:spPr>
                <a:xfrm>
                  <a:off x="6876256" y="4005064"/>
                  <a:ext cx="1008112" cy="27699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cs-CZ" sz="1200" dirty="0" err="1"/>
                    <a:t>Pt</a:t>
                  </a:r>
                  <a:r>
                    <a:rPr lang="cs-CZ" sz="1200" dirty="0"/>
                    <a:t> (</a:t>
                  </a:r>
                  <a:r>
                    <a:rPr lang="cs-CZ" sz="1200" dirty="0" err="1"/>
                    <a:t>kPa</a:t>
                  </a:r>
                  <a:r>
                    <a:rPr lang="cs-CZ" sz="1200" dirty="0"/>
                    <a:t>)</a:t>
                  </a:r>
                </a:p>
              </p:txBody>
            </p:sp>
            <p:sp>
              <p:nvSpPr>
                <p:cNvPr id="59" name="TextovéPole 58">
                  <a:extLst>
                    <a:ext uri="{FF2B5EF4-FFF2-40B4-BE49-F238E27FC236}">
                      <a16:creationId xmlns:a16="http://schemas.microsoft.com/office/drawing/2014/main" id="{24DE1225-8E19-402E-B371-F73827F721AC}"/>
                    </a:ext>
                  </a:extLst>
                </p:cNvPr>
                <p:cNvSpPr txBox="1"/>
                <p:nvPr/>
              </p:nvSpPr>
              <p:spPr>
                <a:xfrm>
                  <a:off x="5508104" y="1412776"/>
                  <a:ext cx="720080" cy="27699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cs-CZ" sz="1200" dirty="0"/>
                    <a:t>V (l)</a:t>
                  </a:r>
                </a:p>
              </p:txBody>
            </p:sp>
          </p:grpSp>
          <p:sp>
            <p:nvSpPr>
              <p:cNvPr id="56" name="Obdélník 55">
                <a:extLst>
                  <a:ext uri="{FF2B5EF4-FFF2-40B4-BE49-F238E27FC236}">
                    <a16:creationId xmlns:a16="http://schemas.microsoft.com/office/drawing/2014/main" id="{93B3A57B-E924-4005-8935-4AE7494EE994}"/>
                  </a:ext>
                </a:extLst>
              </p:cNvPr>
              <p:cNvSpPr/>
              <p:nvPr/>
            </p:nvSpPr>
            <p:spPr>
              <a:xfrm>
                <a:off x="5614900" y="4372451"/>
                <a:ext cx="4283567" cy="163121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000" b="1" dirty="0" err="1">
                    <a:latin typeface="+mn-lt"/>
                  </a:rPr>
                  <a:t>Dechová</a:t>
                </a:r>
                <a:r>
                  <a:rPr lang="en-US" sz="2000" b="1" dirty="0">
                    <a:latin typeface="+mn-lt"/>
                  </a:rPr>
                  <a:t> </a:t>
                </a:r>
                <a:r>
                  <a:rPr lang="en-US" sz="2000" b="1" dirty="0" err="1">
                    <a:latin typeface="+mn-lt"/>
                  </a:rPr>
                  <a:t>práce</a:t>
                </a:r>
                <a:r>
                  <a:rPr lang="en-US" sz="2000" b="1" dirty="0">
                    <a:latin typeface="+mn-lt"/>
                  </a:rPr>
                  <a:t>:</a:t>
                </a:r>
              </a:p>
              <a:p>
                <a:r>
                  <a:rPr lang="cs-CZ" sz="2000" dirty="0">
                    <a:latin typeface="+mn-lt"/>
                  </a:rPr>
                  <a:t>1 - </a:t>
                </a:r>
                <a:r>
                  <a:rPr lang="en-US" sz="2000" dirty="0" err="1">
                    <a:latin typeface="+mn-lt"/>
                  </a:rPr>
                  <a:t>Elastická</a:t>
                </a:r>
                <a:endParaRPr lang="en-US" sz="2000" dirty="0">
                  <a:latin typeface="+mn-lt"/>
                </a:endParaRPr>
              </a:p>
              <a:p>
                <a:r>
                  <a:rPr lang="cs-CZ" sz="2000" dirty="0">
                    <a:latin typeface="+mn-lt"/>
                  </a:rPr>
                  <a:t>2 - </a:t>
                </a:r>
                <a:r>
                  <a:rPr lang="en-US" sz="2000" dirty="0" err="1">
                    <a:latin typeface="+mn-lt"/>
                  </a:rPr>
                  <a:t>Viskozní</a:t>
                </a:r>
                <a:endParaRPr lang="en-US" sz="2000" dirty="0">
                  <a:latin typeface="+mn-lt"/>
                </a:endParaRPr>
              </a:p>
              <a:p>
                <a:r>
                  <a:rPr lang="cs-CZ" sz="2000" dirty="0">
                    <a:latin typeface="+mn-lt"/>
                  </a:rPr>
                  <a:t>3 - </a:t>
                </a:r>
                <a:r>
                  <a:rPr lang="en-US" sz="2000" dirty="0" err="1">
                    <a:latin typeface="+mn-lt"/>
                  </a:rPr>
                  <a:t>Práce</a:t>
                </a:r>
                <a:r>
                  <a:rPr lang="en-US" sz="2000" dirty="0">
                    <a:latin typeface="+mn-lt"/>
                  </a:rPr>
                  <a:t> </a:t>
                </a:r>
                <a:r>
                  <a:rPr lang="en-US" sz="2000" dirty="0" err="1">
                    <a:latin typeface="+mn-lt"/>
                  </a:rPr>
                  <a:t>odporu</a:t>
                </a:r>
                <a:r>
                  <a:rPr lang="en-US" sz="2000" dirty="0">
                    <a:latin typeface="+mn-lt"/>
                  </a:rPr>
                  <a:t> DC</a:t>
                </a:r>
              </a:p>
              <a:p>
                <a:endParaRPr lang="cs-CZ" sz="2000" dirty="0">
                  <a:latin typeface="+mn-lt"/>
                </a:endParaRPr>
              </a:p>
            </p:txBody>
          </p:sp>
        </p:grpSp>
        <p:sp>
          <p:nvSpPr>
            <p:cNvPr id="5" name="Ovál 4">
              <a:extLst>
                <a:ext uri="{FF2B5EF4-FFF2-40B4-BE49-F238E27FC236}">
                  <a16:creationId xmlns:a16="http://schemas.microsoft.com/office/drawing/2014/main" id="{8E51C3D0-D2FB-4D82-BC1F-37A24A2EE90A}"/>
                </a:ext>
              </a:extLst>
            </p:cNvPr>
            <p:cNvSpPr/>
            <p:nvPr/>
          </p:nvSpPr>
          <p:spPr bwMode="auto">
            <a:xfrm>
              <a:off x="8104732" y="3594119"/>
              <a:ext cx="313891" cy="276999"/>
            </a:xfrm>
            <a:prstGeom prst="ellipse">
              <a:avLst/>
            </a:prstGeom>
            <a:solidFill>
              <a:schemeClr val="bg1"/>
            </a:solidFill>
            <a:ln w="9525" cap="flat" cmpd="sng" algn="ctr">
              <a:solidFill>
                <a:schemeClr val="bg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+mn-lt"/>
              </a:endParaRPr>
            </a:p>
          </p:txBody>
        </p:sp>
        <p:sp>
          <p:nvSpPr>
            <p:cNvPr id="60" name="Ovál 59">
              <a:extLst>
                <a:ext uri="{FF2B5EF4-FFF2-40B4-BE49-F238E27FC236}">
                  <a16:creationId xmlns:a16="http://schemas.microsoft.com/office/drawing/2014/main" id="{C7292ADE-3535-4928-AD4C-38C8CC7E6559}"/>
                </a:ext>
              </a:extLst>
            </p:cNvPr>
            <p:cNvSpPr/>
            <p:nvPr/>
          </p:nvSpPr>
          <p:spPr bwMode="auto">
            <a:xfrm>
              <a:off x="8677709" y="3852309"/>
              <a:ext cx="313891" cy="276999"/>
            </a:xfrm>
            <a:prstGeom prst="ellipse">
              <a:avLst/>
            </a:prstGeom>
            <a:solidFill>
              <a:schemeClr val="bg1"/>
            </a:solidFill>
            <a:ln w="9525" cap="flat" cmpd="sng" algn="ctr">
              <a:solidFill>
                <a:schemeClr val="bg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+mn-lt"/>
              </a:endParaRPr>
            </a:p>
          </p:txBody>
        </p:sp>
        <p:sp>
          <p:nvSpPr>
            <p:cNvPr id="61" name="Ovál 60">
              <a:extLst>
                <a:ext uri="{FF2B5EF4-FFF2-40B4-BE49-F238E27FC236}">
                  <a16:creationId xmlns:a16="http://schemas.microsoft.com/office/drawing/2014/main" id="{C7272325-6BDE-4734-87EA-210841FFA958}"/>
                </a:ext>
              </a:extLst>
            </p:cNvPr>
            <p:cNvSpPr/>
            <p:nvPr/>
          </p:nvSpPr>
          <p:spPr bwMode="auto">
            <a:xfrm>
              <a:off x="7981044" y="3727710"/>
              <a:ext cx="313891" cy="276999"/>
            </a:xfrm>
            <a:prstGeom prst="ellipse">
              <a:avLst/>
            </a:prstGeom>
            <a:solidFill>
              <a:schemeClr val="bg1"/>
            </a:solidFill>
            <a:ln w="9525" cap="flat" cmpd="sng" algn="ctr">
              <a:solidFill>
                <a:schemeClr val="bg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+mn-lt"/>
              </a:endParaRPr>
            </a:p>
          </p:txBody>
        </p:sp>
        <p:sp>
          <p:nvSpPr>
            <p:cNvPr id="62" name="Ovál 61">
              <a:extLst>
                <a:ext uri="{FF2B5EF4-FFF2-40B4-BE49-F238E27FC236}">
                  <a16:creationId xmlns:a16="http://schemas.microsoft.com/office/drawing/2014/main" id="{78309D6B-5B81-4893-899B-373F41A3C149}"/>
                </a:ext>
              </a:extLst>
            </p:cNvPr>
            <p:cNvSpPr/>
            <p:nvPr/>
          </p:nvSpPr>
          <p:spPr bwMode="auto">
            <a:xfrm>
              <a:off x="8199834" y="3509526"/>
              <a:ext cx="313891" cy="276999"/>
            </a:xfrm>
            <a:prstGeom prst="ellipse">
              <a:avLst/>
            </a:prstGeom>
            <a:solidFill>
              <a:schemeClr val="bg1"/>
            </a:solidFill>
            <a:ln w="9525" cap="flat" cmpd="sng" algn="ctr">
              <a:solidFill>
                <a:schemeClr val="bg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+mn-lt"/>
              </a:endParaRPr>
            </a:p>
          </p:txBody>
        </p:sp>
        <p:sp>
          <p:nvSpPr>
            <p:cNvPr id="63" name="Ovál 62">
              <a:extLst>
                <a:ext uri="{FF2B5EF4-FFF2-40B4-BE49-F238E27FC236}">
                  <a16:creationId xmlns:a16="http://schemas.microsoft.com/office/drawing/2014/main" id="{B64635CD-F271-40E8-926B-D3CCF97FDC27}"/>
                </a:ext>
              </a:extLst>
            </p:cNvPr>
            <p:cNvSpPr/>
            <p:nvPr/>
          </p:nvSpPr>
          <p:spPr bwMode="auto">
            <a:xfrm>
              <a:off x="8314867" y="3406661"/>
              <a:ext cx="313891" cy="276999"/>
            </a:xfrm>
            <a:prstGeom prst="ellipse">
              <a:avLst/>
            </a:prstGeom>
            <a:solidFill>
              <a:schemeClr val="bg1"/>
            </a:solidFill>
            <a:ln w="9525" cap="flat" cmpd="sng" algn="ctr">
              <a:solidFill>
                <a:schemeClr val="bg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+mn-lt"/>
              </a:endParaRPr>
            </a:p>
          </p:txBody>
        </p:sp>
        <p:sp>
          <p:nvSpPr>
            <p:cNvPr id="64" name="Ovál 63">
              <a:extLst>
                <a:ext uri="{FF2B5EF4-FFF2-40B4-BE49-F238E27FC236}">
                  <a16:creationId xmlns:a16="http://schemas.microsoft.com/office/drawing/2014/main" id="{E759F127-CA65-4C95-9F1F-12891B3DFD7E}"/>
                </a:ext>
              </a:extLst>
            </p:cNvPr>
            <p:cNvSpPr/>
            <p:nvPr/>
          </p:nvSpPr>
          <p:spPr bwMode="auto">
            <a:xfrm>
              <a:off x="7929915" y="3741801"/>
              <a:ext cx="313891" cy="276999"/>
            </a:xfrm>
            <a:prstGeom prst="ellipse">
              <a:avLst/>
            </a:prstGeom>
            <a:solidFill>
              <a:schemeClr val="bg1"/>
            </a:solidFill>
            <a:ln w="9525" cap="flat" cmpd="sng" algn="ctr">
              <a:solidFill>
                <a:schemeClr val="bg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+mn-lt"/>
              </a:endParaRPr>
            </a:p>
          </p:txBody>
        </p:sp>
        <p:sp>
          <p:nvSpPr>
            <p:cNvPr id="65" name="Ovál 64">
              <a:extLst>
                <a:ext uri="{FF2B5EF4-FFF2-40B4-BE49-F238E27FC236}">
                  <a16:creationId xmlns:a16="http://schemas.microsoft.com/office/drawing/2014/main" id="{4EBDFEC5-9891-4B3E-ADDF-E184205A5641}"/>
                </a:ext>
              </a:extLst>
            </p:cNvPr>
            <p:cNvSpPr/>
            <p:nvPr/>
          </p:nvSpPr>
          <p:spPr bwMode="auto">
            <a:xfrm>
              <a:off x="8388019" y="3286433"/>
              <a:ext cx="313891" cy="276999"/>
            </a:xfrm>
            <a:prstGeom prst="ellipse">
              <a:avLst/>
            </a:prstGeom>
            <a:solidFill>
              <a:schemeClr val="bg1"/>
            </a:solidFill>
            <a:ln w="9525" cap="flat" cmpd="sng" algn="ctr">
              <a:solidFill>
                <a:schemeClr val="bg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+mn-lt"/>
              </a:endParaRPr>
            </a:p>
          </p:txBody>
        </p:sp>
      </p:grpSp>
      <p:grpSp>
        <p:nvGrpSpPr>
          <p:cNvPr id="9" name="Skupina 8">
            <a:extLst>
              <a:ext uri="{FF2B5EF4-FFF2-40B4-BE49-F238E27FC236}">
                <a16:creationId xmlns:a16="http://schemas.microsoft.com/office/drawing/2014/main" id="{2D34EDC1-0D15-4341-BDA7-9A03E55FD4DA}"/>
              </a:ext>
            </a:extLst>
          </p:cNvPr>
          <p:cNvGrpSpPr/>
          <p:nvPr/>
        </p:nvGrpSpPr>
        <p:grpSpPr>
          <a:xfrm>
            <a:off x="1242064" y="1820614"/>
            <a:ext cx="7435645" cy="4176464"/>
            <a:chOff x="1242064" y="1820614"/>
            <a:chExt cx="7435645" cy="4176464"/>
          </a:xfrm>
        </p:grpSpPr>
        <p:grpSp>
          <p:nvGrpSpPr>
            <p:cNvPr id="34" name="Skupina 33">
              <a:extLst>
                <a:ext uri="{FF2B5EF4-FFF2-40B4-BE49-F238E27FC236}">
                  <a16:creationId xmlns:a16="http://schemas.microsoft.com/office/drawing/2014/main" id="{4F70E598-ECD7-4334-9775-4391195D1165}"/>
                </a:ext>
              </a:extLst>
            </p:cNvPr>
            <p:cNvGrpSpPr/>
            <p:nvPr/>
          </p:nvGrpSpPr>
          <p:grpSpPr>
            <a:xfrm>
              <a:off x="1242064" y="1820614"/>
              <a:ext cx="4032448" cy="4176464"/>
              <a:chOff x="1081951" y="1399856"/>
              <a:chExt cx="5193304" cy="4693440"/>
            </a:xfrm>
          </p:grpSpPr>
          <p:cxnSp>
            <p:nvCxnSpPr>
              <p:cNvPr id="35" name="Přímá spojnice 34">
                <a:extLst>
                  <a:ext uri="{FF2B5EF4-FFF2-40B4-BE49-F238E27FC236}">
                    <a16:creationId xmlns:a16="http://schemas.microsoft.com/office/drawing/2014/main" id="{61EB4F30-47AC-4EC5-9A68-F05C9A7841A6}"/>
                  </a:ext>
                </a:extLst>
              </p:cNvPr>
              <p:cNvCxnSpPr/>
              <p:nvPr/>
            </p:nvCxnSpPr>
            <p:spPr>
              <a:xfrm>
                <a:off x="1178233" y="5075244"/>
                <a:ext cx="4667051" cy="19879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36" name="Skupina 35">
                <a:extLst>
                  <a:ext uri="{FF2B5EF4-FFF2-40B4-BE49-F238E27FC236}">
                    <a16:creationId xmlns:a16="http://schemas.microsoft.com/office/drawing/2014/main" id="{EDBFD8BC-F542-4E5D-B034-E609981B1D41}"/>
                  </a:ext>
                </a:extLst>
              </p:cNvPr>
              <p:cNvGrpSpPr/>
              <p:nvPr/>
            </p:nvGrpSpPr>
            <p:grpSpPr>
              <a:xfrm>
                <a:off x="1127990" y="1628800"/>
                <a:ext cx="4844414" cy="4104457"/>
                <a:chOff x="591682" y="646043"/>
                <a:chExt cx="5948266" cy="5735286"/>
              </a:xfrm>
            </p:grpSpPr>
            <p:sp>
              <p:nvSpPr>
                <p:cNvPr id="39" name="Volný tvar 6">
                  <a:extLst>
                    <a:ext uri="{FF2B5EF4-FFF2-40B4-BE49-F238E27FC236}">
                      <a16:creationId xmlns:a16="http://schemas.microsoft.com/office/drawing/2014/main" id="{FA2ACBCB-477B-49EF-9742-B4FB224139A3}"/>
                    </a:ext>
                  </a:extLst>
                </p:cNvPr>
                <p:cNvSpPr/>
                <p:nvPr/>
              </p:nvSpPr>
              <p:spPr>
                <a:xfrm>
                  <a:off x="934277" y="652032"/>
                  <a:ext cx="3212100" cy="4824427"/>
                </a:xfrm>
                <a:custGeom>
                  <a:avLst/>
                  <a:gdLst>
                    <a:gd name="connsiteX0" fmla="*/ 0 w 3309731"/>
                    <a:gd name="connsiteY0" fmla="*/ 4810539 h 4810539"/>
                    <a:gd name="connsiteX1" fmla="*/ 1133061 w 3309731"/>
                    <a:gd name="connsiteY1" fmla="*/ 4353339 h 4810539"/>
                    <a:gd name="connsiteX2" fmla="*/ 1858618 w 3309731"/>
                    <a:gd name="connsiteY2" fmla="*/ 3935895 h 4810539"/>
                    <a:gd name="connsiteX3" fmla="*/ 2315818 w 3309731"/>
                    <a:gd name="connsiteY3" fmla="*/ 3051313 h 4810539"/>
                    <a:gd name="connsiteX4" fmla="*/ 3309731 w 3309731"/>
                    <a:gd name="connsiteY4" fmla="*/ 0 h 4810539"/>
                    <a:gd name="connsiteX0" fmla="*/ 0 w 3309731"/>
                    <a:gd name="connsiteY0" fmla="*/ 4810539 h 4810539"/>
                    <a:gd name="connsiteX1" fmla="*/ 1133061 w 3309731"/>
                    <a:gd name="connsiteY1" fmla="*/ 4353339 h 4810539"/>
                    <a:gd name="connsiteX2" fmla="*/ 1858618 w 3309731"/>
                    <a:gd name="connsiteY2" fmla="*/ 3935895 h 4810539"/>
                    <a:gd name="connsiteX3" fmla="*/ 2291411 w 3309731"/>
                    <a:gd name="connsiteY3" fmla="*/ 2787437 h 4810539"/>
                    <a:gd name="connsiteX4" fmla="*/ 3309731 w 3309731"/>
                    <a:gd name="connsiteY4" fmla="*/ 0 h 4810539"/>
                    <a:gd name="connsiteX0" fmla="*/ 0 w 3309731"/>
                    <a:gd name="connsiteY0" fmla="*/ 4810539 h 4810539"/>
                    <a:gd name="connsiteX1" fmla="*/ 1133061 w 3309731"/>
                    <a:gd name="connsiteY1" fmla="*/ 4353339 h 4810539"/>
                    <a:gd name="connsiteX2" fmla="*/ 1858618 w 3309731"/>
                    <a:gd name="connsiteY2" fmla="*/ 3935895 h 4810539"/>
                    <a:gd name="connsiteX3" fmla="*/ 2291411 w 3309731"/>
                    <a:gd name="connsiteY3" fmla="*/ 2787437 h 4810539"/>
                    <a:gd name="connsiteX4" fmla="*/ 2920078 w 3309731"/>
                    <a:gd name="connsiteY4" fmla="*/ 1148436 h 4810539"/>
                    <a:gd name="connsiteX5" fmla="*/ 3309731 w 3309731"/>
                    <a:gd name="connsiteY5" fmla="*/ 0 h 4810539"/>
                    <a:gd name="connsiteX0" fmla="*/ 0 w 3309731"/>
                    <a:gd name="connsiteY0" fmla="*/ 4810539 h 4810539"/>
                    <a:gd name="connsiteX1" fmla="*/ 1133061 w 3309731"/>
                    <a:gd name="connsiteY1" fmla="*/ 4353339 h 4810539"/>
                    <a:gd name="connsiteX2" fmla="*/ 1858618 w 3309731"/>
                    <a:gd name="connsiteY2" fmla="*/ 3935895 h 4810539"/>
                    <a:gd name="connsiteX3" fmla="*/ 2291411 w 3309731"/>
                    <a:gd name="connsiteY3" fmla="*/ 2787437 h 4810539"/>
                    <a:gd name="connsiteX4" fmla="*/ 2871263 w 3309731"/>
                    <a:gd name="connsiteY4" fmla="*/ 1078995 h 4810539"/>
                    <a:gd name="connsiteX5" fmla="*/ 3309731 w 3309731"/>
                    <a:gd name="connsiteY5" fmla="*/ 0 h 4810539"/>
                    <a:gd name="connsiteX0" fmla="*/ 0 w 3212100"/>
                    <a:gd name="connsiteY0" fmla="*/ 4824427 h 4824427"/>
                    <a:gd name="connsiteX1" fmla="*/ 1133061 w 3212100"/>
                    <a:gd name="connsiteY1" fmla="*/ 4367227 h 4824427"/>
                    <a:gd name="connsiteX2" fmla="*/ 1858618 w 3212100"/>
                    <a:gd name="connsiteY2" fmla="*/ 3949783 h 4824427"/>
                    <a:gd name="connsiteX3" fmla="*/ 2291411 w 3212100"/>
                    <a:gd name="connsiteY3" fmla="*/ 2801325 h 4824427"/>
                    <a:gd name="connsiteX4" fmla="*/ 2871263 w 3212100"/>
                    <a:gd name="connsiteY4" fmla="*/ 1092883 h 4824427"/>
                    <a:gd name="connsiteX5" fmla="*/ 3212100 w 3212100"/>
                    <a:gd name="connsiteY5" fmla="*/ 0 h 482442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</a:cxnLst>
                  <a:rect l="l" t="t" r="r" b="b"/>
                  <a:pathLst>
                    <a:path w="3212100" h="4824427">
                      <a:moveTo>
                        <a:pt x="0" y="4824427"/>
                      </a:moveTo>
                      <a:cubicBezTo>
                        <a:pt x="411645" y="4668714"/>
                        <a:pt x="823291" y="4513001"/>
                        <a:pt x="1133061" y="4367227"/>
                      </a:cubicBezTo>
                      <a:cubicBezTo>
                        <a:pt x="1442831" y="4221453"/>
                        <a:pt x="1665560" y="4210767"/>
                        <a:pt x="1858618" y="3949783"/>
                      </a:cubicBezTo>
                      <a:cubicBezTo>
                        <a:pt x="2051676" y="3688799"/>
                        <a:pt x="2122637" y="3277475"/>
                        <a:pt x="2291411" y="2801325"/>
                      </a:cubicBezTo>
                      <a:cubicBezTo>
                        <a:pt x="2460185" y="2325175"/>
                        <a:pt x="2701543" y="1557456"/>
                        <a:pt x="2871263" y="1092883"/>
                      </a:cubicBezTo>
                      <a:cubicBezTo>
                        <a:pt x="3040983" y="628310"/>
                        <a:pt x="3147158" y="191406"/>
                        <a:pt x="3212100" y="0"/>
                      </a:cubicBezTo>
                    </a:path>
                  </a:pathLst>
                </a:custGeom>
                <a:noFill/>
                <a:ln w="57150">
                  <a:solidFill>
                    <a:schemeClr val="tx1"/>
                  </a:solidFill>
                  <a:prstDash val="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cs-CZ"/>
                </a:p>
              </p:txBody>
            </p:sp>
            <p:sp>
              <p:nvSpPr>
                <p:cNvPr id="40" name="Volný tvar 7">
                  <a:extLst>
                    <a:ext uri="{FF2B5EF4-FFF2-40B4-BE49-F238E27FC236}">
                      <a16:creationId xmlns:a16="http://schemas.microsoft.com/office/drawing/2014/main" id="{6C034C80-BB8C-4B06-A254-1B5DCFEF0CA9}"/>
                    </a:ext>
                  </a:extLst>
                </p:cNvPr>
                <p:cNvSpPr/>
                <p:nvPr/>
              </p:nvSpPr>
              <p:spPr>
                <a:xfrm>
                  <a:off x="3498574" y="655983"/>
                  <a:ext cx="2365513" cy="5665304"/>
                </a:xfrm>
                <a:custGeom>
                  <a:avLst/>
                  <a:gdLst>
                    <a:gd name="connsiteX0" fmla="*/ 0 w 2365513"/>
                    <a:gd name="connsiteY0" fmla="*/ 5665304 h 5665304"/>
                    <a:gd name="connsiteX1" fmla="*/ 268356 w 2365513"/>
                    <a:gd name="connsiteY1" fmla="*/ 3975652 h 5665304"/>
                    <a:gd name="connsiteX2" fmla="*/ 665922 w 2365513"/>
                    <a:gd name="connsiteY2" fmla="*/ 2395330 h 5665304"/>
                    <a:gd name="connsiteX3" fmla="*/ 1162878 w 2365513"/>
                    <a:gd name="connsiteY3" fmla="*/ 1172817 h 5665304"/>
                    <a:gd name="connsiteX4" fmla="*/ 1908313 w 2365513"/>
                    <a:gd name="connsiteY4" fmla="*/ 268356 h 5665304"/>
                    <a:gd name="connsiteX5" fmla="*/ 2365513 w 2365513"/>
                    <a:gd name="connsiteY5" fmla="*/ 0 h 566530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</a:cxnLst>
                  <a:rect l="l" t="t" r="r" b="b"/>
                  <a:pathLst>
                    <a:path w="2365513" h="5665304">
                      <a:moveTo>
                        <a:pt x="0" y="5665304"/>
                      </a:moveTo>
                      <a:cubicBezTo>
                        <a:pt x="78684" y="5092976"/>
                        <a:pt x="157369" y="4520648"/>
                        <a:pt x="268356" y="3975652"/>
                      </a:cubicBezTo>
                      <a:cubicBezTo>
                        <a:pt x="379343" y="3430656"/>
                        <a:pt x="516835" y="2862469"/>
                        <a:pt x="665922" y="2395330"/>
                      </a:cubicBezTo>
                      <a:cubicBezTo>
                        <a:pt x="815009" y="1928191"/>
                        <a:pt x="955813" y="1527313"/>
                        <a:pt x="1162878" y="1172817"/>
                      </a:cubicBezTo>
                      <a:cubicBezTo>
                        <a:pt x="1369943" y="818321"/>
                        <a:pt x="1707874" y="463825"/>
                        <a:pt x="1908313" y="268356"/>
                      </a:cubicBezTo>
                      <a:cubicBezTo>
                        <a:pt x="2108752" y="72887"/>
                        <a:pt x="2237132" y="36443"/>
                        <a:pt x="2365513" y="0"/>
                      </a:cubicBezTo>
                    </a:path>
                  </a:pathLst>
                </a:custGeom>
                <a:noFill/>
                <a:ln w="38100">
                  <a:solidFill>
                    <a:schemeClr val="tx1"/>
                  </a:solidFill>
                  <a:prstDash val="sysDot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cs-CZ"/>
                </a:p>
              </p:txBody>
            </p:sp>
            <p:sp>
              <p:nvSpPr>
                <p:cNvPr id="41" name="Volný tvar 8">
                  <a:extLst>
                    <a:ext uri="{FF2B5EF4-FFF2-40B4-BE49-F238E27FC236}">
                      <a16:creationId xmlns:a16="http://schemas.microsoft.com/office/drawing/2014/main" id="{72D33D0E-3016-4C15-B23B-47553D30A048}"/>
                    </a:ext>
                  </a:extLst>
                </p:cNvPr>
                <p:cNvSpPr/>
                <p:nvPr/>
              </p:nvSpPr>
              <p:spPr>
                <a:xfrm>
                  <a:off x="1311965" y="646043"/>
                  <a:ext cx="5227983" cy="4840357"/>
                </a:xfrm>
                <a:custGeom>
                  <a:avLst/>
                  <a:gdLst>
                    <a:gd name="connsiteX0" fmla="*/ 0 w 5227983"/>
                    <a:gd name="connsiteY0" fmla="*/ 4840357 h 4840357"/>
                    <a:gd name="connsiteX1" fmla="*/ 1133061 w 5227983"/>
                    <a:gd name="connsiteY1" fmla="*/ 4552122 h 4840357"/>
                    <a:gd name="connsiteX2" fmla="*/ 2007705 w 5227983"/>
                    <a:gd name="connsiteY2" fmla="*/ 3886200 h 4840357"/>
                    <a:gd name="connsiteX3" fmla="*/ 2554357 w 5227983"/>
                    <a:gd name="connsiteY3" fmla="*/ 2912166 h 4840357"/>
                    <a:gd name="connsiteX4" fmla="*/ 3101009 w 5227983"/>
                    <a:gd name="connsiteY4" fmla="*/ 1888435 h 4840357"/>
                    <a:gd name="connsiteX5" fmla="*/ 3667539 w 5227983"/>
                    <a:gd name="connsiteY5" fmla="*/ 1083366 h 4840357"/>
                    <a:gd name="connsiteX6" fmla="*/ 4462670 w 5227983"/>
                    <a:gd name="connsiteY6" fmla="*/ 357809 h 4840357"/>
                    <a:gd name="connsiteX7" fmla="*/ 5227983 w 5227983"/>
                    <a:gd name="connsiteY7" fmla="*/ 0 h 4840357"/>
                    <a:gd name="connsiteX0" fmla="*/ 0 w 5227983"/>
                    <a:gd name="connsiteY0" fmla="*/ 4840357 h 4840357"/>
                    <a:gd name="connsiteX1" fmla="*/ 1133061 w 5227983"/>
                    <a:gd name="connsiteY1" fmla="*/ 4552122 h 4840357"/>
                    <a:gd name="connsiteX2" fmla="*/ 2007705 w 5227983"/>
                    <a:gd name="connsiteY2" fmla="*/ 3886200 h 4840357"/>
                    <a:gd name="connsiteX3" fmla="*/ 2603173 w 5227983"/>
                    <a:gd name="connsiteY3" fmla="*/ 2912166 h 4840357"/>
                    <a:gd name="connsiteX4" fmla="*/ 3101009 w 5227983"/>
                    <a:gd name="connsiteY4" fmla="*/ 1888435 h 4840357"/>
                    <a:gd name="connsiteX5" fmla="*/ 3667539 w 5227983"/>
                    <a:gd name="connsiteY5" fmla="*/ 1083366 h 4840357"/>
                    <a:gd name="connsiteX6" fmla="*/ 4462670 w 5227983"/>
                    <a:gd name="connsiteY6" fmla="*/ 357809 h 4840357"/>
                    <a:gd name="connsiteX7" fmla="*/ 5227983 w 5227983"/>
                    <a:gd name="connsiteY7" fmla="*/ 0 h 4840357"/>
                    <a:gd name="connsiteX0" fmla="*/ 0 w 5227983"/>
                    <a:gd name="connsiteY0" fmla="*/ 4840357 h 4840357"/>
                    <a:gd name="connsiteX1" fmla="*/ 1133061 w 5227983"/>
                    <a:gd name="connsiteY1" fmla="*/ 4552122 h 4840357"/>
                    <a:gd name="connsiteX2" fmla="*/ 2007705 w 5227983"/>
                    <a:gd name="connsiteY2" fmla="*/ 3886200 h 4840357"/>
                    <a:gd name="connsiteX3" fmla="*/ 2603173 w 5227983"/>
                    <a:gd name="connsiteY3" fmla="*/ 2912166 h 4840357"/>
                    <a:gd name="connsiteX4" fmla="*/ 3101009 w 5227983"/>
                    <a:gd name="connsiteY4" fmla="*/ 1888435 h 4840357"/>
                    <a:gd name="connsiteX5" fmla="*/ 3667539 w 5227983"/>
                    <a:gd name="connsiteY5" fmla="*/ 1083366 h 4840357"/>
                    <a:gd name="connsiteX6" fmla="*/ 4462670 w 5227983"/>
                    <a:gd name="connsiteY6" fmla="*/ 357809 h 4840357"/>
                    <a:gd name="connsiteX7" fmla="*/ 5227983 w 5227983"/>
                    <a:gd name="connsiteY7" fmla="*/ 0 h 4840357"/>
                    <a:gd name="connsiteX0" fmla="*/ 0 w 5227983"/>
                    <a:gd name="connsiteY0" fmla="*/ 4840357 h 4840357"/>
                    <a:gd name="connsiteX1" fmla="*/ 1133061 w 5227983"/>
                    <a:gd name="connsiteY1" fmla="*/ 4552122 h 4840357"/>
                    <a:gd name="connsiteX2" fmla="*/ 1885665 w 5227983"/>
                    <a:gd name="connsiteY2" fmla="*/ 3844536 h 4840357"/>
                    <a:gd name="connsiteX3" fmla="*/ 2603173 w 5227983"/>
                    <a:gd name="connsiteY3" fmla="*/ 2912166 h 4840357"/>
                    <a:gd name="connsiteX4" fmla="*/ 3101009 w 5227983"/>
                    <a:gd name="connsiteY4" fmla="*/ 1888435 h 4840357"/>
                    <a:gd name="connsiteX5" fmla="*/ 3667539 w 5227983"/>
                    <a:gd name="connsiteY5" fmla="*/ 1083366 h 4840357"/>
                    <a:gd name="connsiteX6" fmla="*/ 4462670 w 5227983"/>
                    <a:gd name="connsiteY6" fmla="*/ 357809 h 4840357"/>
                    <a:gd name="connsiteX7" fmla="*/ 5227983 w 5227983"/>
                    <a:gd name="connsiteY7" fmla="*/ 0 h 4840357"/>
                    <a:gd name="connsiteX0" fmla="*/ 0 w 5227983"/>
                    <a:gd name="connsiteY0" fmla="*/ 4840357 h 4840357"/>
                    <a:gd name="connsiteX1" fmla="*/ 1133061 w 5227983"/>
                    <a:gd name="connsiteY1" fmla="*/ 4552122 h 4840357"/>
                    <a:gd name="connsiteX2" fmla="*/ 1885665 w 5227983"/>
                    <a:gd name="connsiteY2" fmla="*/ 3844536 h 4840357"/>
                    <a:gd name="connsiteX3" fmla="*/ 2603173 w 5227983"/>
                    <a:gd name="connsiteY3" fmla="*/ 2912166 h 4840357"/>
                    <a:gd name="connsiteX4" fmla="*/ 3101009 w 5227983"/>
                    <a:gd name="connsiteY4" fmla="*/ 1888435 h 4840357"/>
                    <a:gd name="connsiteX5" fmla="*/ 3667539 w 5227983"/>
                    <a:gd name="connsiteY5" fmla="*/ 1083366 h 4840357"/>
                    <a:gd name="connsiteX6" fmla="*/ 4462670 w 5227983"/>
                    <a:gd name="connsiteY6" fmla="*/ 357809 h 4840357"/>
                    <a:gd name="connsiteX7" fmla="*/ 5227983 w 5227983"/>
                    <a:gd name="connsiteY7" fmla="*/ 0 h 4840357"/>
                    <a:gd name="connsiteX0" fmla="*/ 0 w 5227983"/>
                    <a:gd name="connsiteY0" fmla="*/ 4840357 h 4840357"/>
                    <a:gd name="connsiteX1" fmla="*/ 1120858 w 5227983"/>
                    <a:gd name="connsiteY1" fmla="*/ 4496570 h 4840357"/>
                    <a:gd name="connsiteX2" fmla="*/ 1885665 w 5227983"/>
                    <a:gd name="connsiteY2" fmla="*/ 3844536 h 4840357"/>
                    <a:gd name="connsiteX3" fmla="*/ 2603173 w 5227983"/>
                    <a:gd name="connsiteY3" fmla="*/ 2912166 h 4840357"/>
                    <a:gd name="connsiteX4" fmla="*/ 3101009 w 5227983"/>
                    <a:gd name="connsiteY4" fmla="*/ 1888435 h 4840357"/>
                    <a:gd name="connsiteX5" fmla="*/ 3667539 w 5227983"/>
                    <a:gd name="connsiteY5" fmla="*/ 1083366 h 4840357"/>
                    <a:gd name="connsiteX6" fmla="*/ 4462670 w 5227983"/>
                    <a:gd name="connsiteY6" fmla="*/ 357809 h 4840357"/>
                    <a:gd name="connsiteX7" fmla="*/ 5227983 w 5227983"/>
                    <a:gd name="connsiteY7" fmla="*/ 0 h 484035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</a:cxnLst>
                  <a:rect l="l" t="t" r="r" b="b"/>
                  <a:pathLst>
                    <a:path w="5227983" h="4840357">
                      <a:moveTo>
                        <a:pt x="0" y="4840357"/>
                      </a:moveTo>
                      <a:cubicBezTo>
                        <a:pt x="399221" y="4775752"/>
                        <a:pt x="806581" y="4662540"/>
                        <a:pt x="1120858" y="4496570"/>
                      </a:cubicBezTo>
                      <a:cubicBezTo>
                        <a:pt x="1435135" y="4330600"/>
                        <a:pt x="1638613" y="4108603"/>
                        <a:pt x="1885665" y="3844536"/>
                      </a:cubicBezTo>
                      <a:cubicBezTo>
                        <a:pt x="2132717" y="3580469"/>
                        <a:pt x="2400616" y="3238183"/>
                        <a:pt x="2603173" y="2912166"/>
                      </a:cubicBezTo>
                      <a:cubicBezTo>
                        <a:pt x="2805730" y="2586149"/>
                        <a:pt x="2923615" y="2193235"/>
                        <a:pt x="3101009" y="1888435"/>
                      </a:cubicBezTo>
                      <a:cubicBezTo>
                        <a:pt x="3278403" y="1583635"/>
                        <a:pt x="3440596" y="1338470"/>
                        <a:pt x="3667539" y="1083366"/>
                      </a:cubicBezTo>
                      <a:cubicBezTo>
                        <a:pt x="3894483" y="828262"/>
                        <a:pt x="4202596" y="538370"/>
                        <a:pt x="4462670" y="357809"/>
                      </a:cubicBezTo>
                      <a:cubicBezTo>
                        <a:pt x="4722744" y="177248"/>
                        <a:pt x="4975363" y="88624"/>
                        <a:pt x="5227983" y="0"/>
                      </a:cubicBezTo>
                    </a:path>
                  </a:pathLst>
                </a:custGeom>
                <a:noFill/>
                <a:ln w="57150"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cs-CZ"/>
                </a:p>
              </p:txBody>
            </p:sp>
            <p:cxnSp>
              <p:nvCxnSpPr>
                <p:cNvPr id="42" name="Přímá spojnice 41">
                  <a:extLst>
                    <a:ext uri="{FF2B5EF4-FFF2-40B4-BE49-F238E27FC236}">
                      <a16:creationId xmlns:a16="http://schemas.microsoft.com/office/drawing/2014/main" id="{5AF6198E-D92E-4904-B169-B50E760CC3C5}"/>
                    </a:ext>
                  </a:extLst>
                </p:cNvPr>
                <p:cNvCxnSpPr/>
                <p:nvPr/>
              </p:nvCxnSpPr>
              <p:spPr>
                <a:xfrm>
                  <a:off x="611560" y="646043"/>
                  <a:ext cx="5760640" cy="19879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3" name="Přímá spojnice 42">
                  <a:extLst>
                    <a:ext uri="{FF2B5EF4-FFF2-40B4-BE49-F238E27FC236}">
                      <a16:creationId xmlns:a16="http://schemas.microsoft.com/office/drawing/2014/main" id="{F2B3938C-2713-423F-AD24-2A2144D16666}"/>
                    </a:ext>
                  </a:extLst>
                </p:cNvPr>
                <p:cNvCxnSpPr/>
                <p:nvPr/>
              </p:nvCxnSpPr>
              <p:spPr>
                <a:xfrm>
                  <a:off x="611560" y="2731232"/>
                  <a:ext cx="5760640" cy="19879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4" name="Přímá spojnice 43">
                  <a:extLst>
                    <a:ext uri="{FF2B5EF4-FFF2-40B4-BE49-F238E27FC236}">
                      <a16:creationId xmlns:a16="http://schemas.microsoft.com/office/drawing/2014/main" id="{BCA27A6D-4E6D-400D-827D-6BE8787553E0}"/>
                    </a:ext>
                  </a:extLst>
                </p:cNvPr>
                <p:cNvCxnSpPr/>
                <p:nvPr/>
              </p:nvCxnSpPr>
              <p:spPr>
                <a:xfrm>
                  <a:off x="591682" y="4129201"/>
                  <a:ext cx="5760640" cy="19879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5" name="Přímá spojnice 44">
                  <a:extLst>
                    <a:ext uri="{FF2B5EF4-FFF2-40B4-BE49-F238E27FC236}">
                      <a16:creationId xmlns:a16="http://schemas.microsoft.com/office/drawing/2014/main" id="{28BA4CEF-B2F0-4319-8D2E-1D4641FE5F36}"/>
                    </a:ext>
                  </a:extLst>
                </p:cNvPr>
                <p:cNvCxnSpPr/>
                <p:nvPr/>
              </p:nvCxnSpPr>
              <p:spPr>
                <a:xfrm>
                  <a:off x="601621" y="6361450"/>
                  <a:ext cx="5760640" cy="19879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37" name="Přímá spojnice se šipkou 36">
                <a:extLst>
                  <a:ext uri="{FF2B5EF4-FFF2-40B4-BE49-F238E27FC236}">
                    <a16:creationId xmlns:a16="http://schemas.microsoft.com/office/drawing/2014/main" id="{95C8EAB4-ED65-4710-A031-2E96301B0760}"/>
                  </a:ext>
                </a:extLst>
              </p:cNvPr>
              <p:cNvCxnSpPr/>
              <p:nvPr/>
            </p:nvCxnSpPr>
            <p:spPr>
              <a:xfrm>
                <a:off x="1081951" y="6093296"/>
                <a:ext cx="5193304" cy="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Přímá spojnice se šipkou 37">
                <a:extLst>
                  <a:ext uri="{FF2B5EF4-FFF2-40B4-BE49-F238E27FC236}">
                    <a16:creationId xmlns:a16="http://schemas.microsoft.com/office/drawing/2014/main" id="{DB9C92BB-CFF0-40BA-8D5C-4133B3943EF5}"/>
                  </a:ext>
                </a:extLst>
              </p:cNvPr>
              <p:cNvCxnSpPr/>
              <p:nvPr/>
            </p:nvCxnSpPr>
            <p:spPr>
              <a:xfrm flipV="1">
                <a:off x="1105144" y="1399856"/>
                <a:ext cx="0" cy="4662615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8" name="Skupina 7">
              <a:extLst>
                <a:ext uri="{FF2B5EF4-FFF2-40B4-BE49-F238E27FC236}">
                  <a16:creationId xmlns:a16="http://schemas.microsoft.com/office/drawing/2014/main" id="{1B7330BF-D3D8-415D-80CF-36DEBFE1A03D}"/>
                </a:ext>
              </a:extLst>
            </p:cNvPr>
            <p:cNvGrpSpPr/>
            <p:nvPr/>
          </p:nvGrpSpPr>
          <p:grpSpPr>
            <a:xfrm>
              <a:off x="6052693" y="2213038"/>
              <a:ext cx="2625016" cy="2438456"/>
              <a:chOff x="6052693" y="2213038"/>
              <a:chExt cx="2625016" cy="2438456"/>
            </a:xfrm>
          </p:grpSpPr>
          <p:sp>
            <p:nvSpPr>
              <p:cNvPr id="66" name="Ovál 65">
                <a:extLst>
                  <a:ext uri="{FF2B5EF4-FFF2-40B4-BE49-F238E27FC236}">
                    <a16:creationId xmlns:a16="http://schemas.microsoft.com/office/drawing/2014/main" id="{C0318322-56B2-43B4-8633-65138E19419D}"/>
                  </a:ext>
                </a:extLst>
              </p:cNvPr>
              <p:cNvSpPr/>
              <p:nvPr/>
            </p:nvSpPr>
            <p:spPr bwMode="auto">
              <a:xfrm>
                <a:off x="8219138" y="4374495"/>
                <a:ext cx="458571" cy="276999"/>
              </a:xfrm>
              <a:prstGeom prst="ellipse">
                <a:avLst/>
              </a:prstGeom>
              <a:solidFill>
                <a:schemeClr val="bg1"/>
              </a:solidFill>
              <a:ln w="9525" cap="flat" cmpd="sng" algn="ctr">
                <a:solidFill>
                  <a:schemeClr val="bg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cs-CZ" sz="2800" b="0" i="0" u="none" strike="noStrike" cap="none" normalizeH="0" baseline="0" dirty="0" err="1">
                  <a:ln>
                    <a:noFill/>
                  </a:ln>
                  <a:solidFill>
                    <a:schemeClr val="bg1"/>
                  </a:solidFill>
                  <a:effectLst/>
                  <a:latin typeface="+mn-lt"/>
                </a:endParaRPr>
              </a:p>
            </p:txBody>
          </p:sp>
          <p:sp>
            <p:nvSpPr>
              <p:cNvPr id="67" name="Ovál 66">
                <a:extLst>
                  <a:ext uri="{FF2B5EF4-FFF2-40B4-BE49-F238E27FC236}">
                    <a16:creationId xmlns:a16="http://schemas.microsoft.com/office/drawing/2014/main" id="{A5C93F5A-CACD-4751-B25B-BFA434F95CA9}"/>
                  </a:ext>
                </a:extLst>
              </p:cNvPr>
              <p:cNvSpPr/>
              <p:nvPr/>
            </p:nvSpPr>
            <p:spPr bwMode="auto">
              <a:xfrm>
                <a:off x="7151720" y="4349614"/>
                <a:ext cx="458571" cy="276999"/>
              </a:xfrm>
              <a:prstGeom prst="ellipse">
                <a:avLst/>
              </a:prstGeom>
              <a:solidFill>
                <a:schemeClr val="bg1"/>
              </a:solidFill>
              <a:ln w="9525" cap="flat" cmpd="sng" algn="ctr">
                <a:solidFill>
                  <a:schemeClr val="bg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cs-CZ" sz="2800" b="0" i="0" u="none" strike="noStrike" cap="none" normalizeH="0" baseline="0" dirty="0" err="1">
                  <a:ln>
                    <a:noFill/>
                  </a:ln>
                  <a:solidFill>
                    <a:schemeClr val="bg1"/>
                  </a:solidFill>
                  <a:effectLst/>
                  <a:latin typeface="+mn-lt"/>
                </a:endParaRPr>
              </a:p>
            </p:txBody>
          </p:sp>
          <p:sp>
            <p:nvSpPr>
              <p:cNvPr id="68" name="Ovál 67">
                <a:extLst>
                  <a:ext uri="{FF2B5EF4-FFF2-40B4-BE49-F238E27FC236}">
                    <a16:creationId xmlns:a16="http://schemas.microsoft.com/office/drawing/2014/main" id="{BAD3A02E-7D8E-4D96-B80B-5AFB39FDFB6B}"/>
                  </a:ext>
                </a:extLst>
              </p:cNvPr>
              <p:cNvSpPr/>
              <p:nvPr/>
            </p:nvSpPr>
            <p:spPr bwMode="auto">
              <a:xfrm>
                <a:off x="6397254" y="4335922"/>
                <a:ext cx="458571" cy="276999"/>
              </a:xfrm>
              <a:prstGeom prst="ellipse">
                <a:avLst/>
              </a:prstGeom>
              <a:solidFill>
                <a:schemeClr val="bg1"/>
              </a:solidFill>
              <a:ln w="9525" cap="flat" cmpd="sng" algn="ctr">
                <a:solidFill>
                  <a:schemeClr val="bg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cs-CZ" sz="2800" b="0" i="0" u="none" strike="noStrike" cap="none" normalizeH="0" baseline="0" dirty="0" err="1">
                  <a:ln>
                    <a:noFill/>
                  </a:ln>
                  <a:solidFill>
                    <a:schemeClr val="bg1"/>
                  </a:solidFill>
                  <a:effectLst/>
                  <a:latin typeface="+mn-lt"/>
                </a:endParaRPr>
              </a:p>
            </p:txBody>
          </p:sp>
          <p:sp>
            <p:nvSpPr>
              <p:cNvPr id="69" name="Ovál 68">
                <a:extLst>
                  <a:ext uri="{FF2B5EF4-FFF2-40B4-BE49-F238E27FC236}">
                    <a16:creationId xmlns:a16="http://schemas.microsoft.com/office/drawing/2014/main" id="{EE0DE03D-F676-44A6-BAE6-9F73FE8DD5E2}"/>
                  </a:ext>
                </a:extLst>
              </p:cNvPr>
              <p:cNvSpPr/>
              <p:nvPr/>
            </p:nvSpPr>
            <p:spPr bwMode="auto">
              <a:xfrm>
                <a:off x="6060526" y="4072615"/>
                <a:ext cx="458571" cy="276999"/>
              </a:xfrm>
              <a:prstGeom prst="ellipse">
                <a:avLst/>
              </a:prstGeom>
              <a:solidFill>
                <a:schemeClr val="bg1"/>
              </a:solidFill>
              <a:ln w="9525" cap="flat" cmpd="sng" algn="ctr">
                <a:solidFill>
                  <a:schemeClr val="bg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cs-CZ" sz="2800" b="0" i="0" u="none" strike="noStrike" cap="none" normalizeH="0" baseline="0" dirty="0" err="1">
                  <a:ln>
                    <a:noFill/>
                  </a:ln>
                  <a:solidFill>
                    <a:schemeClr val="bg1"/>
                  </a:solidFill>
                  <a:effectLst/>
                  <a:latin typeface="+mn-lt"/>
                </a:endParaRPr>
              </a:p>
            </p:txBody>
          </p:sp>
          <p:sp>
            <p:nvSpPr>
              <p:cNvPr id="70" name="Ovál 69">
                <a:extLst>
                  <a:ext uri="{FF2B5EF4-FFF2-40B4-BE49-F238E27FC236}">
                    <a16:creationId xmlns:a16="http://schemas.microsoft.com/office/drawing/2014/main" id="{8C87E3B1-DA93-46B3-9B67-C75D9512C05B}"/>
                  </a:ext>
                </a:extLst>
              </p:cNvPr>
              <p:cNvSpPr/>
              <p:nvPr/>
            </p:nvSpPr>
            <p:spPr bwMode="auto">
              <a:xfrm>
                <a:off x="6052693" y="3128441"/>
                <a:ext cx="458571" cy="276999"/>
              </a:xfrm>
              <a:prstGeom prst="ellipse">
                <a:avLst/>
              </a:prstGeom>
              <a:solidFill>
                <a:schemeClr val="bg1"/>
              </a:solidFill>
              <a:ln w="9525" cap="flat" cmpd="sng" algn="ctr">
                <a:solidFill>
                  <a:schemeClr val="bg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cs-CZ" sz="2800" b="0" i="0" u="none" strike="noStrike" cap="none" normalizeH="0" baseline="0" dirty="0" err="1">
                  <a:ln>
                    <a:noFill/>
                  </a:ln>
                  <a:solidFill>
                    <a:schemeClr val="bg1"/>
                  </a:solidFill>
                  <a:effectLst/>
                  <a:latin typeface="+mn-lt"/>
                </a:endParaRPr>
              </a:p>
            </p:txBody>
          </p:sp>
          <p:sp>
            <p:nvSpPr>
              <p:cNvPr id="71" name="Ovál 70">
                <a:extLst>
                  <a:ext uri="{FF2B5EF4-FFF2-40B4-BE49-F238E27FC236}">
                    <a16:creationId xmlns:a16="http://schemas.microsoft.com/office/drawing/2014/main" id="{4022E236-E02D-47AA-A260-1DA4F7CF1C46}"/>
                  </a:ext>
                </a:extLst>
              </p:cNvPr>
              <p:cNvSpPr/>
              <p:nvPr/>
            </p:nvSpPr>
            <p:spPr bwMode="auto">
              <a:xfrm>
                <a:off x="6095048" y="2213038"/>
                <a:ext cx="458571" cy="276999"/>
              </a:xfrm>
              <a:prstGeom prst="ellipse">
                <a:avLst/>
              </a:prstGeom>
              <a:solidFill>
                <a:schemeClr val="bg1"/>
              </a:solidFill>
              <a:ln w="9525" cap="flat" cmpd="sng" algn="ctr">
                <a:solidFill>
                  <a:schemeClr val="bg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cs-CZ" sz="2800" b="0" i="0" u="none" strike="noStrike" cap="none" normalizeH="0" baseline="0" dirty="0" err="1">
                  <a:ln>
                    <a:noFill/>
                  </a:ln>
                  <a:solidFill>
                    <a:schemeClr val="bg1"/>
                  </a:solidFill>
                  <a:effectLst/>
                  <a:latin typeface="+mn-lt"/>
                </a:endParaRPr>
              </a:p>
            </p:txBody>
          </p:sp>
        </p:grpSp>
      </p:grpSp>
      <p:sp>
        <p:nvSpPr>
          <p:cNvPr id="72" name="Nadpis 3">
            <a:extLst>
              <a:ext uri="{FF2B5EF4-FFF2-40B4-BE49-F238E27FC236}">
                <a16:creationId xmlns:a16="http://schemas.microsoft.com/office/drawing/2014/main" id="{B8778300-63E6-4C6A-A5DA-EE3A9A7F9B7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20725" y="720725"/>
            <a:ext cx="10752138" cy="450850"/>
          </a:xfrm>
        </p:spPr>
        <p:txBody>
          <a:bodyPr/>
          <a:lstStyle/>
          <a:p>
            <a:r>
              <a:rPr lang="en-US" dirty="0"/>
              <a:t>46: </a:t>
            </a:r>
            <a:r>
              <a:rPr lang="en-US" dirty="0" err="1"/>
              <a:t>Poddajnost</a:t>
            </a:r>
            <a:r>
              <a:rPr lang="en-US" dirty="0"/>
              <a:t> </a:t>
            </a:r>
            <a:r>
              <a:rPr lang="en-US" dirty="0" err="1"/>
              <a:t>plic</a:t>
            </a:r>
            <a:r>
              <a:rPr lang="en-US" dirty="0"/>
              <a:t> a </a:t>
            </a:r>
            <a:r>
              <a:rPr lang="en-US" dirty="0" err="1"/>
              <a:t>dechová</a:t>
            </a:r>
            <a:r>
              <a:rPr lang="en-US" dirty="0"/>
              <a:t> </a:t>
            </a:r>
            <a:r>
              <a:rPr lang="en-US" dirty="0" err="1"/>
              <a:t>práce</a:t>
            </a:r>
            <a:r>
              <a:rPr lang="en-US" dirty="0"/>
              <a:t>. </a:t>
            </a:r>
            <a:r>
              <a:rPr lang="en-US" dirty="0" err="1"/>
              <a:t>Pneumotorax</a:t>
            </a:r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363348483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číslo snímku 2">
            <a:extLst>
              <a:ext uri="{FF2B5EF4-FFF2-40B4-BE49-F238E27FC236}">
                <a16:creationId xmlns:a16="http://schemas.microsoft.com/office/drawing/2014/main" id="{E18E0517-5E0A-41A3-8E75-2C525B9ACA0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970407D-EE58-4A0B-824B-1D3AE42DD9CF}" type="slidenum">
              <a:rPr lang="cs-CZ" altLang="cs-CZ" smtClean="0"/>
              <a:pPr/>
              <a:t>23</a:t>
            </a:fld>
            <a:endParaRPr lang="cs-CZ" altLang="cs-CZ" dirty="0"/>
          </a:p>
        </p:txBody>
      </p:sp>
      <p:sp>
        <p:nvSpPr>
          <p:cNvPr id="4" name="Nadpis 3">
            <a:extLst>
              <a:ext uri="{FF2B5EF4-FFF2-40B4-BE49-F238E27FC236}">
                <a16:creationId xmlns:a16="http://schemas.microsoft.com/office/drawing/2014/main" id="{E3AD8291-6FD8-48DD-ACA8-6E5A42BFD41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24213" y="256960"/>
            <a:ext cx="11143574" cy="451576"/>
          </a:xfrm>
        </p:spPr>
        <p:txBody>
          <a:bodyPr/>
          <a:lstStyle/>
          <a:p>
            <a:r>
              <a:rPr lang="en-US" sz="3600" dirty="0"/>
              <a:t>47: </a:t>
            </a:r>
            <a:r>
              <a:rPr lang="en-US" sz="3600" dirty="0" err="1"/>
              <a:t>Složení</a:t>
            </a:r>
            <a:r>
              <a:rPr lang="en-US" sz="3600" dirty="0"/>
              <a:t> </a:t>
            </a:r>
            <a:r>
              <a:rPr lang="en-US" sz="3600" dirty="0" err="1"/>
              <a:t>atmosférického</a:t>
            </a:r>
            <a:r>
              <a:rPr lang="en-US" sz="3600" dirty="0"/>
              <a:t> a </a:t>
            </a:r>
            <a:r>
              <a:rPr lang="en-US" sz="3600" dirty="0" err="1"/>
              <a:t>alveolárního</a:t>
            </a:r>
            <a:r>
              <a:rPr lang="en-US" sz="3600" dirty="0"/>
              <a:t> </a:t>
            </a:r>
            <a:r>
              <a:rPr lang="en-US" sz="3600" dirty="0" err="1"/>
              <a:t>vzduchu</a:t>
            </a:r>
            <a:r>
              <a:rPr lang="en-US" sz="3600" dirty="0"/>
              <a:t>. </a:t>
            </a:r>
            <a:r>
              <a:rPr lang="en-US" sz="3600" dirty="0" err="1"/>
              <a:t>Výměna</a:t>
            </a:r>
            <a:r>
              <a:rPr lang="en-US" sz="3600" dirty="0"/>
              <a:t> </a:t>
            </a:r>
            <a:r>
              <a:rPr lang="en-US" sz="3600" dirty="0" err="1"/>
              <a:t>plynů</a:t>
            </a:r>
            <a:r>
              <a:rPr lang="en-US" sz="3600" dirty="0"/>
              <a:t> v </a:t>
            </a:r>
            <a:r>
              <a:rPr lang="en-US" sz="3600" dirty="0" err="1"/>
              <a:t>plicích</a:t>
            </a:r>
            <a:r>
              <a:rPr lang="en-US" sz="3600" dirty="0"/>
              <a:t> a </a:t>
            </a:r>
            <a:r>
              <a:rPr lang="en-US" sz="3600" dirty="0" err="1"/>
              <a:t>tkáních</a:t>
            </a:r>
            <a:br>
              <a:rPr lang="en-US" sz="3600" dirty="0"/>
            </a:br>
            <a:endParaRPr lang="en-US" sz="3600" dirty="0"/>
          </a:p>
        </p:txBody>
      </p:sp>
      <p:sp>
        <p:nvSpPr>
          <p:cNvPr id="6" name="Text Box 3">
            <a:extLst>
              <a:ext uri="{FF2B5EF4-FFF2-40B4-BE49-F238E27FC236}">
                <a16:creationId xmlns:a16="http://schemas.microsoft.com/office/drawing/2014/main" id="{FB394103-4E03-42DC-9A85-FE65EB948C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8350" y="3492807"/>
            <a:ext cx="8115300" cy="92333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algn="ctr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ctr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ctr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ctr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ctr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cs-CZ" altLang="cs-CZ" sz="2200" dirty="0">
                <a:latin typeface="+mn-lt"/>
                <a:cs typeface="Times New Roman" pitchFamily="18" charset="0"/>
              </a:rPr>
              <a:t>BAROMETRICKÝ TLAK VZDUCHU  NA ÚROVNI  MOŘE</a:t>
            </a:r>
          </a:p>
          <a:p>
            <a:pPr eaLnBrk="1" hangingPunct="1"/>
            <a:r>
              <a:rPr lang="cs-CZ" altLang="cs-CZ" sz="2200" dirty="0">
                <a:latin typeface="+mn-lt"/>
                <a:cs typeface="Times New Roman" pitchFamily="18" charset="0"/>
              </a:rPr>
              <a:t>1 atmosféra = 760 mm </a:t>
            </a:r>
            <a:r>
              <a:rPr lang="cs-CZ" altLang="cs-CZ" sz="2200" dirty="0" err="1">
                <a:latin typeface="+mn-lt"/>
                <a:cs typeface="Times New Roman" pitchFamily="18" charset="0"/>
              </a:rPr>
              <a:t>Hg</a:t>
            </a:r>
            <a:endParaRPr lang="cs-CZ" altLang="cs-CZ" sz="2200" dirty="0">
              <a:latin typeface="+mn-lt"/>
              <a:cs typeface="Times New Roman" pitchFamily="18" charset="0"/>
            </a:endParaRPr>
          </a:p>
          <a:p>
            <a:endParaRPr lang="en-GB" altLang="cs-CZ" sz="1000" dirty="0">
              <a:latin typeface="+mn-lt"/>
              <a:cs typeface="Times New Roman" pitchFamily="18" charset="0"/>
            </a:endParaRPr>
          </a:p>
        </p:txBody>
      </p:sp>
      <p:sp>
        <p:nvSpPr>
          <p:cNvPr id="7" name="Text Box 8">
            <a:extLst>
              <a:ext uri="{FF2B5EF4-FFF2-40B4-BE49-F238E27FC236}">
                <a16:creationId xmlns:a16="http://schemas.microsoft.com/office/drawing/2014/main" id="{1ED0369F-B688-4EF0-B59A-56DFE238A7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6000" y="6169334"/>
            <a:ext cx="2843212" cy="36933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algn="ctr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ctr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ctr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ctr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ctr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cs-CZ" altLang="cs-CZ" sz="1800" dirty="0">
                <a:latin typeface="+mn-lt"/>
              </a:rPr>
              <a:t>1</a:t>
            </a:r>
            <a:r>
              <a:rPr lang="cs-CZ" altLang="cs-CZ" sz="1800" i="1" dirty="0">
                <a:latin typeface="+mn-lt"/>
              </a:rPr>
              <a:t> </a:t>
            </a:r>
            <a:r>
              <a:rPr lang="cs-CZ" altLang="cs-CZ" sz="1800" i="1" dirty="0" err="1">
                <a:latin typeface="+mn-lt"/>
              </a:rPr>
              <a:t>kP</a:t>
            </a:r>
            <a:r>
              <a:rPr lang="en-US" altLang="cs-CZ" sz="1800" i="1" dirty="0">
                <a:latin typeface="+mn-lt"/>
              </a:rPr>
              <a:t>a</a:t>
            </a:r>
            <a:r>
              <a:rPr lang="cs-CZ" altLang="cs-CZ" sz="1800" i="1" dirty="0">
                <a:latin typeface="+mn-lt"/>
              </a:rPr>
              <a:t> = </a:t>
            </a:r>
            <a:r>
              <a:rPr lang="cs-CZ" altLang="cs-CZ" sz="1800" dirty="0">
                <a:latin typeface="+mn-lt"/>
              </a:rPr>
              <a:t>7,5</a:t>
            </a:r>
            <a:r>
              <a:rPr lang="cs-CZ" altLang="cs-CZ" sz="1800" i="1" dirty="0">
                <a:latin typeface="+mn-lt"/>
              </a:rPr>
              <a:t> mm</a:t>
            </a:r>
            <a:r>
              <a:rPr lang="en-US" altLang="cs-CZ" sz="1800" i="1" dirty="0">
                <a:latin typeface="+mn-lt"/>
              </a:rPr>
              <a:t> </a:t>
            </a:r>
            <a:r>
              <a:rPr lang="cs-CZ" altLang="cs-CZ" sz="1800" i="1" dirty="0" err="1">
                <a:latin typeface="+mn-lt"/>
              </a:rPr>
              <a:t>Hg</a:t>
            </a:r>
            <a:r>
              <a:rPr lang="en-US" altLang="cs-CZ" sz="1800" i="1" dirty="0">
                <a:latin typeface="+mn-lt"/>
              </a:rPr>
              <a:t> (</a:t>
            </a:r>
            <a:r>
              <a:rPr lang="en-US" altLang="cs-CZ" sz="1800" i="1" dirty="0" err="1">
                <a:latin typeface="+mn-lt"/>
              </a:rPr>
              <a:t>torr</a:t>
            </a:r>
            <a:r>
              <a:rPr lang="en-US" altLang="cs-CZ" sz="1800" i="1" dirty="0">
                <a:latin typeface="+mn-lt"/>
              </a:rPr>
              <a:t>)</a:t>
            </a:r>
            <a:endParaRPr lang="en-GB" altLang="cs-CZ" sz="1800" i="1" dirty="0">
              <a:latin typeface="+mn-lt"/>
            </a:endParaRPr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AD61CC47-CEAF-4286-941B-75FE4ACC5C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33589" y="1255648"/>
            <a:ext cx="8177213" cy="209232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ctr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ctr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ctr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ctr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GB" altLang="cs-CZ" dirty="0">
              <a:latin typeface="+mn-lt"/>
              <a:cs typeface="Times New Roman" pitchFamily="18" charset="0"/>
            </a:endParaRPr>
          </a:p>
          <a:p>
            <a:endParaRPr lang="en-GB" altLang="cs-CZ" sz="1000" dirty="0">
              <a:latin typeface="+mn-lt"/>
              <a:cs typeface="Times New Roman" pitchFamily="18" charset="0"/>
            </a:endParaRPr>
          </a:p>
          <a:p>
            <a:pPr algn="l"/>
            <a:r>
              <a:rPr lang="cs-CZ" altLang="cs-CZ" sz="2000" dirty="0">
                <a:latin typeface="+mn-lt"/>
              </a:rPr>
              <a:t>       </a:t>
            </a:r>
            <a:r>
              <a:rPr lang="en-US" altLang="cs-CZ" sz="2400" dirty="0">
                <a:latin typeface="+mn-lt"/>
                <a:cs typeface="Times New Roman" pitchFamily="18" charset="0"/>
              </a:rPr>
              <a:t>O</a:t>
            </a:r>
            <a:r>
              <a:rPr lang="en-US" altLang="cs-CZ" sz="2400" baseline="-30000" dirty="0">
                <a:latin typeface="+mn-lt"/>
                <a:cs typeface="Times New Roman" pitchFamily="18" charset="0"/>
              </a:rPr>
              <a:t>2       </a:t>
            </a:r>
            <a:r>
              <a:rPr lang="cs-CZ" altLang="cs-CZ" sz="2400" baseline="-30000" dirty="0">
                <a:latin typeface="+mn-lt"/>
                <a:cs typeface="Times New Roman" pitchFamily="18" charset="0"/>
              </a:rPr>
              <a:t>    </a:t>
            </a:r>
            <a:r>
              <a:rPr lang="en-US" altLang="cs-CZ" sz="2400" baseline="-30000" dirty="0">
                <a:latin typeface="+mn-lt"/>
                <a:cs typeface="Times New Roman" pitchFamily="18" charset="0"/>
              </a:rPr>
              <a:t> </a:t>
            </a:r>
            <a:r>
              <a:rPr lang="en-US" altLang="cs-CZ" sz="2400" dirty="0">
                <a:latin typeface="+mn-lt"/>
                <a:cs typeface="Times New Roman" pitchFamily="18" charset="0"/>
              </a:rPr>
              <a:t>20</a:t>
            </a:r>
            <a:r>
              <a:rPr lang="cs-CZ" altLang="cs-CZ" sz="2400" dirty="0">
                <a:latin typeface="+mn-lt"/>
                <a:cs typeface="Times New Roman" pitchFamily="18" charset="0"/>
              </a:rPr>
              <a:t>.</a:t>
            </a:r>
            <a:r>
              <a:rPr lang="en-US" altLang="cs-CZ" sz="2400" dirty="0">
                <a:latin typeface="+mn-lt"/>
                <a:cs typeface="Times New Roman" pitchFamily="18" charset="0"/>
              </a:rPr>
              <a:t>9</a:t>
            </a:r>
            <a:r>
              <a:rPr lang="cs-CZ" altLang="cs-CZ" sz="2400" dirty="0">
                <a:latin typeface="+mn-lt"/>
                <a:cs typeface="Times New Roman" pitchFamily="18" charset="0"/>
              </a:rPr>
              <a:t>5</a:t>
            </a:r>
            <a:r>
              <a:rPr lang="en-US" altLang="cs-CZ" sz="2400" dirty="0">
                <a:latin typeface="+mn-lt"/>
                <a:cs typeface="Times New Roman" pitchFamily="18" charset="0"/>
              </a:rPr>
              <a:t> %</a:t>
            </a:r>
            <a:r>
              <a:rPr lang="en-US" altLang="cs-CZ" sz="2000" dirty="0">
                <a:latin typeface="+mn-lt"/>
                <a:cs typeface="Times New Roman" pitchFamily="18" charset="0"/>
              </a:rPr>
              <a:t>	                 </a:t>
            </a:r>
            <a:r>
              <a:rPr lang="cs-CZ" altLang="cs-CZ" sz="2000" dirty="0">
                <a:latin typeface="+mn-lt"/>
              </a:rPr>
              <a:t>     </a:t>
            </a:r>
            <a:r>
              <a:rPr lang="en-US" altLang="cs-CZ" sz="2400" dirty="0">
                <a:latin typeface="+mn-lt"/>
                <a:cs typeface="Times New Roman" pitchFamily="18" charset="0"/>
              </a:rPr>
              <a:t>F</a:t>
            </a:r>
            <a:r>
              <a:rPr lang="en-US" altLang="cs-CZ" sz="2400" baseline="-30000" dirty="0">
                <a:latin typeface="+mn-lt"/>
                <a:cs typeface="Times New Roman" pitchFamily="18" charset="0"/>
              </a:rPr>
              <a:t>O2</a:t>
            </a:r>
            <a:r>
              <a:rPr lang="cs-CZ" altLang="cs-CZ" sz="2400" baseline="-30000" dirty="0">
                <a:latin typeface="+mn-lt"/>
              </a:rPr>
              <a:t>  </a:t>
            </a:r>
            <a:r>
              <a:rPr lang="en-US" altLang="cs-CZ" sz="2400" baseline="-30000" dirty="0">
                <a:latin typeface="+mn-lt"/>
                <a:cs typeface="Times New Roman" pitchFamily="18" charset="0"/>
              </a:rPr>
              <a:t> </a:t>
            </a:r>
            <a:r>
              <a:rPr lang="cs-CZ" altLang="cs-CZ" sz="2400" baseline="-30000" dirty="0">
                <a:latin typeface="+mn-lt"/>
              </a:rPr>
              <a:t>  </a:t>
            </a:r>
            <a:r>
              <a:rPr lang="en-US" altLang="cs-CZ" sz="2400" dirty="0">
                <a:latin typeface="+mn-lt"/>
                <a:cs typeface="Times New Roman" pitchFamily="18" charset="0"/>
                <a:sym typeface="Symbol" pitchFamily="18" charset="2"/>
              </a:rPr>
              <a:t></a:t>
            </a:r>
            <a:r>
              <a:rPr lang="en-US" altLang="cs-CZ" sz="2400" dirty="0">
                <a:latin typeface="+mn-lt"/>
                <a:cs typeface="Times New Roman" pitchFamily="18" charset="0"/>
              </a:rPr>
              <a:t> 0</a:t>
            </a:r>
            <a:r>
              <a:rPr lang="cs-CZ" altLang="cs-CZ" sz="2400" dirty="0">
                <a:latin typeface="+mn-lt"/>
                <a:cs typeface="Times New Roman" pitchFamily="18" charset="0"/>
              </a:rPr>
              <a:t>,</a:t>
            </a:r>
            <a:r>
              <a:rPr lang="en-US" altLang="cs-CZ" sz="2400" dirty="0">
                <a:latin typeface="+mn-lt"/>
                <a:cs typeface="Times New Roman" pitchFamily="18" charset="0"/>
              </a:rPr>
              <a:t>21</a:t>
            </a:r>
            <a:endParaRPr lang="en-GB" altLang="cs-CZ" sz="2400" dirty="0">
              <a:latin typeface="+mn-lt"/>
              <a:cs typeface="Times New Roman" pitchFamily="18" charset="0"/>
              <a:sym typeface="Symbol" pitchFamily="18" charset="2"/>
            </a:endParaRPr>
          </a:p>
          <a:p>
            <a:pPr algn="l"/>
            <a:r>
              <a:rPr lang="cs-CZ" altLang="cs-CZ" sz="2000" dirty="0">
                <a:latin typeface="+mn-lt"/>
                <a:sym typeface="Symbol" pitchFamily="18" charset="2"/>
              </a:rPr>
              <a:t>       </a:t>
            </a:r>
            <a:r>
              <a:rPr lang="en-US" altLang="cs-CZ" sz="2400" dirty="0">
                <a:latin typeface="+mn-lt"/>
                <a:cs typeface="Times New Roman" pitchFamily="18" charset="0"/>
                <a:sym typeface="Symbol" pitchFamily="18" charset="2"/>
              </a:rPr>
              <a:t>N</a:t>
            </a:r>
            <a:r>
              <a:rPr lang="en-US" altLang="cs-CZ" sz="2400" baseline="-30000" dirty="0">
                <a:latin typeface="+mn-lt"/>
                <a:cs typeface="Times New Roman" pitchFamily="18" charset="0"/>
                <a:sym typeface="Symbol" pitchFamily="18" charset="2"/>
              </a:rPr>
              <a:t>2        </a:t>
            </a:r>
            <a:r>
              <a:rPr lang="cs-CZ" altLang="cs-CZ" sz="2400" baseline="-30000" dirty="0">
                <a:latin typeface="+mn-lt"/>
                <a:cs typeface="Times New Roman" pitchFamily="18" charset="0"/>
                <a:sym typeface="Symbol" pitchFamily="18" charset="2"/>
              </a:rPr>
              <a:t>    </a:t>
            </a:r>
            <a:r>
              <a:rPr lang="en-US" altLang="cs-CZ" sz="2400" dirty="0">
                <a:latin typeface="+mn-lt"/>
                <a:cs typeface="Times New Roman" pitchFamily="18" charset="0"/>
                <a:sym typeface="Symbol" pitchFamily="18" charset="2"/>
              </a:rPr>
              <a:t>78</a:t>
            </a:r>
            <a:r>
              <a:rPr lang="cs-CZ" altLang="cs-CZ" sz="2400" dirty="0">
                <a:latin typeface="+mn-lt"/>
                <a:cs typeface="Times New Roman" pitchFamily="18" charset="0"/>
                <a:sym typeface="Symbol" pitchFamily="18" charset="2"/>
              </a:rPr>
              <a:t>.</a:t>
            </a:r>
            <a:r>
              <a:rPr lang="en-US" altLang="cs-CZ" sz="2400" dirty="0">
                <a:latin typeface="+mn-lt"/>
                <a:cs typeface="Times New Roman" pitchFamily="18" charset="0"/>
                <a:sym typeface="Symbol" pitchFamily="18" charset="2"/>
              </a:rPr>
              <a:t>0</a:t>
            </a:r>
            <a:r>
              <a:rPr lang="cs-CZ" altLang="cs-CZ" sz="2400" dirty="0">
                <a:latin typeface="+mn-lt"/>
                <a:cs typeface="Times New Roman" pitchFamily="18" charset="0"/>
                <a:sym typeface="Symbol" pitchFamily="18" charset="2"/>
              </a:rPr>
              <a:t>9</a:t>
            </a:r>
            <a:r>
              <a:rPr lang="en-US" altLang="cs-CZ" sz="2400" dirty="0">
                <a:latin typeface="+mn-lt"/>
                <a:cs typeface="Times New Roman" pitchFamily="18" charset="0"/>
                <a:sym typeface="Symbol" pitchFamily="18" charset="2"/>
              </a:rPr>
              <a:t> %</a:t>
            </a:r>
            <a:r>
              <a:rPr lang="en-US" altLang="cs-CZ" sz="2200" dirty="0">
                <a:latin typeface="+mn-lt"/>
                <a:cs typeface="Times New Roman" pitchFamily="18" charset="0"/>
                <a:sym typeface="Symbol" pitchFamily="18" charset="2"/>
              </a:rPr>
              <a:t>	</a:t>
            </a:r>
            <a:r>
              <a:rPr lang="cs-CZ" altLang="cs-CZ" sz="2200" dirty="0">
                <a:latin typeface="+mn-lt"/>
                <a:sym typeface="Symbol" pitchFamily="18" charset="2"/>
              </a:rPr>
              <a:t>   </a:t>
            </a:r>
            <a:r>
              <a:rPr lang="en-US" altLang="cs-CZ" sz="2200" dirty="0">
                <a:latin typeface="+mn-lt"/>
                <a:cs typeface="Times New Roman" pitchFamily="18" charset="0"/>
                <a:sym typeface="Symbol" pitchFamily="18" charset="2"/>
              </a:rPr>
              <a:t>             </a:t>
            </a:r>
            <a:r>
              <a:rPr lang="cs-CZ" altLang="cs-CZ" sz="2200" dirty="0">
                <a:latin typeface="+mn-lt"/>
                <a:sym typeface="Symbol" pitchFamily="18" charset="2"/>
              </a:rPr>
              <a:t>    </a:t>
            </a:r>
            <a:r>
              <a:rPr lang="en-US" altLang="cs-CZ" sz="2400" dirty="0">
                <a:latin typeface="+mn-lt"/>
                <a:cs typeface="Times New Roman" pitchFamily="18" charset="0"/>
                <a:sym typeface="Symbol" pitchFamily="18" charset="2"/>
              </a:rPr>
              <a:t>F</a:t>
            </a:r>
            <a:r>
              <a:rPr lang="en-US" altLang="cs-CZ" sz="2400" baseline="-30000" dirty="0">
                <a:latin typeface="+mn-lt"/>
                <a:cs typeface="Times New Roman" pitchFamily="18" charset="0"/>
                <a:sym typeface="Symbol" pitchFamily="18" charset="2"/>
              </a:rPr>
              <a:t>N2 </a:t>
            </a:r>
            <a:r>
              <a:rPr lang="cs-CZ" altLang="cs-CZ" sz="2400" baseline="-30000" dirty="0">
                <a:latin typeface="+mn-lt"/>
                <a:sym typeface="Symbol" pitchFamily="18" charset="2"/>
              </a:rPr>
              <a:t>    </a:t>
            </a:r>
            <a:r>
              <a:rPr lang="en-US" altLang="cs-CZ" sz="2400" dirty="0">
                <a:latin typeface="+mn-lt"/>
                <a:cs typeface="Times New Roman" pitchFamily="18" charset="0"/>
                <a:sym typeface="Symbol" pitchFamily="18" charset="2"/>
              </a:rPr>
              <a:t></a:t>
            </a:r>
            <a:r>
              <a:rPr lang="en-US" altLang="cs-CZ" sz="2400" dirty="0">
                <a:latin typeface="+mn-lt"/>
                <a:cs typeface="Times New Roman" pitchFamily="18" charset="0"/>
              </a:rPr>
              <a:t> 0</a:t>
            </a:r>
            <a:r>
              <a:rPr lang="cs-CZ" altLang="cs-CZ" sz="2400" dirty="0">
                <a:latin typeface="+mn-lt"/>
                <a:cs typeface="Times New Roman" pitchFamily="18" charset="0"/>
              </a:rPr>
              <a:t>,</a:t>
            </a:r>
            <a:r>
              <a:rPr lang="en-US" altLang="cs-CZ" sz="2400" dirty="0">
                <a:latin typeface="+mn-lt"/>
                <a:cs typeface="Times New Roman" pitchFamily="18" charset="0"/>
              </a:rPr>
              <a:t>78</a:t>
            </a:r>
            <a:endParaRPr lang="en-GB" altLang="cs-CZ" sz="2400" dirty="0">
              <a:latin typeface="+mn-lt"/>
              <a:cs typeface="Times New Roman" pitchFamily="18" charset="0"/>
              <a:sym typeface="Symbol" pitchFamily="18" charset="2"/>
            </a:endParaRPr>
          </a:p>
          <a:p>
            <a:pPr algn="l"/>
            <a:r>
              <a:rPr lang="cs-CZ" altLang="cs-CZ" sz="2200" dirty="0">
                <a:latin typeface="+mn-lt"/>
                <a:sym typeface="Symbol" pitchFamily="18" charset="2"/>
              </a:rPr>
              <a:t>      </a:t>
            </a:r>
            <a:r>
              <a:rPr lang="en-GB" altLang="cs-CZ" sz="2400" dirty="0">
                <a:latin typeface="+mn-lt"/>
                <a:cs typeface="Times New Roman" pitchFamily="18" charset="0"/>
                <a:sym typeface="Symbol" pitchFamily="18" charset="2"/>
              </a:rPr>
              <a:t>CO</a:t>
            </a:r>
            <a:r>
              <a:rPr lang="en-GB" altLang="cs-CZ" sz="2400" baseline="-30000" dirty="0">
                <a:latin typeface="+mn-lt"/>
                <a:cs typeface="Times New Roman" pitchFamily="18" charset="0"/>
                <a:sym typeface="Symbol" pitchFamily="18" charset="2"/>
              </a:rPr>
              <a:t>2    </a:t>
            </a:r>
            <a:r>
              <a:rPr lang="cs-CZ" altLang="cs-CZ" sz="2400" baseline="-30000" dirty="0">
                <a:latin typeface="+mn-lt"/>
                <a:sym typeface="Symbol" pitchFamily="18" charset="2"/>
              </a:rPr>
              <a:t>      </a:t>
            </a:r>
            <a:r>
              <a:rPr lang="en-GB" altLang="cs-CZ" sz="2400" dirty="0">
                <a:latin typeface="+mn-lt"/>
                <a:cs typeface="Times New Roman" pitchFamily="18" charset="0"/>
                <a:sym typeface="Symbol" pitchFamily="18" charset="2"/>
              </a:rPr>
              <a:t>0</a:t>
            </a:r>
            <a:r>
              <a:rPr lang="cs-CZ" altLang="cs-CZ" sz="2400" dirty="0">
                <a:latin typeface="+mn-lt"/>
                <a:cs typeface="Times New Roman" pitchFamily="18" charset="0"/>
                <a:sym typeface="Symbol" pitchFamily="18" charset="2"/>
              </a:rPr>
              <a:t>.</a:t>
            </a:r>
            <a:r>
              <a:rPr lang="en-GB" altLang="cs-CZ" sz="2400" dirty="0">
                <a:latin typeface="+mn-lt"/>
                <a:cs typeface="Times New Roman" pitchFamily="18" charset="0"/>
                <a:sym typeface="Symbol" pitchFamily="18" charset="2"/>
              </a:rPr>
              <a:t>0</a:t>
            </a:r>
            <a:r>
              <a:rPr lang="cs-CZ" altLang="cs-CZ" sz="2400" dirty="0">
                <a:latin typeface="+mn-lt"/>
                <a:cs typeface="Times New Roman" pitchFamily="18" charset="0"/>
                <a:sym typeface="Symbol" pitchFamily="18" charset="2"/>
              </a:rPr>
              <a:t>3</a:t>
            </a:r>
            <a:r>
              <a:rPr lang="en-GB" altLang="cs-CZ" sz="2400" dirty="0">
                <a:latin typeface="+mn-lt"/>
                <a:cs typeface="Times New Roman" pitchFamily="18" charset="0"/>
                <a:sym typeface="Symbol" pitchFamily="18" charset="2"/>
              </a:rPr>
              <a:t> %</a:t>
            </a:r>
            <a:r>
              <a:rPr lang="en-GB" altLang="cs-CZ" sz="2200" dirty="0">
                <a:latin typeface="+mn-lt"/>
                <a:cs typeface="Times New Roman" pitchFamily="18" charset="0"/>
                <a:sym typeface="Symbol" pitchFamily="18" charset="2"/>
              </a:rPr>
              <a:t>		   </a:t>
            </a:r>
            <a:r>
              <a:rPr lang="cs-CZ" altLang="cs-CZ" sz="2200" dirty="0">
                <a:latin typeface="+mn-lt"/>
                <a:sym typeface="Symbol" pitchFamily="18" charset="2"/>
              </a:rPr>
              <a:t>     </a:t>
            </a:r>
            <a:r>
              <a:rPr lang="en-US" altLang="cs-CZ" sz="2400" dirty="0">
                <a:latin typeface="+mn-lt"/>
                <a:cs typeface="Times New Roman" pitchFamily="18" charset="0"/>
                <a:sym typeface="Symbol" pitchFamily="18" charset="2"/>
              </a:rPr>
              <a:t>F</a:t>
            </a:r>
            <a:r>
              <a:rPr lang="en-US" altLang="cs-CZ" sz="2400" baseline="-30000" dirty="0">
                <a:latin typeface="+mn-lt"/>
                <a:cs typeface="Times New Roman" pitchFamily="18" charset="0"/>
                <a:sym typeface="Symbol" pitchFamily="18" charset="2"/>
              </a:rPr>
              <a:t>CO2 </a:t>
            </a:r>
            <a:r>
              <a:rPr lang="cs-CZ" altLang="cs-CZ" sz="2400" baseline="-30000" dirty="0">
                <a:latin typeface="+mn-lt"/>
                <a:cs typeface="Times New Roman" pitchFamily="18" charset="0"/>
                <a:sym typeface="Symbol" pitchFamily="18" charset="2"/>
              </a:rPr>
              <a:t>  </a:t>
            </a:r>
            <a:r>
              <a:rPr lang="en-US" altLang="cs-CZ" sz="2400" dirty="0">
                <a:latin typeface="+mn-lt"/>
                <a:cs typeface="Times New Roman" pitchFamily="18" charset="0"/>
                <a:sym typeface="Symbol" pitchFamily="18" charset="2"/>
              </a:rPr>
              <a:t></a:t>
            </a:r>
            <a:r>
              <a:rPr lang="cs-CZ" altLang="cs-CZ" sz="2400" baseline="-30000" dirty="0">
                <a:latin typeface="+mn-lt"/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cs-CZ" sz="2400" dirty="0">
                <a:latin typeface="+mn-lt"/>
                <a:cs typeface="Times New Roman" pitchFamily="18" charset="0"/>
                <a:sym typeface="Symbol" pitchFamily="18" charset="2"/>
              </a:rPr>
              <a:t>0</a:t>
            </a:r>
            <a:r>
              <a:rPr lang="cs-CZ" altLang="cs-CZ" sz="2400" dirty="0">
                <a:latin typeface="+mn-lt"/>
                <a:cs typeface="Times New Roman" pitchFamily="18" charset="0"/>
                <a:sym typeface="Symbol" pitchFamily="18" charset="2"/>
              </a:rPr>
              <a:t>,</a:t>
            </a:r>
            <a:r>
              <a:rPr lang="en-US" altLang="cs-CZ" sz="2400" dirty="0">
                <a:latin typeface="+mn-lt"/>
                <a:cs typeface="Times New Roman" pitchFamily="18" charset="0"/>
                <a:sym typeface="Symbol" pitchFamily="18" charset="2"/>
              </a:rPr>
              <a:t>0004</a:t>
            </a:r>
            <a:endParaRPr lang="en-GB" altLang="cs-CZ" sz="2400" dirty="0">
              <a:latin typeface="+mn-lt"/>
              <a:cs typeface="Times New Roman" pitchFamily="18" charset="0"/>
              <a:sym typeface="Symbol" pitchFamily="18" charset="2"/>
            </a:endParaRPr>
          </a:p>
          <a:p>
            <a:pPr algn="l"/>
            <a:r>
              <a:rPr lang="cs-CZ" altLang="cs-CZ" sz="2000" dirty="0">
                <a:latin typeface="+mn-lt"/>
              </a:rPr>
              <a:t>                                   </a:t>
            </a:r>
            <a:endParaRPr lang="en-US" altLang="cs-CZ" sz="2000" dirty="0">
              <a:latin typeface="+mn-lt"/>
              <a:cs typeface="Times New Roman" pitchFamily="18" charset="0"/>
            </a:endParaRPr>
          </a:p>
        </p:txBody>
      </p:sp>
      <p:grpSp>
        <p:nvGrpSpPr>
          <p:cNvPr id="11" name="Group 28">
            <a:extLst>
              <a:ext uri="{FF2B5EF4-FFF2-40B4-BE49-F238E27FC236}">
                <a16:creationId xmlns:a16="http://schemas.microsoft.com/office/drawing/2014/main" id="{298E0D46-4822-46C1-AB87-C58707B6421A}"/>
              </a:ext>
            </a:extLst>
          </p:cNvPr>
          <p:cNvGrpSpPr>
            <a:grpSpLocks/>
          </p:cNvGrpSpPr>
          <p:nvPr/>
        </p:nvGrpSpPr>
        <p:grpSpPr bwMode="auto">
          <a:xfrm>
            <a:off x="2185027" y="4405185"/>
            <a:ext cx="8025575" cy="1870075"/>
            <a:chOff x="833" y="2433"/>
            <a:chExt cx="4314" cy="1178"/>
          </a:xfrm>
          <a:noFill/>
        </p:grpSpPr>
        <p:sp>
          <p:nvSpPr>
            <p:cNvPr id="12" name="Text Box 6">
              <a:extLst>
                <a:ext uri="{FF2B5EF4-FFF2-40B4-BE49-F238E27FC236}">
                  <a16:creationId xmlns:a16="http://schemas.microsoft.com/office/drawing/2014/main" id="{523767F2-8DA5-44CD-A851-0B445E260FA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39" y="2855"/>
              <a:ext cx="3021" cy="756"/>
            </a:xfrm>
            <a:prstGeom prst="rect">
              <a:avLst/>
            </a:prstGeom>
            <a:grpFill/>
            <a:ln w="19050">
              <a:solidFill>
                <a:srgbClr val="FF0066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algn="ctr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ctr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ctr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ctr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ctr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/>
              <a:r>
                <a:rPr lang="en-GB" altLang="cs-CZ" sz="2400" i="1" dirty="0">
                  <a:latin typeface="+mn-lt"/>
                  <a:cs typeface="Times New Roman" pitchFamily="18" charset="0"/>
                </a:rPr>
                <a:t>P</a:t>
              </a:r>
              <a:r>
                <a:rPr lang="en-GB" altLang="cs-CZ" sz="2400" i="1" baseline="-30000" dirty="0">
                  <a:latin typeface="+mn-lt"/>
                  <a:cs typeface="Times New Roman" pitchFamily="18" charset="0"/>
                </a:rPr>
                <a:t>O2 </a:t>
              </a:r>
              <a:r>
                <a:rPr lang="en-GB" altLang="cs-CZ" sz="2200" i="1" baseline="-30000" dirty="0">
                  <a:latin typeface="+mn-lt"/>
                  <a:cs typeface="Times New Roman" pitchFamily="18" charset="0"/>
                </a:rPr>
                <a:t>   </a:t>
              </a:r>
              <a:r>
                <a:rPr lang="cs-CZ" altLang="cs-CZ" sz="2200" i="1" baseline="-30000" dirty="0">
                  <a:latin typeface="+mn-lt"/>
                  <a:cs typeface="Times New Roman" pitchFamily="18" charset="0"/>
                </a:rPr>
                <a:t>  </a:t>
              </a:r>
              <a:r>
                <a:rPr lang="en-GB" altLang="cs-CZ" sz="2200" i="1" dirty="0">
                  <a:latin typeface="+mn-lt"/>
                  <a:cs typeface="Times New Roman" pitchFamily="18" charset="0"/>
                </a:rPr>
                <a:t>=  </a:t>
              </a:r>
              <a:r>
                <a:rPr lang="en-GB" altLang="cs-CZ" sz="2200" dirty="0">
                  <a:latin typeface="+mn-lt"/>
                  <a:cs typeface="Times New Roman" pitchFamily="18" charset="0"/>
                </a:rPr>
                <a:t>760 x 0</a:t>
              </a:r>
              <a:r>
                <a:rPr lang="cs-CZ" altLang="cs-CZ" sz="2200" dirty="0">
                  <a:latin typeface="+mn-lt"/>
                  <a:cs typeface="Times New Roman" pitchFamily="18" charset="0"/>
                </a:rPr>
                <a:t>,</a:t>
              </a:r>
              <a:r>
                <a:rPr lang="en-GB" altLang="cs-CZ" sz="2200" dirty="0">
                  <a:latin typeface="+mn-lt"/>
                  <a:cs typeface="Times New Roman" pitchFamily="18" charset="0"/>
                </a:rPr>
                <a:t>21</a:t>
              </a:r>
              <a:r>
                <a:rPr lang="en-GB" altLang="cs-CZ" sz="2200" baseline="-30000" dirty="0">
                  <a:latin typeface="+mn-lt"/>
                  <a:cs typeface="Times New Roman" pitchFamily="18" charset="0"/>
                </a:rPr>
                <a:t> </a:t>
              </a:r>
              <a:r>
                <a:rPr lang="en-GB" altLang="cs-CZ" sz="2200" dirty="0">
                  <a:latin typeface="+mn-lt"/>
                  <a:cs typeface="Times New Roman" pitchFamily="18" charset="0"/>
                </a:rPr>
                <a:t>  </a:t>
              </a:r>
              <a:r>
                <a:rPr lang="cs-CZ" altLang="cs-CZ" sz="2200" dirty="0">
                  <a:latin typeface="+mn-lt"/>
                  <a:cs typeface="Times New Roman" pitchFamily="18" charset="0"/>
                </a:rPr>
                <a:t>    =</a:t>
              </a:r>
              <a:r>
                <a:rPr lang="cs-CZ" altLang="cs-CZ" sz="2200" dirty="0">
                  <a:latin typeface="+mn-lt"/>
                </a:rPr>
                <a:t> </a:t>
              </a:r>
              <a:r>
                <a:rPr lang="en-GB" altLang="cs-CZ" sz="2200" dirty="0">
                  <a:latin typeface="+mn-lt"/>
                  <a:cs typeface="Times New Roman" pitchFamily="18" charset="0"/>
                </a:rPr>
                <a:t> </a:t>
              </a:r>
              <a:r>
                <a:rPr lang="en-US" altLang="cs-CZ" sz="2200" dirty="0">
                  <a:latin typeface="+mn-lt"/>
                  <a:cs typeface="Times New Roman" pitchFamily="18" charset="0"/>
                </a:rPr>
                <a:t>~</a:t>
              </a:r>
              <a:r>
                <a:rPr lang="en-GB" altLang="cs-CZ" sz="2400" dirty="0">
                  <a:latin typeface="+mn-lt"/>
                  <a:cs typeface="Times New Roman" pitchFamily="18" charset="0"/>
                </a:rPr>
                <a:t>1</a:t>
              </a:r>
              <a:r>
                <a:rPr lang="cs-CZ" altLang="cs-CZ" sz="2400" dirty="0">
                  <a:latin typeface="+mn-lt"/>
                  <a:cs typeface="Times New Roman" pitchFamily="18" charset="0"/>
                </a:rPr>
                <a:t>60 </a:t>
              </a:r>
              <a:r>
                <a:rPr lang="en-GB" altLang="cs-CZ" sz="2400" dirty="0">
                  <a:latin typeface="+mn-lt"/>
                  <a:cs typeface="Times New Roman" pitchFamily="18" charset="0"/>
                </a:rPr>
                <a:t>mm Hg</a:t>
              </a:r>
            </a:p>
            <a:p>
              <a:pPr algn="l"/>
              <a:r>
                <a:rPr lang="de-DE" altLang="cs-CZ" sz="2400" i="1" dirty="0">
                  <a:latin typeface="+mn-lt"/>
                  <a:cs typeface="Times New Roman" pitchFamily="18" charset="0"/>
                </a:rPr>
                <a:t>P</a:t>
              </a:r>
              <a:r>
                <a:rPr lang="de-DE" altLang="cs-CZ" sz="2400" i="1" baseline="-30000" dirty="0">
                  <a:latin typeface="+mn-lt"/>
                  <a:cs typeface="Times New Roman" pitchFamily="18" charset="0"/>
                </a:rPr>
                <a:t>N2</a:t>
              </a:r>
              <a:r>
                <a:rPr lang="de-DE" altLang="cs-CZ" sz="2200" i="1" baseline="-30000" dirty="0">
                  <a:latin typeface="+mn-lt"/>
                  <a:cs typeface="Times New Roman" pitchFamily="18" charset="0"/>
                </a:rPr>
                <a:t>    </a:t>
              </a:r>
              <a:r>
                <a:rPr lang="cs-CZ" altLang="cs-CZ" sz="2200" i="1" baseline="-30000" dirty="0">
                  <a:latin typeface="+mn-lt"/>
                  <a:cs typeface="Times New Roman" pitchFamily="18" charset="0"/>
                </a:rPr>
                <a:t>  </a:t>
              </a:r>
              <a:r>
                <a:rPr lang="de-DE" altLang="cs-CZ" sz="2200" i="1" dirty="0">
                  <a:latin typeface="+mn-lt"/>
                  <a:cs typeface="Times New Roman" pitchFamily="18" charset="0"/>
                </a:rPr>
                <a:t>=  </a:t>
              </a:r>
              <a:r>
                <a:rPr lang="de-DE" altLang="cs-CZ" sz="2200" dirty="0">
                  <a:latin typeface="+mn-lt"/>
                  <a:cs typeface="Times New Roman" pitchFamily="18" charset="0"/>
                </a:rPr>
                <a:t>760 x</a:t>
              </a:r>
              <a:r>
                <a:rPr lang="cs-CZ" altLang="cs-CZ" sz="2200" dirty="0">
                  <a:latin typeface="+mn-lt"/>
                  <a:cs typeface="Times New Roman" pitchFamily="18" charset="0"/>
                </a:rPr>
                <a:t> </a:t>
              </a:r>
              <a:r>
                <a:rPr lang="de-DE" altLang="cs-CZ" sz="2200" dirty="0">
                  <a:latin typeface="+mn-lt"/>
                  <a:cs typeface="Times New Roman" pitchFamily="18" charset="0"/>
                </a:rPr>
                <a:t>0</a:t>
              </a:r>
              <a:r>
                <a:rPr lang="cs-CZ" altLang="cs-CZ" sz="2200" dirty="0">
                  <a:latin typeface="+mn-lt"/>
                  <a:cs typeface="Times New Roman" pitchFamily="18" charset="0"/>
                </a:rPr>
                <a:t>,</a:t>
              </a:r>
              <a:r>
                <a:rPr lang="de-DE" altLang="cs-CZ" sz="2200" dirty="0">
                  <a:latin typeface="+mn-lt"/>
                  <a:cs typeface="Times New Roman" pitchFamily="18" charset="0"/>
                </a:rPr>
                <a:t>78 </a:t>
              </a:r>
              <a:r>
                <a:rPr lang="cs-CZ" altLang="cs-CZ" sz="2200" dirty="0">
                  <a:latin typeface="+mn-lt"/>
                  <a:cs typeface="Times New Roman" pitchFamily="18" charset="0"/>
                </a:rPr>
                <a:t>      =  </a:t>
              </a:r>
              <a:r>
                <a:rPr lang="en-US" altLang="cs-CZ" sz="2200" dirty="0">
                  <a:latin typeface="+mn-lt"/>
                  <a:cs typeface="Times New Roman" pitchFamily="18" charset="0"/>
                </a:rPr>
                <a:t>~</a:t>
              </a:r>
              <a:r>
                <a:rPr lang="cs-CZ" altLang="cs-CZ" sz="2400" dirty="0">
                  <a:latin typeface="+mn-lt"/>
                  <a:cs typeface="Times New Roman" pitchFamily="18" charset="0"/>
                </a:rPr>
                <a:t>593 </a:t>
              </a:r>
              <a:r>
                <a:rPr lang="de-DE" altLang="cs-CZ" sz="2400" dirty="0">
                  <a:latin typeface="+mn-lt"/>
                  <a:cs typeface="Times New Roman" pitchFamily="18" charset="0"/>
                </a:rPr>
                <a:t>mm </a:t>
              </a:r>
              <a:r>
                <a:rPr lang="de-DE" altLang="cs-CZ" sz="2400" dirty="0" err="1">
                  <a:latin typeface="+mn-lt"/>
                  <a:cs typeface="Times New Roman" pitchFamily="18" charset="0"/>
                </a:rPr>
                <a:t>Hg</a:t>
              </a:r>
              <a:endParaRPr lang="en-GB" altLang="cs-CZ" sz="2400" dirty="0">
                <a:latin typeface="+mn-lt"/>
                <a:cs typeface="Times New Roman" pitchFamily="18" charset="0"/>
              </a:endParaRPr>
            </a:p>
            <a:p>
              <a:pPr algn="l" eaLnBrk="1" hangingPunct="1"/>
              <a:r>
                <a:rPr lang="en-US" altLang="cs-CZ" sz="2400" i="1" dirty="0">
                  <a:latin typeface="+mn-lt"/>
                  <a:cs typeface="Times New Roman" pitchFamily="18" charset="0"/>
                </a:rPr>
                <a:t>P</a:t>
              </a:r>
              <a:r>
                <a:rPr lang="en-US" altLang="cs-CZ" sz="2400" i="1" baseline="-30000" dirty="0">
                  <a:latin typeface="+mn-lt"/>
                  <a:cs typeface="Times New Roman" pitchFamily="18" charset="0"/>
                </a:rPr>
                <a:t>CO2</a:t>
              </a:r>
              <a:r>
                <a:rPr lang="en-US" altLang="cs-CZ" sz="2200" i="1" baseline="-30000" dirty="0">
                  <a:latin typeface="+mn-lt"/>
                  <a:cs typeface="Times New Roman" pitchFamily="18" charset="0"/>
                </a:rPr>
                <a:t>  </a:t>
              </a:r>
              <a:r>
                <a:rPr lang="cs-CZ" altLang="cs-CZ" sz="2200" i="1" baseline="-30000" dirty="0">
                  <a:latin typeface="+mn-lt"/>
                  <a:cs typeface="Times New Roman" pitchFamily="18" charset="0"/>
                </a:rPr>
                <a:t> </a:t>
              </a:r>
              <a:r>
                <a:rPr lang="en-US" altLang="cs-CZ" sz="2200" dirty="0">
                  <a:latin typeface="+mn-lt"/>
                  <a:cs typeface="Times New Roman" pitchFamily="18" charset="0"/>
                </a:rPr>
                <a:t>= </a:t>
              </a:r>
              <a:r>
                <a:rPr lang="cs-CZ" altLang="cs-CZ" sz="2200" dirty="0">
                  <a:latin typeface="+mn-lt"/>
                  <a:cs typeface="Times New Roman" pitchFamily="18" charset="0"/>
                </a:rPr>
                <a:t> </a:t>
              </a:r>
              <a:r>
                <a:rPr lang="en-US" altLang="cs-CZ" sz="2200" dirty="0">
                  <a:latin typeface="+mn-lt"/>
                  <a:cs typeface="Times New Roman" pitchFamily="18" charset="0"/>
                </a:rPr>
                <a:t>760 x 0</a:t>
              </a:r>
              <a:r>
                <a:rPr lang="cs-CZ" altLang="cs-CZ" sz="2200" dirty="0">
                  <a:latin typeface="+mn-lt"/>
                  <a:cs typeface="Times New Roman" pitchFamily="18" charset="0"/>
                </a:rPr>
                <a:t>,</a:t>
              </a:r>
              <a:r>
                <a:rPr lang="en-US" altLang="cs-CZ" sz="2200" dirty="0">
                  <a:latin typeface="+mn-lt"/>
                  <a:cs typeface="Times New Roman" pitchFamily="18" charset="0"/>
                </a:rPr>
                <a:t>0004  </a:t>
              </a:r>
              <a:r>
                <a:rPr lang="cs-CZ" altLang="cs-CZ" sz="2200" dirty="0">
                  <a:latin typeface="+mn-lt"/>
                  <a:cs typeface="Times New Roman" pitchFamily="18" charset="0"/>
                </a:rPr>
                <a:t> =  </a:t>
              </a:r>
              <a:r>
                <a:rPr lang="en-US" altLang="cs-CZ" sz="2200" dirty="0">
                  <a:latin typeface="+mn-lt"/>
                  <a:cs typeface="Times New Roman" pitchFamily="18" charset="0"/>
                </a:rPr>
                <a:t>~</a:t>
              </a:r>
              <a:r>
                <a:rPr lang="cs-CZ" altLang="cs-CZ" sz="2200" dirty="0">
                  <a:latin typeface="+mn-lt"/>
                </a:rPr>
                <a:t> </a:t>
              </a:r>
              <a:r>
                <a:rPr lang="en-US" altLang="cs-CZ" sz="2400" dirty="0">
                  <a:latin typeface="+mn-lt"/>
                  <a:cs typeface="Times New Roman" pitchFamily="18" charset="0"/>
                </a:rPr>
                <a:t>0</a:t>
              </a:r>
              <a:r>
                <a:rPr lang="cs-CZ" altLang="cs-CZ" sz="2400" dirty="0">
                  <a:latin typeface="+mn-lt"/>
                  <a:cs typeface="Times New Roman" pitchFamily="18" charset="0"/>
                </a:rPr>
                <a:t>,3</a:t>
              </a:r>
              <a:r>
                <a:rPr lang="en-US" altLang="cs-CZ" sz="2400" dirty="0">
                  <a:latin typeface="+mn-lt"/>
                  <a:cs typeface="Times New Roman" pitchFamily="18" charset="0"/>
                </a:rPr>
                <a:t> mm Hg</a:t>
              </a:r>
              <a:endParaRPr lang="en-GB" altLang="cs-CZ" sz="2400" dirty="0">
                <a:latin typeface="+mn-lt"/>
                <a:cs typeface="Times New Roman" pitchFamily="18" charset="0"/>
              </a:endParaRPr>
            </a:p>
          </p:txBody>
        </p:sp>
        <p:sp>
          <p:nvSpPr>
            <p:cNvPr id="13" name="Text Box 5">
              <a:extLst>
                <a:ext uri="{FF2B5EF4-FFF2-40B4-BE49-F238E27FC236}">
                  <a16:creationId xmlns:a16="http://schemas.microsoft.com/office/drawing/2014/main" id="{98F112C1-799D-4F52-B109-1A6801EFABC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33" y="2433"/>
              <a:ext cx="4314" cy="446"/>
            </a:xfrm>
            <a:prstGeom prst="rect">
              <a:avLst/>
            </a:prstGeom>
            <a:grpFill/>
            <a:ln w="19050">
              <a:noFill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cs-CZ" sz="2000" dirty="0">
                  <a:latin typeface="+mn-lt"/>
                </a:rPr>
                <a:t>PARCIÁLNÍ TLAKY PLYNŮ SUCHÉHO VZDUCHU NA ÚROVNI MOŘE </a:t>
              </a:r>
            </a:p>
          </p:txBody>
        </p:sp>
      </p:grpSp>
      <p:sp>
        <p:nvSpPr>
          <p:cNvPr id="14" name="Text Box 14">
            <a:extLst>
              <a:ext uri="{FF2B5EF4-FFF2-40B4-BE49-F238E27FC236}">
                <a16:creationId xmlns:a16="http://schemas.microsoft.com/office/drawing/2014/main" id="{B4BCDD8C-2243-49AE-9C53-2496EFFCC2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2275" y="1342170"/>
            <a:ext cx="8248650" cy="89255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algn="ctr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ctr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ctr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ctr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ctr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cs-CZ" sz="2600" dirty="0">
                <a:latin typeface="+mn-lt"/>
              </a:rPr>
              <a:t>SLOŽENÍ SUCHÉHO ATMOSFERICKÉHO VZDUCHU</a:t>
            </a:r>
          </a:p>
          <a:p>
            <a:endParaRPr lang="en-GB" altLang="cs-CZ" sz="24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7423921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patí 1">
            <a:extLst>
              <a:ext uri="{FF2B5EF4-FFF2-40B4-BE49-F238E27FC236}">
                <a16:creationId xmlns:a16="http://schemas.microsoft.com/office/drawing/2014/main" id="{A6547A6E-D33C-4704-920D-15CC8B59C8CC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noProof="0" dirty="0"/>
              <a:t>Physiology department</a:t>
            </a:r>
            <a:endParaRPr lang="en-GB" noProof="0" dirty="0"/>
          </a:p>
        </p:txBody>
      </p:sp>
      <p:sp>
        <p:nvSpPr>
          <p:cNvPr id="3" name="Zástupný symbol pro číslo snímku 2">
            <a:extLst>
              <a:ext uri="{FF2B5EF4-FFF2-40B4-BE49-F238E27FC236}">
                <a16:creationId xmlns:a16="http://schemas.microsoft.com/office/drawing/2014/main" id="{E18E0517-5E0A-41A3-8E75-2C525B9ACA0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970407D-EE58-4A0B-824B-1D3AE42DD9CF}" type="slidenum">
              <a:rPr lang="cs-CZ" altLang="cs-CZ" smtClean="0"/>
              <a:pPr/>
              <a:t>24</a:t>
            </a:fld>
            <a:endParaRPr lang="cs-CZ" altLang="cs-CZ" dirty="0"/>
          </a:p>
        </p:txBody>
      </p:sp>
      <p:sp>
        <p:nvSpPr>
          <p:cNvPr id="6" name="Nadpis 3">
            <a:extLst>
              <a:ext uri="{FF2B5EF4-FFF2-40B4-BE49-F238E27FC236}">
                <a16:creationId xmlns:a16="http://schemas.microsoft.com/office/drawing/2014/main" id="{03128778-2AF6-45F1-9DD2-93A29CE23EF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24213" y="256960"/>
            <a:ext cx="11143574" cy="451576"/>
          </a:xfrm>
        </p:spPr>
        <p:txBody>
          <a:bodyPr/>
          <a:lstStyle/>
          <a:p>
            <a:r>
              <a:rPr lang="en-US" sz="3600" dirty="0"/>
              <a:t>47: </a:t>
            </a:r>
            <a:r>
              <a:rPr lang="en-US" sz="3600" dirty="0" err="1"/>
              <a:t>Složení</a:t>
            </a:r>
            <a:r>
              <a:rPr lang="en-US" sz="3600" dirty="0"/>
              <a:t> </a:t>
            </a:r>
            <a:r>
              <a:rPr lang="en-US" sz="3600" dirty="0" err="1"/>
              <a:t>atmosférického</a:t>
            </a:r>
            <a:r>
              <a:rPr lang="en-US" sz="3600" dirty="0"/>
              <a:t> a </a:t>
            </a:r>
            <a:r>
              <a:rPr lang="en-US" sz="3600" dirty="0" err="1"/>
              <a:t>alveolárního</a:t>
            </a:r>
            <a:r>
              <a:rPr lang="en-US" sz="3600" dirty="0"/>
              <a:t> </a:t>
            </a:r>
            <a:r>
              <a:rPr lang="en-US" sz="3600" dirty="0" err="1"/>
              <a:t>vzduchu</a:t>
            </a:r>
            <a:r>
              <a:rPr lang="en-US" sz="3600" dirty="0"/>
              <a:t>. </a:t>
            </a:r>
            <a:r>
              <a:rPr lang="en-US" sz="3600" dirty="0" err="1"/>
              <a:t>Výměna</a:t>
            </a:r>
            <a:r>
              <a:rPr lang="en-US" sz="3600" dirty="0"/>
              <a:t> </a:t>
            </a:r>
            <a:r>
              <a:rPr lang="en-US" sz="3600" dirty="0" err="1"/>
              <a:t>plynů</a:t>
            </a:r>
            <a:r>
              <a:rPr lang="en-US" sz="3600" dirty="0"/>
              <a:t> v </a:t>
            </a:r>
            <a:r>
              <a:rPr lang="en-US" sz="3600" dirty="0" err="1"/>
              <a:t>plicích</a:t>
            </a:r>
            <a:r>
              <a:rPr lang="en-US" sz="3600" dirty="0"/>
              <a:t> a </a:t>
            </a:r>
            <a:r>
              <a:rPr lang="en-US" sz="3600" dirty="0" err="1"/>
              <a:t>tkáních</a:t>
            </a:r>
            <a:br>
              <a:rPr lang="cs-CZ" sz="3600" dirty="0"/>
            </a:br>
            <a:endParaRPr lang="en-US" sz="3600" dirty="0"/>
          </a:p>
        </p:txBody>
      </p:sp>
      <p:pic>
        <p:nvPicPr>
          <p:cNvPr id="7" name="Obrázek 6">
            <a:extLst>
              <a:ext uri="{FF2B5EF4-FFF2-40B4-BE49-F238E27FC236}">
                <a16:creationId xmlns:a16="http://schemas.microsoft.com/office/drawing/2014/main" id="{653EC740-F7EC-4741-A285-DFD4EEE26F0C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47230" y="1268760"/>
            <a:ext cx="7106743" cy="5400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8634239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patí 1">
            <a:extLst>
              <a:ext uri="{FF2B5EF4-FFF2-40B4-BE49-F238E27FC236}">
                <a16:creationId xmlns:a16="http://schemas.microsoft.com/office/drawing/2014/main" id="{A6547A6E-D33C-4704-920D-15CC8B59C8CC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noProof="0" dirty="0"/>
              <a:t>Physiology department</a:t>
            </a:r>
            <a:endParaRPr lang="en-GB" noProof="0" dirty="0"/>
          </a:p>
        </p:txBody>
      </p:sp>
      <p:sp>
        <p:nvSpPr>
          <p:cNvPr id="3" name="Zástupný symbol pro číslo snímku 2">
            <a:extLst>
              <a:ext uri="{FF2B5EF4-FFF2-40B4-BE49-F238E27FC236}">
                <a16:creationId xmlns:a16="http://schemas.microsoft.com/office/drawing/2014/main" id="{E18E0517-5E0A-41A3-8E75-2C525B9ACA0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970407D-EE58-4A0B-824B-1D3AE42DD9CF}" type="slidenum">
              <a:rPr lang="cs-CZ" altLang="cs-CZ" smtClean="0"/>
              <a:pPr/>
              <a:t>25</a:t>
            </a:fld>
            <a:endParaRPr lang="cs-CZ" altLang="cs-CZ" dirty="0"/>
          </a:p>
        </p:txBody>
      </p:sp>
      <p:sp>
        <p:nvSpPr>
          <p:cNvPr id="4" name="Nadpis 3">
            <a:extLst>
              <a:ext uri="{FF2B5EF4-FFF2-40B4-BE49-F238E27FC236}">
                <a16:creationId xmlns:a16="http://schemas.microsoft.com/office/drawing/2014/main" id="{E3AD8291-6FD8-48DD-ACA8-6E5A42BFD41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99556" y="176162"/>
            <a:ext cx="10753200" cy="451576"/>
          </a:xfrm>
        </p:spPr>
        <p:txBody>
          <a:bodyPr/>
          <a:lstStyle/>
          <a:p>
            <a:r>
              <a:rPr lang="en-US" sz="3600" dirty="0"/>
              <a:t>48: </a:t>
            </a:r>
            <a:r>
              <a:rPr lang="en-US" sz="3600" dirty="0" err="1"/>
              <a:t>Přenos</a:t>
            </a:r>
            <a:r>
              <a:rPr lang="en-US" sz="3600" dirty="0"/>
              <a:t> O2 a CO2 </a:t>
            </a:r>
            <a:r>
              <a:rPr lang="en-US" sz="3600" dirty="0" err="1"/>
              <a:t>krví</a:t>
            </a:r>
            <a:r>
              <a:rPr lang="en-US" sz="3600" dirty="0"/>
              <a:t>. </a:t>
            </a:r>
            <a:r>
              <a:rPr lang="en-US" sz="3600" dirty="0" err="1"/>
              <a:t>Disociační</a:t>
            </a:r>
            <a:r>
              <a:rPr lang="en-US" sz="3600" dirty="0"/>
              <a:t> </a:t>
            </a:r>
            <a:r>
              <a:rPr lang="en-US" sz="3600" dirty="0" err="1"/>
              <a:t>křivka</a:t>
            </a:r>
            <a:r>
              <a:rPr lang="en-US" sz="3600" dirty="0"/>
              <a:t> </a:t>
            </a:r>
            <a:r>
              <a:rPr lang="en-US" sz="3600" dirty="0" err="1"/>
              <a:t>hemoglobinu</a:t>
            </a:r>
            <a:r>
              <a:rPr lang="en-US" sz="3600" dirty="0"/>
              <a:t> pro </a:t>
            </a:r>
            <a:r>
              <a:rPr lang="en-US" sz="3600" dirty="0" err="1"/>
              <a:t>kyslík</a:t>
            </a:r>
            <a:r>
              <a:rPr lang="en-US" sz="3600" dirty="0"/>
              <a:t>.</a:t>
            </a:r>
            <a:br>
              <a:rPr lang="en-US" sz="3600" dirty="0"/>
            </a:br>
            <a:endParaRPr lang="cs-CZ" sz="3600" dirty="0"/>
          </a:p>
        </p:txBody>
      </p:sp>
      <p:sp>
        <p:nvSpPr>
          <p:cNvPr id="7" name="TextovéPole 6">
            <a:extLst>
              <a:ext uri="{FF2B5EF4-FFF2-40B4-BE49-F238E27FC236}">
                <a16:creationId xmlns:a16="http://schemas.microsoft.com/office/drawing/2014/main" id="{AF3E1A44-EEBE-4230-8766-508A7C9E4E9C}"/>
              </a:ext>
            </a:extLst>
          </p:cNvPr>
          <p:cNvSpPr txBox="1"/>
          <p:nvPr/>
        </p:nvSpPr>
        <p:spPr>
          <a:xfrm>
            <a:off x="5088060" y="1602719"/>
            <a:ext cx="6264696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chemeClr val="tx2"/>
              </a:buClr>
              <a:buSzPct val="50000"/>
            </a:pPr>
            <a:r>
              <a:rPr lang="cs-CZ" dirty="0">
                <a:latin typeface="+mn-lt"/>
              </a:rPr>
              <a:t>O2 je přenášen krví:</a:t>
            </a:r>
          </a:p>
          <a:p>
            <a:pPr marL="342900" indent="-342900">
              <a:buClr>
                <a:schemeClr val="tx2"/>
              </a:buClr>
              <a:buSzPct val="50000"/>
              <a:buFont typeface="Arial" panose="020B0604020202020204" pitchFamily="34" charset="0"/>
              <a:buChar char="―"/>
            </a:pPr>
            <a:r>
              <a:rPr lang="cs-CZ" dirty="0">
                <a:latin typeface="+mn-lt"/>
              </a:rPr>
              <a:t>fyzikálně rozpuštěný (1%)</a:t>
            </a:r>
          </a:p>
          <a:p>
            <a:pPr marL="342900" indent="-342900">
              <a:buClr>
                <a:schemeClr val="tx2"/>
              </a:buClr>
              <a:buSzPct val="50000"/>
              <a:buFont typeface="Arial" panose="020B0604020202020204" pitchFamily="34" charset="0"/>
              <a:buChar char="―"/>
            </a:pPr>
            <a:r>
              <a:rPr lang="cs-CZ" dirty="0">
                <a:latin typeface="+mn-lt"/>
              </a:rPr>
              <a:t>v chemické vazbě s </a:t>
            </a:r>
            <a:r>
              <a:rPr lang="cs-CZ" dirty="0" err="1">
                <a:latin typeface="+mn-lt"/>
              </a:rPr>
              <a:t>Hb</a:t>
            </a:r>
            <a:r>
              <a:rPr lang="cs-CZ" dirty="0">
                <a:latin typeface="+mn-lt"/>
              </a:rPr>
              <a:t> (99%)</a:t>
            </a:r>
          </a:p>
          <a:p>
            <a:pPr marL="342900" indent="-342900">
              <a:buClr>
                <a:schemeClr val="tx2"/>
              </a:buClr>
              <a:buSzPct val="50000"/>
              <a:buFont typeface="Arial" panose="020B0604020202020204" pitchFamily="34" charset="0"/>
              <a:buChar char="―"/>
            </a:pPr>
            <a:endParaRPr lang="cs-CZ" dirty="0">
              <a:latin typeface="+mn-lt"/>
            </a:endParaRPr>
          </a:p>
        </p:txBody>
      </p:sp>
      <p:pic>
        <p:nvPicPr>
          <p:cNvPr id="43" name="Obrázek 42">
            <a:extLst>
              <a:ext uri="{FF2B5EF4-FFF2-40B4-BE49-F238E27FC236}">
                <a16:creationId xmlns:a16="http://schemas.microsoft.com/office/drawing/2014/main" id="{6CA31254-63FE-4FA4-9680-59EE614CB617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09" r="18068" b="5186"/>
          <a:stretch/>
        </p:blipFill>
        <p:spPr>
          <a:xfrm>
            <a:off x="1885856" y="1437047"/>
            <a:ext cx="2013284" cy="1531675"/>
          </a:xfrm>
          <a:prstGeom prst="rect">
            <a:avLst/>
          </a:prstGeom>
        </p:spPr>
      </p:pic>
      <p:sp>
        <p:nvSpPr>
          <p:cNvPr id="5" name="Obdélník 4">
            <a:extLst>
              <a:ext uri="{FF2B5EF4-FFF2-40B4-BE49-F238E27FC236}">
                <a16:creationId xmlns:a16="http://schemas.microsoft.com/office/drawing/2014/main" id="{69E347B0-B25B-48EE-B32D-A44EEA35E5A3}"/>
              </a:ext>
            </a:extLst>
          </p:cNvPr>
          <p:cNvSpPr/>
          <p:nvPr/>
        </p:nvSpPr>
        <p:spPr>
          <a:xfrm>
            <a:off x="1547004" y="3176696"/>
            <a:ext cx="7501202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Clr>
                <a:schemeClr val="tx2"/>
              </a:buClr>
              <a:buSzPct val="50000"/>
              <a:buFont typeface="Tahoma" panose="020B0604030504040204" pitchFamily="34" charset="0"/>
              <a:buChar char="―"/>
            </a:pPr>
            <a:r>
              <a:rPr lang="cs-CZ" dirty="0">
                <a:sym typeface="Symbol"/>
              </a:rPr>
              <a:t>Fetální hemoglobin (2</a:t>
            </a:r>
            <a:r>
              <a:rPr lang="el-GR" dirty="0">
                <a:sym typeface="Symbol"/>
              </a:rPr>
              <a:t>α, 2, </a:t>
            </a:r>
            <a:r>
              <a:rPr lang="cs-CZ" dirty="0">
                <a:sym typeface="Symbol"/>
              </a:rPr>
              <a:t>vysoká afinita k O2)</a:t>
            </a:r>
          </a:p>
          <a:p>
            <a:pPr marL="342900" indent="-342900">
              <a:buClr>
                <a:schemeClr val="tx2"/>
              </a:buClr>
              <a:buSzPct val="50000"/>
              <a:buFont typeface="Tahoma" panose="020B0604030504040204" pitchFamily="34" charset="0"/>
              <a:buChar char="―"/>
            </a:pPr>
            <a:r>
              <a:rPr lang="cs-CZ" dirty="0">
                <a:sym typeface="Symbol"/>
              </a:rPr>
              <a:t>Methemoglobin (Fe3+)</a:t>
            </a:r>
          </a:p>
          <a:p>
            <a:pPr marL="342900" indent="-342900">
              <a:buClr>
                <a:schemeClr val="tx2"/>
              </a:buClr>
              <a:buSzPct val="50000"/>
              <a:buFont typeface="Tahoma" panose="020B0604030504040204" pitchFamily="34" charset="0"/>
              <a:buChar char="―"/>
            </a:pPr>
            <a:r>
              <a:rPr lang="cs-CZ" dirty="0" err="1">
                <a:sym typeface="Symbol"/>
              </a:rPr>
              <a:t>Karboxyhemoglobin</a:t>
            </a:r>
            <a:r>
              <a:rPr lang="cs-CZ" dirty="0">
                <a:sym typeface="Symbol"/>
              </a:rPr>
              <a:t> (otrava CO)</a:t>
            </a:r>
          </a:p>
          <a:p>
            <a:pPr marL="342900" indent="-342900">
              <a:buClr>
                <a:schemeClr val="tx2"/>
              </a:buClr>
              <a:buSzPct val="50000"/>
              <a:buFont typeface="Tahoma" panose="020B0604030504040204" pitchFamily="34" charset="0"/>
              <a:buChar char="―"/>
            </a:pPr>
            <a:r>
              <a:rPr lang="cs-CZ" dirty="0" err="1">
                <a:sym typeface="Symbol"/>
              </a:rPr>
              <a:t>Karbaminohemoglobin</a:t>
            </a:r>
            <a:r>
              <a:rPr lang="cs-CZ" dirty="0">
                <a:sym typeface="Symbol"/>
              </a:rPr>
              <a:t> (navázaný CO2)</a:t>
            </a:r>
          </a:p>
          <a:p>
            <a:pPr marL="342900" indent="-342900">
              <a:buClr>
                <a:schemeClr val="tx2"/>
              </a:buClr>
              <a:buSzPct val="50000"/>
              <a:buFont typeface="Tahoma" panose="020B0604030504040204" pitchFamily="34" charset="0"/>
              <a:buChar char="―"/>
            </a:pPr>
            <a:r>
              <a:rPr lang="cs-CZ" dirty="0">
                <a:sym typeface="Symbol"/>
              </a:rPr>
              <a:t>Oxyhemoglobin (navázaný O2)</a:t>
            </a:r>
          </a:p>
          <a:p>
            <a:pPr marL="342900" indent="-342900">
              <a:buClr>
                <a:schemeClr val="tx2"/>
              </a:buClr>
              <a:buSzPct val="50000"/>
              <a:buFont typeface="Tahoma" panose="020B0604030504040204" pitchFamily="34" charset="0"/>
              <a:buChar char="―"/>
            </a:pPr>
            <a:r>
              <a:rPr lang="cs-CZ" dirty="0" err="1">
                <a:sym typeface="Symbol"/>
              </a:rPr>
              <a:t>Deoxyhemoglobin</a:t>
            </a:r>
            <a:r>
              <a:rPr lang="cs-CZ" dirty="0">
                <a:sym typeface="Symbol"/>
              </a:rPr>
              <a:t> (bez navázaného plynu)</a:t>
            </a:r>
          </a:p>
          <a:p>
            <a:pPr marL="342900" indent="-342900">
              <a:buClr>
                <a:schemeClr val="tx2"/>
              </a:buClr>
              <a:buSzPct val="50000"/>
              <a:buFont typeface="Tahoma" panose="020B0604030504040204" pitchFamily="34" charset="0"/>
              <a:buChar char="―"/>
            </a:pPr>
            <a:endParaRPr lang="cs-CZ" dirty="0">
              <a:sym typeface="Symbol"/>
            </a:endParaRPr>
          </a:p>
        </p:txBody>
      </p:sp>
    </p:spTree>
    <p:extLst>
      <p:ext uri="{BB962C8B-B14F-4D97-AF65-F5344CB8AC3E}">
        <p14:creationId xmlns:p14="http://schemas.microsoft.com/office/powerpoint/2010/main" val="400811600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patí 1">
            <a:extLst>
              <a:ext uri="{FF2B5EF4-FFF2-40B4-BE49-F238E27FC236}">
                <a16:creationId xmlns:a16="http://schemas.microsoft.com/office/drawing/2014/main" id="{A6547A6E-D33C-4704-920D-15CC8B59C8CC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noProof="0" dirty="0"/>
              <a:t>Physiology department</a:t>
            </a:r>
            <a:endParaRPr lang="en-GB" noProof="0" dirty="0"/>
          </a:p>
        </p:txBody>
      </p:sp>
      <p:sp>
        <p:nvSpPr>
          <p:cNvPr id="3" name="Zástupný symbol pro číslo snímku 2">
            <a:extLst>
              <a:ext uri="{FF2B5EF4-FFF2-40B4-BE49-F238E27FC236}">
                <a16:creationId xmlns:a16="http://schemas.microsoft.com/office/drawing/2014/main" id="{E18E0517-5E0A-41A3-8E75-2C525B9ACA0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970407D-EE58-4A0B-824B-1D3AE42DD9CF}" type="slidenum">
              <a:rPr lang="cs-CZ" altLang="cs-CZ" smtClean="0"/>
              <a:pPr/>
              <a:t>26</a:t>
            </a:fld>
            <a:endParaRPr lang="cs-CZ" altLang="cs-CZ" dirty="0"/>
          </a:p>
        </p:txBody>
      </p:sp>
      <p:sp>
        <p:nvSpPr>
          <p:cNvPr id="4" name="Nadpis 3">
            <a:extLst>
              <a:ext uri="{FF2B5EF4-FFF2-40B4-BE49-F238E27FC236}">
                <a16:creationId xmlns:a16="http://schemas.microsoft.com/office/drawing/2014/main" id="{E3AD8291-6FD8-48DD-ACA8-6E5A42BFD41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99556" y="176162"/>
            <a:ext cx="10753200" cy="451576"/>
          </a:xfrm>
        </p:spPr>
        <p:txBody>
          <a:bodyPr/>
          <a:lstStyle/>
          <a:p>
            <a:r>
              <a:rPr lang="en-US" sz="3600" dirty="0"/>
              <a:t>48: </a:t>
            </a:r>
            <a:r>
              <a:rPr lang="en-US" sz="3600" dirty="0" err="1"/>
              <a:t>Přenos</a:t>
            </a:r>
            <a:r>
              <a:rPr lang="en-US" sz="3600" dirty="0"/>
              <a:t> O2 a CO2 </a:t>
            </a:r>
            <a:r>
              <a:rPr lang="en-US" sz="3600" dirty="0" err="1"/>
              <a:t>krví</a:t>
            </a:r>
            <a:r>
              <a:rPr lang="en-US" sz="3600" dirty="0"/>
              <a:t>. </a:t>
            </a:r>
            <a:r>
              <a:rPr lang="en-US" sz="3600" dirty="0" err="1"/>
              <a:t>Disociační</a:t>
            </a:r>
            <a:r>
              <a:rPr lang="en-US" sz="3600" dirty="0"/>
              <a:t> </a:t>
            </a:r>
            <a:r>
              <a:rPr lang="en-US" sz="3600" dirty="0" err="1"/>
              <a:t>křivka</a:t>
            </a:r>
            <a:r>
              <a:rPr lang="en-US" sz="3600" dirty="0"/>
              <a:t> </a:t>
            </a:r>
            <a:r>
              <a:rPr lang="en-US" sz="3600" dirty="0" err="1"/>
              <a:t>hemoglobinu</a:t>
            </a:r>
            <a:r>
              <a:rPr lang="en-US" sz="3600" dirty="0"/>
              <a:t> pro </a:t>
            </a:r>
            <a:r>
              <a:rPr lang="en-US" sz="3600" dirty="0" err="1"/>
              <a:t>kyslík</a:t>
            </a:r>
            <a:r>
              <a:rPr lang="en-US" sz="3600" dirty="0"/>
              <a:t>.</a:t>
            </a:r>
            <a:br>
              <a:rPr lang="en-US" sz="3600" dirty="0"/>
            </a:br>
            <a:endParaRPr lang="cs-CZ" sz="3600" dirty="0"/>
          </a:p>
        </p:txBody>
      </p:sp>
      <p:grpSp>
        <p:nvGrpSpPr>
          <p:cNvPr id="8" name="Skupina 7">
            <a:extLst>
              <a:ext uri="{FF2B5EF4-FFF2-40B4-BE49-F238E27FC236}">
                <a16:creationId xmlns:a16="http://schemas.microsoft.com/office/drawing/2014/main" id="{8FCB97B4-2E3E-499D-A11C-BA189CB7A191}"/>
              </a:ext>
            </a:extLst>
          </p:cNvPr>
          <p:cNvGrpSpPr/>
          <p:nvPr/>
        </p:nvGrpSpPr>
        <p:grpSpPr>
          <a:xfrm>
            <a:off x="259783" y="1537600"/>
            <a:ext cx="6120680" cy="4690400"/>
            <a:chOff x="-180528" y="1114864"/>
            <a:chExt cx="4764647" cy="3380459"/>
          </a:xfrm>
        </p:grpSpPr>
        <p:pic>
          <p:nvPicPr>
            <p:cNvPr id="9" name="Obrázek 8">
              <a:extLst>
                <a:ext uri="{FF2B5EF4-FFF2-40B4-BE49-F238E27FC236}">
                  <a16:creationId xmlns:a16="http://schemas.microsoft.com/office/drawing/2014/main" id="{0E434B5C-166B-4441-92B0-0026FBDC038A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180528" y="1114864"/>
              <a:ext cx="4764647" cy="3380459"/>
            </a:xfrm>
            <a:prstGeom prst="rect">
              <a:avLst/>
            </a:prstGeom>
          </p:spPr>
        </p:pic>
        <p:sp>
          <p:nvSpPr>
            <p:cNvPr id="10" name="Volný tvar 5">
              <a:extLst>
                <a:ext uri="{FF2B5EF4-FFF2-40B4-BE49-F238E27FC236}">
                  <a16:creationId xmlns:a16="http://schemas.microsoft.com/office/drawing/2014/main" id="{73A2E48D-2036-4A4F-B21A-EC8C554B044A}"/>
                </a:ext>
              </a:extLst>
            </p:cNvPr>
            <p:cNvSpPr/>
            <p:nvPr/>
          </p:nvSpPr>
          <p:spPr>
            <a:xfrm>
              <a:off x="613124" y="1440828"/>
              <a:ext cx="3393322" cy="2589919"/>
            </a:xfrm>
            <a:custGeom>
              <a:avLst/>
              <a:gdLst>
                <a:gd name="connsiteX0" fmla="*/ 0 w 3393322"/>
                <a:gd name="connsiteY0" fmla="*/ 2589919 h 2589919"/>
                <a:gd name="connsiteX1" fmla="*/ 190279 w 3393322"/>
                <a:gd name="connsiteY1" fmla="*/ 2336213 h 2589919"/>
                <a:gd name="connsiteX2" fmla="*/ 385845 w 3393322"/>
                <a:gd name="connsiteY2" fmla="*/ 1982081 h 2589919"/>
                <a:gd name="connsiteX3" fmla="*/ 554982 w 3393322"/>
                <a:gd name="connsiteY3" fmla="*/ 1553952 h 2589919"/>
                <a:gd name="connsiteX4" fmla="*/ 708263 w 3393322"/>
                <a:gd name="connsiteY4" fmla="*/ 1104680 h 2589919"/>
                <a:gd name="connsiteX5" fmla="*/ 866830 w 3393322"/>
                <a:gd name="connsiteY5" fmla="*/ 803404 h 2589919"/>
                <a:gd name="connsiteX6" fmla="*/ 1088823 w 3393322"/>
                <a:gd name="connsiteY6" fmla="*/ 528555 h 2589919"/>
                <a:gd name="connsiteX7" fmla="*/ 1432384 w 3393322"/>
                <a:gd name="connsiteY7" fmla="*/ 295991 h 2589919"/>
                <a:gd name="connsiteX8" fmla="*/ 1823514 w 3393322"/>
                <a:gd name="connsiteY8" fmla="*/ 163852 h 2589919"/>
                <a:gd name="connsiteX9" fmla="*/ 2315070 w 3393322"/>
                <a:gd name="connsiteY9" fmla="*/ 63427 h 2589919"/>
                <a:gd name="connsiteX10" fmla="*/ 2796055 w 3393322"/>
                <a:gd name="connsiteY10" fmla="*/ 26428 h 2589919"/>
                <a:gd name="connsiteX11" fmla="*/ 3393322 w 3393322"/>
                <a:gd name="connsiteY11" fmla="*/ 0 h 258991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3393322" h="2589919">
                  <a:moveTo>
                    <a:pt x="0" y="2589919"/>
                  </a:moveTo>
                  <a:cubicBezTo>
                    <a:pt x="62985" y="2513719"/>
                    <a:pt x="125971" y="2437519"/>
                    <a:pt x="190279" y="2336213"/>
                  </a:cubicBezTo>
                  <a:cubicBezTo>
                    <a:pt x="254587" y="2234907"/>
                    <a:pt x="325061" y="2112458"/>
                    <a:pt x="385845" y="1982081"/>
                  </a:cubicBezTo>
                  <a:cubicBezTo>
                    <a:pt x="446629" y="1851704"/>
                    <a:pt x="501246" y="1700186"/>
                    <a:pt x="554982" y="1553952"/>
                  </a:cubicBezTo>
                  <a:cubicBezTo>
                    <a:pt x="608718" y="1407718"/>
                    <a:pt x="656288" y="1229771"/>
                    <a:pt x="708263" y="1104680"/>
                  </a:cubicBezTo>
                  <a:cubicBezTo>
                    <a:pt x="760238" y="979589"/>
                    <a:pt x="803403" y="899425"/>
                    <a:pt x="866830" y="803404"/>
                  </a:cubicBezTo>
                  <a:cubicBezTo>
                    <a:pt x="930257" y="707383"/>
                    <a:pt x="994564" y="613124"/>
                    <a:pt x="1088823" y="528555"/>
                  </a:cubicBezTo>
                  <a:cubicBezTo>
                    <a:pt x="1183082" y="443986"/>
                    <a:pt x="1309936" y="356775"/>
                    <a:pt x="1432384" y="295991"/>
                  </a:cubicBezTo>
                  <a:cubicBezTo>
                    <a:pt x="1554832" y="235207"/>
                    <a:pt x="1676400" y="202613"/>
                    <a:pt x="1823514" y="163852"/>
                  </a:cubicBezTo>
                  <a:cubicBezTo>
                    <a:pt x="1970628" y="125091"/>
                    <a:pt x="2152980" y="86331"/>
                    <a:pt x="2315070" y="63427"/>
                  </a:cubicBezTo>
                  <a:cubicBezTo>
                    <a:pt x="2477160" y="40523"/>
                    <a:pt x="2616346" y="36999"/>
                    <a:pt x="2796055" y="26428"/>
                  </a:cubicBezTo>
                  <a:cubicBezTo>
                    <a:pt x="2975764" y="15857"/>
                    <a:pt x="3184543" y="7928"/>
                    <a:pt x="3393322" y="0"/>
                  </a:cubicBezTo>
                </a:path>
              </a:pathLst>
            </a:custGeom>
            <a:noFill/>
            <a:ln w="57150">
              <a:solidFill>
                <a:schemeClr val="tx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 dirty="0"/>
            </a:p>
          </p:txBody>
        </p:sp>
      </p:grpSp>
      <p:sp>
        <p:nvSpPr>
          <p:cNvPr id="11" name="TextovéPole 10">
            <a:extLst>
              <a:ext uri="{FF2B5EF4-FFF2-40B4-BE49-F238E27FC236}">
                <a16:creationId xmlns:a16="http://schemas.microsoft.com/office/drawing/2014/main" id="{1363044E-77B1-4B13-8C77-82078B6A7D55}"/>
              </a:ext>
            </a:extLst>
          </p:cNvPr>
          <p:cNvSpPr txBox="1"/>
          <p:nvPr/>
        </p:nvSpPr>
        <p:spPr>
          <a:xfrm>
            <a:off x="6380463" y="2310583"/>
            <a:ext cx="5811536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chemeClr val="tx2"/>
              </a:buClr>
              <a:buSzPct val="50000"/>
            </a:pPr>
            <a:r>
              <a:rPr lang="cs-CZ" dirty="0">
                <a:latin typeface="+mn-lt"/>
              </a:rPr>
              <a:t>Vazebnou křivku </a:t>
            </a:r>
            <a:r>
              <a:rPr lang="cs-CZ" dirty="0" err="1">
                <a:latin typeface="+mn-lt"/>
              </a:rPr>
              <a:t>Hb</a:t>
            </a:r>
            <a:r>
              <a:rPr lang="cs-CZ" dirty="0">
                <a:latin typeface="+mn-lt"/>
              </a:rPr>
              <a:t> ovlivňují:</a:t>
            </a:r>
          </a:p>
          <a:p>
            <a:pPr marL="342900" indent="-342900">
              <a:buClr>
                <a:schemeClr val="tx2"/>
              </a:buClr>
              <a:buSzPct val="50000"/>
              <a:buFont typeface="Arial" panose="020B0604020202020204" pitchFamily="34" charset="0"/>
              <a:buChar char="―"/>
            </a:pPr>
            <a:r>
              <a:rPr lang="cs-CZ" dirty="0">
                <a:latin typeface="+mn-lt"/>
              </a:rPr>
              <a:t>pH krve</a:t>
            </a:r>
          </a:p>
          <a:p>
            <a:pPr marL="342900" indent="-342900">
              <a:buClr>
                <a:schemeClr val="tx2"/>
              </a:buClr>
              <a:buSzPct val="50000"/>
              <a:buFont typeface="Arial" panose="020B0604020202020204" pitchFamily="34" charset="0"/>
              <a:buChar char="―"/>
            </a:pPr>
            <a:r>
              <a:rPr lang="cs-CZ" dirty="0">
                <a:latin typeface="+mn-lt"/>
              </a:rPr>
              <a:t>obsah CO</a:t>
            </a:r>
            <a:r>
              <a:rPr lang="cs-CZ" baseline="-25000" dirty="0">
                <a:latin typeface="+mn-lt"/>
              </a:rPr>
              <a:t>2</a:t>
            </a:r>
            <a:r>
              <a:rPr lang="cs-CZ" dirty="0">
                <a:latin typeface="+mn-lt"/>
              </a:rPr>
              <a:t> v krvi</a:t>
            </a:r>
          </a:p>
          <a:p>
            <a:pPr marL="342900" indent="-342900">
              <a:buClr>
                <a:schemeClr val="tx2"/>
              </a:buClr>
              <a:buSzPct val="50000"/>
              <a:buFont typeface="Arial" panose="020B0604020202020204" pitchFamily="34" charset="0"/>
              <a:buChar char="―"/>
            </a:pPr>
            <a:r>
              <a:rPr lang="cs-CZ" dirty="0">
                <a:latin typeface="+mn-lt"/>
              </a:rPr>
              <a:t>teplota</a:t>
            </a:r>
          </a:p>
          <a:p>
            <a:pPr marL="342900" indent="-342900">
              <a:buClr>
                <a:schemeClr val="tx2"/>
              </a:buClr>
              <a:buSzPct val="50000"/>
              <a:buFont typeface="Arial" panose="020B0604020202020204" pitchFamily="34" charset="0"/>
              <a:buChar char="―"/>
            </a:pPr>
            <a:r>
              <a:rPr lang="cs-CZ" dirty="0">
                <a:latin typeface="+mn-lt"/>
              </a:rPr>
              <a:t>koncentrace 2,3 - DPG</a:t>
            </a:r>
          </a:p>
          <a:p>
            <a:pPr marL="342900" indent="-342900">
              <a:buClr>
                <a:schemeClr val="tx2"/>
              </a:buClr>
              <a:buSzPct val="50000"/>
              <a:buFont typeface="Arial" panose="020B0604020202020204" pitchFamily="34" charset="0"/>
              <a:buChar char="―"/>
            </a:pPr>
            <a:endParaRPr lang="cs-CZ" dirty="0">
              <a:latin typeface="+mn-lt"/>
            </a:endParaRPr>
          </a:p>
          <a:p>
            <a:endParaRPr lang="cs-CZ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65839569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patí 1">
            <a:extLst>
              <a:ext uri="{FF2B5EF4-FFF2-40B4-BE49-F238E27FC236}">
                <a16:creationId xmlns:a16="http://schemas.microsoft.com/office/drawing/2014/main" id="{A6547A6E-D33C-4704-920D-15CC8B59C8CC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noProof="0" dirty="0"/>
              <a:t>Physiology department</a:t>
            </a:r>
            <a:endParaRPr lang="en-GB" noProof="0" dirty="0"/>
          </a:p>
        </p:txBody>
      </p:sp>
      <p:sp>
        <p:nvSpPr>
          <p:cNvPr id="3" name="Zástupný symbol pro číslo snímku 2">
            <a:extLst>
              <a:ext uri="{FF2B5EF4-FFF2-40B4-BE49-F238E27FC236}">
                <a16:creationId xmlns:a16="http://schemas.microsoft.com/office/drawing/2014/main" id="{E18E0517-5E0A-41A3-8E75-2C525B9ACA0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970407D-EE58-4A0B-824B-1D3AE42DD9CF}" type="slidenum">
              <a:rPr lang="cs-CZ" altLang="cs-CZ" smtClean="0"/>
              <a:pPr/>
              <a:t>27</a:t>
            </a:fld>
            <a:endParaRPr lang="cs-CZ" altLang="cs-CZ" dirty="0"/>
          </a:p>
        </p:txBody>
      </p:sp>
      <p:sp>
        <p:nvSpPr>
          <p:cNvPr id="4" name="Nadpis 3">
            <a:extLst>
              <a:ext uri="{FF2B5EF4-FFF2-40B4-BE49-F238E27FC236}">
                <a16:creationId xmlns:a16="http://schemas.microsoft.com/office/drawing/2014/main" id="{E3AD8291-6FD8-48DD-ACA8-6E5A42BFD41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99556" y="176162"/>
            <a:ext cx="10753200" cy="451576"/>
          </a:xfrm>
        </p:spPr>
        <p:txBody>
          <a:bodyPr/>
          <a:lstStyle/>
          <a:p>
            <a:r>
              <a:rPr lang="en-US" sz="3600" dirty="0"/>
              <a:t>48: </a:t>
            </a:r>
            <a:r>
              <a:rPr lang="en-US" sz="3600" dirty="0" err="1"/>
              <a:t>Přenos</a:t>
            </a:r>
            <a:r>
              <a:rPr lang="en-US" sz="3600" dirty="0"/>
              <a:t> O2 a CO2 </a:t>
            </a:r>
            <a:r>
              <a:rPr lang="en-US" sz="3600" dirty="0" err="1"/>
              <a:t>krví</a:t>
            </a:r>
            <a:r>
              <a:rPr lang="en-US" sz="3600" dirty="0"/>
              <a:t>. </a:t>
            </a:r>
            <a:r>
              <a:rPr lang="en-US" sz="3600" dirty="0" err="1"/>
              <a:t>Disociační</a:t>
            </a:r>
            <a:r>
              <a:rPr lang="en-US" sz="3600" dirty="0"/>
              <a:t> </a:t>
            </a:r>
            <a:r>
              <a:rPr lang="en-US" sz="3600" dirty="0" err="1"/>
              <a:t>křivka</a:t>
            </a:r>
            <a:r>
              <a:rPr lang="en-US" sz="3600" dirty="0"/>
              <a:t> </a:t>
            </a:r>
            <a:r>
              <a:rPr lang="en-US" sz="3600" dirty="0" err="1"/>
              <a:t>hemoglobinu</a:t>
            </a:r>
            <a:r>
              <a:rPr lang="en-US" sz="3600" dirty="0"/>
              <a:t> pro </a:t>
            </a:r>
            <a:r>
              <a:rPr lang="en-US" sz="3600" dirty="0" err="1"/>
              <a:t>kyslík</a:t>
            </a:r>
            <a:r>
              <a:rPr lang="en-US" sz="3600" dirty="0"/>
              <a:t>.</a:t>
            </a:r>
            <a:br>
              <a:rPr lang="en-US" sz="3600" dirty="0"/>
            </a:br>
            <a:endParaRPr lang="cs-CZ" sz="3600" dirty="0"/>
          </a:p>
        </p:txBody>
      </p:sp>
      <p:pic>
        <p:nvPicPr>
          <p:cNvPr id="6" name="Obrázek 5">
            <a:extLst>
              <a:ext uri="{FF2B5EF4-FFF2-40B4-BE49-F238E27FC236}">
                <a16:creationId xmlns:a16="http://schemas.microsoft.com/office/drawing/2014/main" id="{4D9B3938-8362-4521-872A-F0CEBF7388BC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294" r="18657" b="4944"/>
          <a:stretch/>
        </p:blipFill>
        <p:spPr>
          <a:xfrm>
            <a:off x="2492778" y="1562685"/>
            <a:ext cx="1511455" cy="1170344"/>
          </a:xfrm>
          <a:prstGeom prst="rect">
            <a:avLst/>
          </a:prstGeom>
        </p:spPr>
      </p:pic>
      <p:sp>
        <p:nvSpPr>
          <p:cNvPr id="7" name="TextovéPole 6">
            <a:extLst>
              <a:ext uri="{FF2B5EF4-FFF2-40B4-BE49-F238E27FC236}">
                <a16:creationId xmlns:a16="http://schemas.microsoft.com/office/drawing/2014/main" id="{AF3E1A44-EEBE-4230-8766-508A7C9E4E9C}"/>
              </a:ext>
            </a:extLst>
          </p:cNvPr>
          <p:cNvSpPr txBox="1"/>
          <p:nvPr/>
        </p:nvSpPr>
        <p:spPr>
          <a:xfrm>
            <a:off x="5141761" y="1399062"/>
            <a:ext cx="7027018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chemeClr val="tx2"/>
              </a:buClr>
              <a:buSzPct val="50000"/>
            </a:pPr>
            <a:r>
              <a:rPr lang="cs-CZ" dirty="0">
                <a:latin typeface="+mn-lt"/>
              </a:rPr>
              <a:t>CO2 je přenášen krví:</a:t>
            </a:r>
          </a:p>
          <a:p>
            <a:pPr marL="342900" indent="-342900">
              <a:buClr>
                <a:schemeClr val="tx2"/>
              </a:buClr>
              <a:buSzPct val="50000"/>
              <a:buFont typeface="Arial" panose="020B0604020202020204" pitchFamily="34" charset="0"/>
              <a:buChar char="―"/>
            </a:pPr>
            <a:r>
              <a:rPr lang="cs-CZ" dirty="0">
                <a:latin typeface="+mn-lt"/>
              </a:rPr>
              <a:t>fyzikálně rozpuštěný (5%)</a:t>
            </a:r>
          </a:p>
          <a:p>
            <a:pPr marL="342900" indent="-342900">
              <a:buClr>
                <a:schemeClr val="tx2"/>
              </a:buClr>
              <a:buSzPct val="50000"/>
              <a:buFont typeface="Arial" panose="020B0604020202020204" pitchFamily="34" charset="0"/>
              <a:buChar char="―"/>
            </a:pPr>
            <a:r>
              <a:rPr lang="cs-CZ" dirty="0">
                <a:latin typeface="+mn-lt"/>
              </a:rPr>
              <a:t>ve formě </a:t>
            </a:r>
            <a:r>
              <a:rPr lang="cs-CZ" dirty="0" err="1">
                <a:latin typeface="+mn-lt"/>
              </a:rPr>
              <a:t>bikarbonátových</a:t>
            </a:r>
            <a:r>
              <a:rPr lang="cs-CZ" dirty="0">
                <a:latin typeface="+mn-lt"/>
              </a:rPr>
              <a:t> aniontů (85%)</a:t>
            </a:r>
          </a:p>
          <a:p>
            <a:pPr marL="342900" indent="-342900">
              <a:buClr>
                <a:schemeClr val="tx2"/>
              </a:buClr>
              <a:buSzPct val="50000"/>
              <a:buFont typeface="Arial" panose="020B0604020202020204" pitchFamily="34" charset="0"/>
              <a:buChar char="―"/>
            </a:pPr>
            <a:r>
              <a:rPr lang="cs-CZ" dirty="0">
                <a:latin typeface="+mn-lt"/>
              </a:rPr>
              <a:t>v chemické vazbě s </a:t>
            </a:r>
            <a:r>
              <a:rPr lang="cs-CZ" dirty="0" err="1">
                <a:latin typeface="+mn-lt"/>
              </a:rPr>
              <a:t>Hb</a:t>
            </a:r>
            <a:r>
              <a:rPr lang="cs-CZ" dirty="0">
                <a:latin typeface="+mn-lt"/>
              </a:rPr>
              <a:t> a plazmatickými proteiny (10%)</a:t>
            </a:r>
          </a:p>
          <a:p>
            <a:pPr marL="342900" indent="-342900">
              <a:buClr>
                <a:schemeClr val="tx2"/>
              </a:buClr>
              <a:buSzPct val="50000"/>
              <a:buFont typeface="Arial" panose="020B0604020202020204" pitchFamily="34" charset="0"/>
              <a:buChar char="―"/>
            </a:pPr>
            <a:endParaRPr lang="cs-CZ" dirty="0">
              <a:latin typeface="+mn-lt"/>
            </a:endParaRPr>
          </a:p>
        </p:txBody>
      </p:sp>
      <p:grpSp>
        <p:nvGrpSpPr>
          <p:cNvPr id="8" name="Skupina 7">
            <a:extLst>
              <a:ext uri="{FF2B5EF4-FFF2-40B4-BE49-F238E27FC236}">
                <a16:creationId xmlns:a16="http://schemas.microsoft.com/office/drawing/2014/main" id="{07C1C0D4-4D10-4294-BAF7-3D3BAB0ED6EE}"/>
              </a:ext>
            </a:extLst>
          </p:cNvPr>
          <p:cNvGrpSpPr/>
          <p:nvPr/>
        </p:nvGrpSpPr>
        <p:grpSpPr>
          <a:xfrm>
            <a:off x="725484" y="2915432"/>
            <a:ext cx="6407383" cy="1976473"/>
            <a:chOff x="179512" y="2061225"/>
            <a:chExt cx="6162130" cy="1976473"/>
          </a:xfrm>
        </p:grpSpPr>
        <p:grpSp>
          <p:nvGrpSpPr>
            <p:cNvPr id="9" name="Skupina 8">
              <a:extLst>
                <a:ext uri="{FF2B5EF4-FFF2-40B4-BE49-F238E27FC236}">
                  <a16:creationId xmlns:a16="http://schemas.microsoft.com/office/drawing/2014/main" id="{AEA8F142-A647-40CE-A2AD-CB91068ED4A5}"/>
                </a:ext>
              </a:extLst>
            </p:cNvPr>
            <p:cNvGrpSpPr/>
            <p:nvPr/>
          </p:nvGrpSpPr>
          <p:grpSpPr>
            <a:xfrm>
              <a:off x="179512" y="2492896"/>
              <a:ext cx="6162130" cy="1544802"/>
              <a:chOff x="1082365" y="2784780"/>
              <a:chExt cx="6162130" cy="1544802"/>
            </a:xfrm>
          </p:grpSpPr>
          <p:sp>
            <p:nvSpPr>
              <p:cNvPr id="12" name="Ovál 2">
                <a:extLst>
                  <a:ext uri="{FF2B5EF4-FFF2-40B4-BE49-F238E27FC236}">
                    <a16:creationId xmlns:a16="http://schemas.microsoft.com/office/drawing/2014/main" id="{AFD578C6-34C5-4862-8481-2271A23CA745}"/>
                  </a:ext>
                </a:extLst>
              </p:cNvPr>
              <p:cNvSpPr/>
              <p:nvPr/>
            </p:nvSpPr>
            <p:spPr>
              <a:xfrm>
                <a:off x="1082365" y="2784780"/>
                <a:ext cx="4570028" cy="1030761"/>
              </a:xfrm>
              <a:custGeom>
                <a:avLst/>
                <a:gdLst>
                  <a:gd name="connsiteX0" fmla="*/ 0 w 4536504"/>
                  <a:gd name="connsiteY0" fmla="*/ 792088 h 1584176"/>
                  <a:gd name="connsiteX1" fmla="*/ 2268252 w 4536504"/>
                  <a:gd name="connsiteY1" fmla="*/ 0 h 1584176"/>
                  <a:gd name="connsiteX2" fmla="*/ 4536504 w 4536504"/>
                  <a:gd name="connsiteY2" fmla="*/ 792088 h 1584176"/>
                  <a:gd name="connsiteX3" fmla="*/ 2268252 w 4536504"/>
                  <a:gd name="connsiteY3" fmla="*/ 1584176 h 1584176"/>
                  <a:gd name="connsiteX4" fmla="*/ 0 w 4536504"/>
                  <a:gd name="connsiteY4" fmla="*/ 792088 h 1584176"/>
                  <a:gd name="connsiteX0" fmla="*/ 36818 w 4573322"/>
                  <a:gd name="connsiteY0" fmla="*/ 792088 h 1626476"/>
                  <a:gd name="connsiteX1" fmla="*/ 2305070 w 4573322"/>
                  <a:gd name="connsiteY1" fmla="*/ 0 h 1626476"/>
                  <a:gd name="connsiteX2" fmla="*/ 4573322 w 4573322"/>
                  <a:gd name="connsiteY2" fmla="*/ 792088 h 1626476"/>
                  <a:gd name="connsiteX3" fmla="*/ 2305070 w 4573322"/>
                  <a:gd name="connsiteY3" fmla="*/ 1584176 h 1626476"/>
                  <a:gd name="connsiteX4" fmla="*/ 999384 w 4573322"/>
                  <a:gd name="connsiteY4" fmla="*/ 1441831 h 1626476"/>
                  <a:gd name="connsiteX5" fmla="*/ 36818 w 4573322"/>
                  <a:gd name="connsiteY5" fmla="*/ 792088 h 1626476"/>
                  <a:gd name="connsiteX0" fmla="*/ 36818 w 4594540"/>
                  <a:gd name="connsiteY0" fmla="*/ 792088 h 1586276"/>
                  <a:gd name="connsiteX1" fmla="*/ 2305070 w 4594540"/>
                  <a:gd name="connsiteY1" fmla="*/ 0 h 1586276"/>
                  <a:gd name="connsiteX2" fmla="*/ 4573322 w 4594540"/>
                  <a:gd name="connsiteY2" fmla="*/ 792088 h 1586276"/>
                  <a:gd name="connsiteX3" fmla="*/ 3376824 w 4594540"/>
                  <a:gd name="connsiteY3" fmla="*/ 1383641 h 1586276"/>
                  <a:gd name="connsiteX4" fmla="*/ 2305070 w 4594540"/>
                  <a:gd name="connsiteY4" fmla="*/ 1584176 h 1586276"/>
                  <a:gd name="connsiteX5" fmla="*/ 999384 w 4594540"/>
                  <a:gd name="connsiteY5" fmla="*/ 1441831 h 1586276"/>
                  <a:gd name="connsiteX6" fmla="*/ 36818 w 4594540"/>
                  <a:gd name="connsiteY6" fmla="*/ 792088 h 1586276"/>
                  <a:gd name="connsiteX0" fmla="*/ 36818 w 4594540"/>
                  <a:gd name="connsiteY0" fmla="*/ 792088 h 1464186"/>
                  <a:gd name="connsiteX1" fmla="*/ 2305070 w 4594540"/>
                  <a:gd name="connsiteY1" fmla="*/ 0 h 1464186"/>
                  <a:gd name="connsiteX2" fmla="*/ 4573322 w 4594540"/>
                  <a:gd name="connsiteY2" fmla="*/ 792088 h 1464186"/>
                  <a:gd name="connsiteX3" fmla="*/ 3376824 w 4594540"/>
                  <a:gd name="connsiteY3" fmla="*/ 1383641 h 1464186"/>
                  <a:gd name="connsiteX4" fmla="*/ 2255194 w 4594540"/>
                  <a:gd name="connsiteY4" fmla="*/ 1068787 h 1464186"/>
                  <a:gd name="connsiteX5" fmla="*/ 999384 w 4594540"/>
                  <a:gd name="connsiteY5" fmla="*/ 1441831 h 1464186"/>
                  <a:gd name="connsiteX6" fmla="*/ 36818 w 4594540"/>
                  <a:gd name="connsiteY6" fmla="*/ 792088 h 1464186"/>
                  <a:gd name="connsiteX0" fmla="*/ 36818 w 4594540"/>
                  <a:gd name="connsiteY0" fmla="*/ 792088 h 1409029"/>
                  <a:gd name="connsiteX1" fmla="*/ 2305070 w 4594540"/>
                  <a:gd name="connsiteY1" fmla="*/ 0 h 1409029"/>
                  <a:gd name="connsiteX2" fmla="*/ 4573322 w 4594540"/>
                  <a:gd name="connsiteY2" fmla="*/ 792088 h 1409029"/>
                  <a:gd name="connsiteX3" fmla="*/ 3376824 w 4594540"/>
                  <a:gd name="connsiteY3" fmla="*/ 1383641 h 1409029"/>
                  <a:gd name="connsiteX4" fmla="*/ 2255194 w 4594540"/>
                  <a:gd name="connsiteY4" fmla="*/ 1068787 h 1409029"/>
                  <a:gd name="connsiteX5" fmla="*/ 999384 w 4594540"/>
                  <a:gd name="connsiteY5" fmla="*/ 1250638 h 1409029"/>
                  <a:gd name="connsiteX6" fmla="*/ 36818 w 4594540"/>
                  <a:gd name="connsiteY6" fmla="*/ 792088 h 1409029"/>
                  <a:gd name="connsiteX0" fmla="*/ 36818 w 4594540"/>
                  <a:gd name="connsiteY0" fmla="*/ 792088 h 1409029"/>
                  <a:gd name="connsiteX1" fmla="*/ 2305070 w 4594540"/>
                  <a:gd name="connsiteY1" fmla="*/ 0 h 1409029"/>
                  <a:gd name="connsiteX2" fmla="*/ 4573322 w 4594540"/>
                  <a:gd name="connsiteY2" fmla="*/ 792088 h 1409029"/>
                  <a:gd name="connsiteX3" fmla="*/ 3376824 w 4594540"/>
                  <a:gd name="connsiteY3" fmla="*/ 1383641 h 1409029"/>
                  <a:gd name="connsiteX4" fmla="*/ 2255194 w 4594540"/>
                  <a:gd name="connsiteY4" fmla="*/ 1068787 h 1409029"/>
                  <a:gd name="connsiteX5" fmla="*/ 999384 w 4594540"/>
                  <a:gd name="connsiteY5" fmla="*/ 1250638 h 1409029"/>
                  <a:gd name="connsiteX6" fmla="*/ 36818 w 4594540"/>
                  <a:gd name="connsiteY6" fmla="*/ 792088 h 1409029"/>
                  <a:gd name="connsiteX0" fmla="*/ 38689 w 4596411"/>
                  <a:gd name="connsiteY0" fmla="*/ 792088 h 1409029"/>
                  <a:gd name="connsiteX1" fmla="*/ 2306941 w 4596411"/>
                  <a:gd name="connsiteY1" fmla="*/ 0 h 1409029"/>
                  <a:gd name="connsiteX2" fmla="*/ 4575193 w 4596411"/>
                  <a:gd name="connsiteY2" fmla="*/ 792088 h 1409029"/>
                  <a:gd name="connsiteX3" fmla="*/ 3378695 w 4596411"/>
                  <a:gd name="connsiteY3" fmla="*/ 1383641 h 1409029"/>
                  <a:gd name="connsiteX4" fmla="*/ 2257065 w 4596411"/>
                  <a:gd name="connsiteY4" fmla="*/ 1068787 h 1409029"/>
                  <a:gd name="connsiteX5" fmla="*/ 1001255 w 4596411"/>
                  <a:gd name="connsiteY5" fmla="*/ 1250638 h 1409029"/>
                  <a:gd name="connsiteX6" fmla="*/ 38689 w 4596411"/>
                  <a:gd name="connsiteY6" fmla="*/ 792088 h 1409029"/>
                  <a:gd name="connsiteX0" fmla="*/ 38689 w 4596411"/>
                  <a:gd name="connsiteY0" fmla="*/ 792088 h 1409029"/>
                  <a:gd name="connsiteX1" fmla="*/ 2306941 w 4596411"/>
                  <a:gd name="connsiteY1" fmla="*/ 0 h 1409029"/>
                  <a:gd name="connsiteX2" fmla="*/ 4575193 w 4596411"/>
                  <a:gd name="connsiteY2" fmla="*/ 792088 h 1409029"/>
                  <a:gd name="connsiteX3" fmla="*/ 3378695 w 4596411"/>
                  <a:gd name="connsiteY3" fmla="*/ 1383641 h 1409029"/>
                  <a:gd name="connsiteX4" fmla="*/ 2257065 w 4596411"/>
                  <a:gd name="connsiteY4" fmla="*/ 1068787 h 1409029"/>
                  <a:gd name="connsiteX5" fmla="*/ 1001255 w 4596411"/>
                  <a:gd name="connsiteY5" fmla="*/ 1250638 h 1409029"/>
                  <a:gd name="connsiteX6" fmla="*/ 38689 w 4596411"/>
                  <a:gd name="connsiteY6" fmla="*/ 792088 h 1409029"/>
                  <a:gd name="connsiteX0" fmla="*/ 38689 w 4596411"/>
                  <a:gd name="connsiteY0" fmla="*/ 792088 h 1383641"/>
                  <a:gd name="connsiteX1" fmla="*/ 2306941 w 4596411"/>
                  <a:gd name="connsiteY1" fmla="*/ 0 h 1383641"/>
                  <a:gd name="connsiteX2" fmla="*/ 4575193 w 4596411"/>
                  <a:gd name="connsiteY2" fmla="*/ 792088 h 1383641"/>
                  <a:gd name="connsiteX3" fmla="*/ 3378695 w 4596411"/>
                  <a:gd name="connsiteY3" fmla="*/ 1383641 h 1383641"/>
                  <a:gd name="connsiteX4" fmla="*/ 2257065 w 4596411"/>
                  <a:gd name="connsiteY4" fmla="*/ 1068787 h 1383641"/>
                  <a:gd name="connsiteX5" fmla="*/ 1001255 w 4596411"/>
                  <a:gd name="connsiteY5" fmla="*/ 1250638 h 1383641"/>
                  <a:gd name="connsiteX6" fmla="*/ 38689 w 4596411"/>
                  <a:gd name="connsiteY6" fmla="*/ 792088 h 1383641"/>
                  <a:gd name="connsiteX0" fmla="*/ 38689 w 4596411"/>
                  <a:gd name="connsiteY0" fmla="*/ 792088 h 1325452"/>
                  <a:gd name="connsiteX1" fmla="*/ 2306941 w 4596411"/>
                  <a:gd name="connsiteY1" fmla="*/ 0 h 1325452"/>
                  <a:gd name="connsiteX2" fmla="*/ 4575193 w 4596411"/>
                  <a:gd name="connsiteY2" fmla="*/ 792088 h 1325452"/>
                  <a:gd name="connsiteX3" fmla="*/ 3378695 w 4596411"/>
                  <a:gd name="connsiteY3" fmla="*/ 1325452 h 1325452"/>
                  <a:gd name="connsiteX4" fmla="*/ 2257065 w 4596411"/>
                  <a:gd name="connsiteY4" fmla="*/ 1068787 h 1325452"/>
                  <a:gd name="connsiteX5" fmla="*/ 1001255 w 4596411"/>
                  <a:gd name="connsiteY5" fmla="*/ 1250638 h 1325452"/>
                  <a:gd name="connsiteX6" fmla="*/ 38689 w 4596411"/>
                  <a:gd name="connsiteY6" fmla="*/ 792088 h 1325452"/>
                  <a:gd name="connsiteX0" fmla="*/ 38689 w 4604879"/>
                  <a:gd name="connsiteY0" fmla="*/ 792088 h 1325452"/>
                  <a:gd name="connsiteX1" fmla="*/ 2306941 w 4604879"/>
                  <a:gd name="connsiteY1" fmla="*/ 0 h 1325452"/>
                  <a:gd name="connsiteX2" fmla="*/ 4575193 w 4604879"/>
                  <a:gd name="connsiteY2" fmla="*/ 792088 h 1325452"/>
                  <a:gd name="connsiteX3" fmla="*/ 3378695 w 4604879"/>
                  <a:gd name="connsiteY3" fmla="*/ 1325452 h 1325452"/>
                  <a:gd name="connsiteX4" fmla="*/ 2257065 w 4604879"/>
                  <a:gd name="connsiteY4" fmla="*/ 1068787 h 1325452"/>
                  <a:gd name="connsiteX5" fmla="*/ 1001255 w 4604879"/>
                  <a:gd name="connsiteY5" fmla="*/ 1250638 h 1325452"/>
                  <a:gd name="connsiteX6" fmla="*/ 38689 w 4604879"/>
                  <a:gd name="connsiteY6" fmla="*/ 792088 h 1325452"/>
                  <a:gd name="connsiteX0" fmla="*/ 38689 w 4605786"/>
                  <a:gd name="connsiteY0" fmla="*/ 792088 h 1275575"/>
                  <a:gd name="connsiteX1" fmla="*/ 2306941 w 4605786"/>
                  <a:gd name="connsiteY1" fmla="*/ 0 h 1275575"/>
                  <a:gd name="connsiteX2" fmla="*/ 4575193 w 4605786"/>
                  <a:gd name="connsiteY2" fmla="*/ 792088 h 1275575"/>
                  <a:gd name="connsiteX3" fmla="*/ 3403633 w 4605786"/>
                  <a:gd name="connsiteY3" fmla="*/ 1275575 h 1275575"/>
                  <a:gd name="connsiteX4" fmla="*/ 2257065 w 4605786"/>
                  <a:gd name="connsiteY4" fmla="*/ 1068787 h 1275575"/>
                  <a:gd name="connsiteX5" fmla="*/ 1001255 w 4605786"/>
                  <a:gd name="connsiteY5" fmla="*/ 1250638 h 1275575"/>
                  <a:gd name="connsiteX6" fmla="*/ 38689 w 4605786"/>
                  <a:gd name="connsiteY6" fmla="*/ 792088 h 1275575"/>
                  <a:gd name="connsiteX0" fmla="*/ 38689 w 4605786"/>
                  <a:gd name="connsiteY0" fmla="*/ 792088 h 1275575"/>
                  <a:gd name="connsiteX1" fmla="*/ 2306941 w 4605786"/>
                  <a:gd name="connsiteY1" fmla="*/ 0 h 1275575"/>
                  <a:gd name="connsiteX2" fmla="*/ 4575193 w 4605786"/>
                  <a:gd name="connsiteY2" fmla="*/ 792088 h 1275575"/>
                  <a:gd name="connsiteX3" fmla="*/ 3403633 w 4605786"/>
                  <a:gd name="connsiteY3" fmla="*/ 1275575 h 1275575"/>
                  <a:gd name="connsiteX4" fmla="*/ 2257065 w 4605786"/>
                  <a:gd name="connsiteY4" fmla="*/ 1068787 h 1275575"/>
                  <a:gd name="connsiteX5" fmla="*/ 1001255 w 4605786"/>
                  <a:gd name="connsiteY5" fmla="*/ 1250638 h 1275575"/>
                  <a:gd name="connsiteX6" fmla="*/ 38689 w 4605786"/>
                  <a:gd name="connsiteY6" fmla="*/ 792088 h 1275575"/>
                  <a:gd name="connsiteX0" fmla="*/ 38689 w 4605491"/>
                  <a:gd name="connsiteY0" fmla="*/ 792088 h 1275575"/>
                  <a:gd name="connsiteX1" fmla="*/ 2306941 w 4605491"/>
                  <a:gd name="connsiteY1" fmla="*/ 0 h 1275575"/>
                  <a:gd name="connsiteX2" fmla="*/ 4575193 w 4605491"/>
                  <a:gd name="connsiteY2" fmla="*/ 792088 h 1275575"/>
                  <a:gd name="connsiteX3" fmla="*/ 3403633 w 4605491"/>
                  <a:gd name="connsiteY3" fmla="*/ 1275575 h 1275575"/>
                  <a:gd name="connsiteX4" fmla="*/ 2257065 w 4605491"/>
                  <a:gd name="connsiteY4" fmla="*/ 1068787 h 1275575"/>
                  <a:gd name="connsiteX5" fmla="*/ 1001255 w 4605491"/>
                  <a:gd name="connsiteY5" fmla="*/ 1250638 h 1275575"/>
                  <a:gd name="connsiteX6" fmla="*/ 38689 w 4605491"/>
                  <a:gd name="connsiteY6" fmla="*/ 792088 h 1275575"/>
                  <a:gd name="connsiteX0" fmla="*/ 38689 w 4606114"/>
                  <a:gd name="connsiteY0" fmla="*/ 792088 h 1250638"/>
                  <a:gd name="connsiteX1" fmla="*/ 2306941 w 4606114"/>
                  <a:gd name="connsiteY1" fmla="*/ 0 h 1250638"/>
                  <a:gd name="connsiteX2" fmla="*/ 4575193 w 4606114"/>
                  <a:gd name="connsiteY2" fmla="*/ 792088 h 1250638"/>
                  <a:gd name="connsiteX3" fmla="*/ 3420258 w 4606114"/>
                  <a:gd name="connsiteY3" fmla="*/ 1242324 h 1250638"/>
                  <a:gd name="connsiteX4" fmla="*/ 2257065 w 4606114"/>
                  <a:gd name="connsiteY4" fmla="*/ 1068787 h 1250638"/>
                  <a:gd name="connsiteX5" fmla="*/ 1001255 w 4606114"/>
                  <a:gd name="connsiteY5" fmla="*/ 1250638 h 1250638"/>
                  <a:gd name="connsiteX6" fmla="*/ 38689 w 4606114"/>
                  <a:gd name="connsiteY6" fmla="*/ 792088 h 1250638"/>
                  <a:gd name="connsiteX0" fmla="*/ 38689 w 4606421"/>
                  <a:gd name="connsiteY0" fmla="*/ 792088 h 1250638"/>
                  <a:gd name="connsiteX1" fmla="*/ 2306941 w 4606421"/>
                  <a:gd name="connsiteY1" fmla="*/ 0 h 1250638"/>
                  <a:gd name="connsiteX2" fmla="*/ 4575193 w 4606421"/>
                  <a:gd name="connsiteY2" fmla="*/ 792088 h 1250638"/>
                  <a:gd name="connsiteX3" fmla="*/ 3420258 w 4606421"/>
                  <a:gd name="connsiteY3" fmla="*/ 1242324 h 1250638"/>
                  <a:gd name="connsiteX4" fmla="*/ 2257065 w 4606421"/>
                  <a:gd name="connsiteY4" fmla="*/ 1068787 h 1250638"/>
                  <a:gd name="connsiteX5" fmla="*/ 1001255 w 4606421"/>
                  <a:gd name="connsiteY5" fmla="*/ 1250638 h 1250638"/>
                  <a:gd name="connsiteX6" fmla="*/ 38689 w 4606421"/>
                  <a:gd name="connsiteY6" fmla="*/ 792088 h 1250638"/>
                  <a:gd name="connsiteX0" fmla="*/ 38689 w 4606421"/>
                  <a:gd name="connsiteY0" fmla="*/ 792088 h 1250638"/>
                  <a:gd name="connsiteX1" fmla="*/ 2306941 w 4606421"/>
                  <a:gd name="connsiteY1" fmla="*/ 0 h 1250638"/>
                  <a:gd name="connsiteX2" fmla="*/ 4575193 w 4606421"/>
                  <a:gd name="connsiteY2" fmla="*/ 792088 h 1250638"/>
                  <a:gd name="connsiteX3" fmla="*/ 3420258 w 4606421"/>
                  <a:gd name="connsiteY3" fmla="*/ 1242324 h 1250638"/>
                  <a:gd name="connsiteX4" fmla="*/ 2257065 w 4606421"/>
                  <a:gd name="connsiteY4" fmla="*/ 1068787 h 1250638"/>
                  <a:gd name="connsiteX5" fmla="*/ 1001255 w 4606421"/>
                  <a:gd name="connsiteY5" fmla="*/ 1250638 h 1250638"/>
                  <a:gd name="connsiteX6" fmla="*/ 38689 w 4606421"/>
                  <a:gd name="connsiteY6" fmla="*/ 792088 h 1250638"/>
                  <a:gd name="connsiteX0" fmla="*/ 44646 w 4612378"/>
                  <a:gd name="connsiteY0" fmla="*/ 792088 h 1250638"/>
                  <a:gd name="connsiteX1" fmla="*/ 2312898 w 4612378"/>
                  <a:gd name="connsiteY1" fmla="*/ 0 h 1250638"/>
                  <a:gd name="connsiteX2" fmla="*/ 4581150 w 4612378"/>
                  <a:gd name="connsiteY2" fmla="*/ 792088 h 1250638"/>
                  <a:gd name="connsiteX3" fmla="*/ 3426215 w 4612378"/>
                  <a:gd name="connsiteY3" fmla="*/ 1242324 h 1250638"/>
                  <a:gd name="connsiteX4" fmla="*/ 2263022 w 4612378"/>
                  <a:gd name="connsiteY4" fmla="*/ 1068787 h 1250638"/>
                  <a:gd name="connsiteX5" fmla="*/ 1007212 w 4612378"/>
                  <a:gd name="connsiteY5" fmla="*/ 1250638 h 1250638"/>
                  <a:gd name="connsiteX6" fmla="*/ 44646 w 4612378"/>
                  <a:gd name="connsiteY6" fmla="*/ 792088 h 1250638"/>
                  <a:gd name="connsiteX0" fmla="*/ 45508 w 4613240"/>
                  <a:gd name="connsiteY0" fmla="*/ 792088 h 1250638"/>
                  <a:gd name="connsiteX1" fmla="*/ 2313760 w 4613240"/>
                  <a:gd name="connsiteY1" fmla="*/ 0 h 1250638"/>
                  <a:gd name="connsiteX2" fmla="*/ 4582012 w 4613240"/>
                  <a:gd name="connsiteY2" fmla="*/ 792088 h 1250638"/>
                  <a:gd name="connsiteX3" fmla="*/ 3427077 w 4613240"/>
                  <a:gd name="connsiteY3" fmla="*/ 1242324 h 1250638"/>
                  <a:gd name="connsiteX4" fmla="*/ 2263884 w 4613240"/>
                  <a:gd name="connsiteY4" fmla="*/ 1068787 h 1250638"/>
                  <a:gd name="connsiteX5" fmla="*/ 1008074 w 4613240"/>
                  <a:gd name="connsiteY5" fmla="*/ 1250638 h 1250638"/>
                  <a:gd name="connsiteX6" fmla="*/ 45508 w 4613240"/>
                  <a:gd name="connsiteY6" fmla="*/ 792088 h 1250638"/>
                  <a:gd name="connsiteX0" fmla="*/ 45508 w 4613240"/>
                  <a:gd name="connsiteY0" fmla="*/ 792088 h 1250638"/>
                  <a:gd name="connsiteX1" fmla="*/ 2313760 w 4613240"/>
                  <a:gd name="connsiteY1" fmla="*/ 0 h 1250638"/>
                  <a:gd name="connsiteX2" fmla="*/ 4582012 w 4613240"/>
                  <a:gd name="connsiteY2" fmla="*/ 792088 h 1250638"/>
                  <a:gd name="connsiteX3" fmla="*/ 3427077 w 4613240"/>
                  <a:gd name="connsiteY3" fmla="*/ 1242324 h 1250638"/>
                  <a:gd name="connsiteX4" fmla="*/ 2263884 w 4613240"/>
                  <a:gd name="connsiteY4" fmla="*/ 1068787 h 1250638"/>
                  <a:gd name="connsiteX5" fmla="*/ 1008074 w 4613240"/>
                  <a:gd name="connsiteY5" fmla="*/ 1250638 h 1250638"/>
                  <a:gd name="connsiteX6" fmla="*/ 45508 w 4613240"/>
                  <a:gd name="connsiteY6" fmla="*/ 792088 h 1250638"/>
                  <a:gd name="connsiteX0" fmla="*/ 45508 w 4613240"/>
                  <a:gd name="connsiteY0" fmla="*/ 821351 h 1279901"/>
                  <a:gd name="connsiteX1" fmla="*/ 1024699 w 4613240"/>
                  <a:gd name="connsiteY1" fmla="*/ 232499 h 1279901"/>
                  <a:gd name="connsiteX2" fmla="*/ 2313760 w 4613240"/>
                  <a:gd name="connsiteY2" fmla="*/ 29263 h 1279901"/>
                  <a:gd name="connsiteX3" fmla="*/ 4582012 w 4613240"/>
                  <a:gd name="connsiteY3" fmla="*/ 821351 h 1279901"/>
                  <a:gd name="connsiteX4" fmla="*/ 3427077 w 4613240"/>
                  <a:gd name="connsiteY4" fmla="*/ 1271587 h 1279901"/>
                  <a:gd name="connsiteX5" fmla="*/ 2263884 w 4613240"/>
                  <a:gd name="connsiteY5" fmla="*/ 1098050 h 1279901"/>
                  <a:gd name="connsiteX6" fmla="*/ 1008074 w 4613240"/>
                  <a:gd name="connsiteY6" fmla="*/ 1279901 h 1279901"/>
                  <a:gd name="connsiteX7" fmla="*/ 45508 w 4613240"/>
                  <a:gd name="connsiteY7" fmla="*/ 821351 h 1279901"/>
                  <a:gd name="connsiteX0" fmla="*/ 45508 w 4582081"/>
                  <a:gd name="connsiteY0" fmla="*/ 793562 h 1252112"/>
                  <a:gd name="connsiteX1" fmla="*/ 1024699 w 4582081"/>
                  <a:gd name="connsiteY1" fmla="*/ 204710 h 1252112"/>
                  <a:gd name="connsiteX2" fmla="*/ 2313760 w 4582081"/>
                  <a:gd name="connsiteY2" fmla="*/ 1474 h 1252112"/>
                  <a:gd name="connsiteX3" fmla="*/ 3476954 w 4582081"/>
                  <a:gd name="connsiteY3" fmla="*/ 287838 h 1252112"/>
                  <a:gd name="connsiteX4" fmla="*/ 4582012 w 4582081"/>
                  <a:gd name="connsiteY4" fmla="*/ 793562 h 1252112"/>
                  <a:gd name="connsiteX5" fmla="*/ 3427077 w 4582081"/>
                  <a:gd name="connsiteY5" fmla="*/ 1243798 h 1252112"/>
                  <a:gd name="connsiteX6" fmla="*/ 2263884 w 4582081"/>
                  <a:gd name="connsiteY6" fmla="*/ 1070261 h 1252112"/>
                  <a:gd name="connsiteX7" fmla="*/ 1008074 w 4582081"/>
                  <a:gd name="connsiteY7" fmla="*/ 1252112 h 1252112"/>
                  <a:gd name="connsiteX8" fmla="*/ 45508 w 4582081"/>
                  <a:gd name="connsiteY8" fmla="*/ 793562 h 1252112"/>
                  <a:gd name="connsiteX0" fmla="*/ 45508 w 4582090"/>
                  <a:gd name="connsiteY0" fmla="*/ 792184 h 1250734"/>
                  <a:gd name="connsiteX1" fmla="*/ 1024699 w 4582090"/>
                  <a:gd name="connsiteY1" fmla="*/ 203332 h 1250734"/>
                  <a:gd name="connsiteX2" fmla="*/ 2313760 w 4582090"/>
                  <a:gd name="connsiteY2" fmla="*/ 96 h 1250734"/>
                  <a:gd name="connsiteX3" fmla="*/ 3560082 w 4582090"/>
                  <a:gd name="connsiteY3" fmla="*/ 186707 h 1250734"/>
                  <a:gd name="connsiteX4" fmla="*/ 4582012 w 4582090"/>
                  <a:gd name="connsiteY4" fmla="*/ 792184 h 1250734"/>
                  <a:gd name="connsiteX5" fmla="*/ 3427077 w 4582090"/>
                  <a:gd name="connsiteY5" fmla="*/ 1242420 h 1250734"/>
                  <a:gd name="connsiteX6" fmla="*/ 2263884 w 4582090"/>
                  <a:gd name="connsiteY6" fmla="*/ 1068883 h 1250734"/>
                  <a:gd name="connsiteX7" fmla="*/ 1008074 w 4582090"/>
                  <a:gd name="connsiteY7" fmla="*/ 1250734 h 1250734"/>
                  <a:gd name="connsiteX8" fmla="*/ 45508 w 4582090"/>
                  <a:gd name="connsiteY8" fmla="*/ 792184 h 1250734"/>
                  <a:gd name="connsiteX0" fmla="*/ 45508 w 4582090"/>
                  <a:gd name="connsiteY0" fmla="*/ 633635 h 1092185"/>
                  <a:gd name="connsiteX1" fmla="*/ 1024699 w 4582090"/>
                  <a:gd name="connsiteY1" fmla="*/ 44783 h 1092185"/>
                  <a:gd name="connsiteX2" fmla="*/ 2297134 w 4582090"/>
                  <a:gd name="connsiteY2" fmla="*/ 273809 h 1092185"/>
                  <a:gd name="connsiteX3" fmla="*/ 3560082 w 4582090"/>
                  <a:gd name="connsiteY3" fmla="*/ 28158 h 1092185"/>
                  <a:gd name="connsiteX4" fmla="*/ 4582012 w 4582090"/>
                  <a:gd name="connsiteY4" fmla="*/ 633635 h 1092185"/>
                  <a:gd name="connsiteX5" fmla="*/ 3427077 w 4582090"/>
                  <a:gd name="connsiteY5" fmla="*/ 1083871 h 1092185"/>
                  <a:gd name="connsiteX6" fmla="*/ 2263884 w 4582090"/>
                  <a:gd name="connsiteY6" fmla="*/ 910334 h 1092185"/>
                  <a:gd name="connsiteX7" fmla="*/ 1008074 w 4582090"/>
                  <a:gd name="connsiteY7" fmla="*/ 1092185 h 1092185"/>
                  <a:gd name="connsiteX8" fmla="*/ 45508 w 4582090"/>
                  <a:gd name="connsiteY8" fmla="*/ 633635 h 1092185"/>
                  <a:gd name="connsiteX0" fmla="*/ 45508 w 4582090"/>
                  <a:gd name="connsiteY0" fmla="*/ 618482 h 1077032"/>
                  <a:gd name="connsiteX1" fmla="*/ 1024699 w 4582090"/>
                  <a:gd name="connsiteY1" fmla="*/ 29630 h 1077032"/>
                  <a:gd name="connsiteX2" fmla="*/ 2297134 w 4582090"/>
                  <a:gd name="connsiteY2" fmla="*/ 258656 h 1077032"/>
                  <a:gd name="connsiteX3" fmla="*/ 3560082 w 4582090"/>
                  <a:gd name="connsiteY3" fmla="*/ 87820 h 1077032"/>
                  <a:gd name="connsiteX4" fmla="*/ 4582012 w 4582090"/>
                  <a:gd name="connsiteY4" fmla="*/ 618482 h 1077032"/>
                  <a:gd name="connsiteX5" fmla="*/ 3427077 w 4582090"/>
                  <a:gd name="connsiteY5" fmla="*/ 1068718 h 1077032"/>
                  <a:gd name="connsiteX6" fmla="*/ 2263884 w 4582090"/>
                  <a:gd name="connsiteY6" fmla="*/ 895181 h 1077032"/>
                  <a:gd name="connsiteX7" fmla="*/ 1008074 w 4582090"/>
                  <a:gd name="connsiteY7" fmla="*/ 1077032 h 1077032"/>
                  <a:gd name="connsiteX8" fmla="*/ 45508 w 4582090"/>
                  <a:gd name="connsiteY8" fmla="*/ 618482 h 1077032"/>
                  <a:gd name="connsiteX0" fmla="*/ 45508 w 4582152"/>
                  <a:gd name="connsiteY0" fmla="*/ 618482 h 1077032"/>
                  <a:gd name="connsiteX1" fmla="*/ 1024699 w 4582152"/>
                  <a:gd name="connsiteY1" fmla="*/ 29630 h 1077032"/>
                  <a:gd name="connsiteX2" fmla="*/ 2297134 w 4582152"/>
                  <a:gd name="connsiteY2" fmla="*/ 258656 h 1077032"/>
                  <a:gd name="connsiteX3" fmla="*/ 3560082 w 4582152"/>
                  <a:gd name="connsiteY3" fmla="*/ 87820 h 1077032"/>
                  <a:gd name="connsiteX4" fmla="*/ 4582012 w 4582152"/>
                  <a:gd name="connsiteY4" fmla="*/ 618482 h 1077032"/>
                  <a:gd name="connsiteX5" fmla="*/ 3427077 w 4582152"/>
                  <a:gd name="connsiteY5" fmla="*/ 1068718 h 1077032"/>
                  <a:gd name="connsiteX6" fmla="*/ 2263884 w 4582152"/>
                  <a:gd name="connsiteY6" fmla="*/ 895181 h 1077032"/>
                  <a:gd name="connsiteX7" fmla="*/ 1008074 w 4582152"/>
                  <a:gd name="connsiteY7" fmla="*/ 1077032 h 1077032"/>
                  <a:gd name="connsiteX8" fmla="*/ 45508 w 4582152"/>
                  <a:gd name="connsiteY8" fmla="*/ 618482 h 1077032"/>
                  <a:gd name="connsiteX0" fmla="*/ 45508 w 4582182"/>
                  <a:gd name="connsiteY0" fmla="*/ 618309 h 1076859"/>
                  <a:gd name="connsiteX1" fmla="*/ 1024699 w 4582182"/>
                  <a:gd name="connsiteY1" fmla="*/ 29457 h 1076859"/>
                  <a:gd name="connsiteX2" fmla="*/ 2297134 w 4582182"/>
                  <a:gd name="connsiteY2" fmla="*/ 258483 h 1076859"/>
                  <a:gd name="connsiteX3" fmla="*/ 3626583 w 4582182"/>
                  <a:gd name="connsiteY3" fmla="*/ 71021 h 1076859"/>
                  <a:gd name="connsiteX4" fmla="*/ 4582012 w 4582182"/>
                  <a:gd name="connsiteY4" fmla="*/ 618309 h 1076859"/>
                  <a:gd name="connsiteX5" fmla="*/ 3427077 w 4582182"/>
                  <a:gd name="connsiteY5" fmla="*/ 1068545 h 1076859"/>
                  <a:gd name="connsiteX6" fmla="*/ 2263884 w 4582182"/>
                  <a:gd name="connsiteY6" fmla="*/ 895008 h 1076859"/>
                  <a:gd name="connsiteX7" fmla="*/ 1008074 w 4582182"/>
                  <a:gd name="connsiteY7" fmla="*/ 1076859 h 1076859"/>
                  <a:gd name="connsiteX8" fmla="*/ 45508 w 4582182"/>
                  <a:gd name="connsiteY8" fmla="*/ 618309 h 1076859"/>
                  <a:gd name="connsiteX0" fmla="*/ 45508 w 4582182"/>
                  <a:gd name="connsiteY0" fmla="*/ 618309 h 1076859"/>
                  <a:gd name="connsiteX1" fmla="*/ 1024699 w 4582182"/>
                  <a:gd name="connsiteY1" fmla="*/ 29457 h 1076859"/>
                  <a:gd name="connsiteX2" fmla="*/ 2297134 w 4582182"/>
                  <a:gd name="connsiteY2" fmla="*/ 258483 h 1076859"/>
                  <a:gd name="connsiteX3" fmla="*/ 3626583 w 4582182"/>
                  <a:gd name="connsiteY3" fmla="*/ 71021 h 1076859"/>
                  <a:gd name="connsiteX4" fmla="*/ 4582012 w 4582182"/>
                  <a:gd name="connsiteY4" fmla="*/ 618309 h 1076859"/>
                  <a:gd name="connsiteX5" fmla="*/ 3427077 w 4582182"/>
                  <a:gd name="connsiteY5" fmla="*/ 1068545 h 1076859"/>
                  <a:gd name="connsiteX6" fmla="*/ 2263884 w 4582182"/>
                  <a:gd name="connsiteY6" fmla="*/ 895008 h 1076859"/>
                  <a:gd name="connsiteX7" fmla="*/ 1008074 w 4582182"/>
                  <a:gd name="connsiteY7" fmla="*/ 1076859 h 1076859"/>
                  <a:gd name="connsiteX8" fmla="*/ 45508 w 4582182"/>
                  <a:gd name="connsiteY8" fmla="*/ 618309 h 1076859"/>
                  <a:gd name="connsiteX0" fmla="*/ 45508 w 4582182"/>
                  <a:gd name="connsiteY0" fmla="*/ 618309 h 1076859"/>
                  <a:gd name="connsiteX1" fmla="*/ 1024699 w 4582182"/>
                  <a:gd name="connsiteY1" fmla="*/ 29457 h 1076859"/>
                  <a:gd name="connsiteX2" fmla="*/ 2297134 w 4582182"/>
                  <a:gd name="connsiteY2" fmla="*/ 258483 h 1076859"/>
                  <a:gd name="connsiteX3" fmla="*/ 3626583 w 4582182"/>
                  <a:gd name="connsiteY3" fmla="*/ 71021 h 1076859"/>
                  <a:gd name="connsiteX4" fmla="*/ 4582012 w 4582182"/>
                  <a:gd name="connsiteY4" fmla="*/ 618309 h 1076859"/>
                  <a:gd name="connsiteX5" fmla="*/ 3427077 w 4582182"/>
                  <a:gd name="connsiteY5" fmla="*/ 1068545 h 1076859"/>
                  <a:gd name="connsiteX6" fmla="*/ 2263884 w 4582182"/>
                  <a:gd name="connsiteY6" fmla="*/ 895008 h 1076859"/>
                  <a:gd name="connsiteX7" fmla="*/ 1008074 w 4582182"/>
                  <a:gd name="connsiteY7" fmla="*/ 1076859 h 1076859"/>
                  <a:gd name="connsiteX8" fmla="*/ 45508 w 4582182"/>
                  <a:gd name="connsiteY8" fmla="*/ 618309 h 1076859"/>
                  <a:gd name="connsiteX0" fmla="*/ 45508 w 4582182"/>
                  <a:gd name="connsiteY0" fmla="*/ 588852 h 1047402"/>
                  <a:gd name="connsiteX1" fmla="*/ 1024699 w 4582182"/>
                  <a:gd name="connsiteY1" fmla="*/ 0 h 1047402"/>
                  <a:gd name="connsiteX2" fmla="*/ 2297134 w 4582182"/>
                  <a:gd name="connsiteY2" fmla="*/ 229026 h 1047402"/>
                  <a:gd name="connsiteX3" fmla="*/ 3626583 w 4582182"/>
                  <a:gd name="connsiteY3" fmla="*/ 41564 h 1047402"/>
                  <a:gd name="connsiteX4" fmla="*/ 4582012 w 4582182"/>
                  <a:gd name="connsiteY4" fmla="*/ 588852 h 1047402"/>
                  <a:gd name="connsiteX5" fmla="*/ 3427077 w 4582182"/>
                  <a:gd name="connsiteY5" fmla="*/ 1039088 h 1047402"/>
                  <a:gd name="connsiteX6" fmla="*/ 2263884 w 4582182"/>
                  <a:gd name="connsiteY6" fmla="*/ 865551 h 1047402"/>
                  <a:gd name="connsiteX7" fmla="*/ 1008074 w 4582182"/>
                  <a:gd name="connsiteY7" fmla="*/ 1047402 h 1047402"/>
                  <a:gd name="connsiteX8" fmla="*/ 45508 w 4582182"/>
                  <a:gd name="connsiteY8" fmla="*/ 588852 h 1047402"/>
                  <a:gd name="connsiteX0" fmla="*/ 43726 w 4613651"/>
                  <a:gd name="connsiteY0" fmla="*/ 547289 h 1047402"/>
                  <a:gd name="connsiteX1" fmla="*/ 1056168 w 4613651"/>
                  <a:gd name="connsiteY1" fmla="*/ 0 h 1047402"/>
                  <a:gd name="connsiteX2" fmla="*/ 2328603 w 4613651"/>
                  <a:gd name="connsiteY2" fmla="*/ 229026 h 1047402"/>
                  <a:gd name="connsiteX3" fmla="*/ 3658052 w 4613651"/>
                  <a:gd name="connsiteY3" fmla="*/ 41564 h 1047402"/>
                  <a:gd name="connsiteX4" fmla="*/ 4613481 w 4613651"/>
                  <a:gd name="connsiteY4" fmla="*/ 588852 h 1047402"/>
                  <a:gd name="connsiteX5" fmla="*/ 3458546 w 4613651"/>
                  <a:gd name="connsiteY5" fmla="*/ 1039088 h 1047402"/>
                  <a:gd name="connsiteX6" fmla="*/ 2295353 w 4613651"/>
                  <a:gd name="connsiteY6" fmla="*/ 865551 h 1047402"/>
                  <a:gd name="connsiteX7" fmla="*/ 1039543 w 4613651"/>
                  <a:gd name="connsiteY7" fmla="*/ 1047402 h 1047402"/>
                  <a:gd name="connsiteX8" fmla="*/ 43726 w 4613651"/>
                  <a:gd name="connsiteY8" fmla="*/ 547289 h 1047402"/>
                  <a:gd name="connsiteX0" fmla="*/ 5242 w 4575167"/>
                  <a:gd name="connsiteY0" fmla="*/ 547289 h 1047402"/>
                  <a:gd name="connsiteX1" fmla="*/ 1017684 w 4575167"/>
                  <a:gd name="connsiteY1" fmla="*/ 0 h 1047402"/>
                  <a:gd name="connsiteX2" fmla="*/ 2290119 w 4575167"/>
                  <a:gd name="connsiteY2" fmla="*/ 229026 h 1047402"/>
                  <a:gd name="connsiteX3" fmla="*/ 3619568 w 4575167"/>
                  <a:gd name="connsiteY3" fmla="*/ 41564 h 1047402"/>
                  <a:gd name="connsiteX4" fmla="*/ 4574997 w 4575167"/>
                  <a:gd name="connsiteY4" fmla="*/ 588852 h 1047402"/>
                  <a:gd name="connsiteX5" fmla="*/ 3420062 w 4575167"/>
                  <a:gd name="connsiteY5" fmla="*/ 1039088 h 1047402"/>
                  <a:gd name="connsiteX6" fmla="*/ 2256869 w 4575167"/>
                  <a:gd name="connsiteY6" fmla="*/ 865551 h 1047402"/>
                  <a:gd name="connsiteX7" fmla="*/ 1001059 w 4575167"/>
                  <a:gd name="connsiteY7" fmla="*/ 1047402 h 1047402"/>
                  <a:gd name="connsiteX8" fmla="*/ 5242 w 4575167"/>
                  <a:gd name="connsiteY8" fmla="*/ 547289 h 1047402"/>
                  <a:gd name="connsiteX0" fmla="*/ 6582 w 4576507"/>
                  <a:gd name="connsiteY0" fmla="*/ 547289 h 1047402"/>
                  <a:gd name="connsiteX1" fmla="*/ 1019024 w 4576507"/>
                  <a:gd name="connsiteY1" fmla="*/ 0 h 1047402"/>
                  <a:gd name="connsiteX2" fmla="*/ 2291459 w 4576507"/>
                  <a:gd name="connsiteY2" fmla="*/ 229026 h 1047402"/>
                  <a:gd name="connsiteX3" fmla="*/ 3620908 w 4576507"/>
                  <a:gd name="connsiteY3" fmla="*/ 41564 h 1047402"/>
                  <a:gd name="connsiteX4" fmla="*/ 4576337 w 4576507"/>
                  <a:gd name="connsiteY4" fmla="*/ 588852 h 1047402"/>
                  <a:gd name="connsiteX5" fmla="*/ 3421402 w 4576507"/>
                  <a:gd name="connsiteY5" fmla="*/ 1039088 h 1047402"/>
                  <a:gd name="connsiteX6" fmla="*/ 2258209 w 4576507"/>
                  <a:gd name="connsiteY6" fmla="*/ 865551 h 1047402"/>
                  <a:gd name="connsiteX7" fmla="*/ 1002399 w 4576507"/>
                  <a:gd name="connsiteY7" fmla="*/ 1047402 h 1047402"/>
                  <a:gd name="connsiteX8" fmla="*/ 6582 w 4576507"/>
                  <a:gd name="connsiteY8" fmla="*/ 547289 h 1047402"/>
                  <a:gd name="connsiteX0" fmla="*/ 0 w 4569925"/>
                  <a:gd name="connsiteY0" fmla="*/ 523899 h 1024012"/>
                  <a:gd name="connsiteX1" fmla="*/ 995817 w 4569925"/>
                  <a:gd name="connsiteY1" fmla="*/ 26486 h 1024012"/>
                  <a:gd name="connsiteX2" fmla="*/ 2284877 w 4569925"/>
                  <a:gd name="connsiteY2" fmla="*/ 205636 h 1024012"/>
                  <a:gd name="connsiteX3" fmla="*/ 3614326 w 4569925"/>
                  <a:gd name="connsiteY3" fmla="*/ 18174 h 1024012"/>
                  <a:gd name="connsiteX4" fmla="*/ 4569755 w 4569925"/>
                  <a:gd name="connsiteY4" fmla="*/ 565462 h 1024012"/>
                  <a:gd name="connsiteX5" fmla="*/ 3414820 w 4569925"/>
                  <a:gd name="connsiteY5" fmla="*/ 1015698 h 1024012"/>
                  <a:gd name="connsiteX6" fmla="*/ 2251627 w 4569925"/>
                  <a:gd name="connsiteY6" fmla="*/ 842161 h 1024012"/>
                  <a:gd name="connsiteX7" fmla="*/ 995817 w 4569925"/>
                  <a:gd name="connsiteY7" fmla="*/ 1024012 h 1024012"/>
                  <a:gd name="connsiteX8" fmla="*/ 0 w 4569925"/>
                  <a:gd name="connsiteY8" fmla="*/ 523899 h 1024012"/>
                  <a:gd name="connsiteX0" fmla="*/ 0 w 4569925"/>
                  <a:gd name="connsiteY0" fmla="*/ 523899 h 1024012"/>
                  <a:gd name="connsiteX1" fmla="*/ 995817 w 4569925"/>
                  <a:gd name="connsiteY1" fmla="*/ 26486 h 1024012"/>
                  <a:gd name="connsiteX2" fmla="*/ 2284877 w 4569925"/>
                  <a:gd name="connsiteY2" fmla="*/ 205636 h 1024012"/>
                  <a:gd name="connsiteX3" fmla="*/ 3614326 w 4569925"/>
                  <a:gd name="connsiteY3" fmla="*/ 18174 h 1024012"/>
                  <a:gd name="connsiteX4" fmla="*/ 4569755 w 4569925"/>
                  <a:gd name="connsiteY4" fmla="*/ 565462 h 1024012"/>
                  <a:gd name="connsiteX5" fmla="*/ 3414820 w 4569925"/>
                  <a:gd name="connsiteY5" fmla="*/ 1015698 h 1024012"/>
                  <a:gd name="connsiteX6" fmla="*/ 2251627 w 4569925"/>
                  <a:gd name="connsiteY6" fmla="*/ 842161 h 1024012"/>
                  <a:gd name="connsiteX7" fmla="*/ 995817 w 4569925"/>
                  <a:gd name="connsiteY7" fmla="*/ 1024012 h 1024012"/>
                  <a:gd name="connsiteX8" fmla="*/ 0 w 4569925"/>
                  <a:gd name="connsiteY8" fmla="*/ 523899 h 1024012"/>
                  <a:gd name="connsiteX0" fmla="*/ 0 w 4569925"/>
                  <a:gd name="connsiteY0" fmla="*/ 523899 h 1024012"/>
                  <a:gd name="connsiteX1" fmla="*/ 995817 w 4569925"/>
                  <a:gd name="connsiteY1" fmla="*/ 26486 h 1024012"/>
                  <a:gd name="connsiteX2" fmla="*/ 2284877 w 4569925"/>
                  <a:gd name="connsiteY2" fmla="*/ 205636 h 1024012"/>
                  <a:gd name="connsiteX3" fmla="*/ 3614326 w 4569925"/>
                  <a:gd name="connsiteY3" fmla="*/ 18174 h 1024012"/>
                  <a:gd name="connsiteX4" fmla="*/ 4569755 w 4569925"/>
                  <a:gd name="connsiteY4" fmla="*/ 565462 h 1024012"/>
                  <a:gd name="connsiteX5" fmla="*/ 3414820 w 4569925"/>
                  <a:gd name="connsiteY5" fmla="*/ 1015698 h 1024012"/>
                  <a:gd name="connsiteX6" fmla="*/ 2251627 w 4569925"/>
                  <a:gd name="connsiteY6" fmla="*/ 842161 h 1024012"/>
                  <a:gd name="connsiteX7" fmla="*/ 995817 w 4569925"/>
                  <a:gd name="connsiteY7" fmla="*/ 1024012 h 1024012"/>
                  <a:gd name="connsiteX8" fmla="*/ 0 w 4569925"/>
                  <a:gd name="connsiteY8" fmla="*/ 523899 h 1024012"/>
                  <a:gd name="connsiteX0" fmla="*/ 0 w 4569925"/>
                  <a:gd name="connsiteY0" fmla="*/ 523899 h 1024012"/>
                  <a:gd name="connsiteX1" fmla="*/ 995817 w 4569925"/>
                  <a:gd name="connsiteY1" fmla="*/ 26486 h 1024012"/>
                  <a:gd name="connsiteX2" fmla="*/ 2284877 w 4569925"/>
                  <a:gd name="connsiteY2" fmla="*/ 205636 h 1024012"/>
                  <a:gd name="connsiteX3" fmla="*/ 3614326 w 4569925"/>
                  <a:gd name="connsiteY3" fmla="*/ 18174 h 1024012"/>
                  <a:gd name="connsiteX4" fmla="*/ 4569755 w 4569925"/>
                  <a:gd name="connsiteY4" fmla="*/ 565462 h 1024012"/>
                  <a:gd name="connsiteX5" fmla="*/ 3414820 w 4569925"/>
                  <a:gd name="connsiteY5" fmla="*/ 1015698 h 1024012"/>
                  <a:gd name="connsiteX6" fmla="*/ 2251627 w 4569925"/>
                  <a:gd name="connsiteY6" fmla="*/ 842161 h 1024012"/>
                  <a:gd name="connsiteX7" fmla="*/ 995817 w 4569925"/>
                  <a:gd name="connsiteY7" fmla="*/ 1024012 h 1024012"/>
                  <a:gd name="connsiteX8" fmla="*/ 0 w 4569925"/>
                  <a:gd name="connsiteY8" fmla="*/ 523899 h 1024012"/>
                  <a:gd name="connsiteX0" fmla="*/ 0 w 4569925"/>
                  <a:gd name="connsiteY0" fmla="*/ 514433 h 1014546"/>
                  <a:gd name="connsiteX1" fmla="*/ 995817 w 4569925"/>
                  <a:gd name="connsiteY1" fmla="*/ 17020 h 1014546"/>
                  <a:gd name="connsiteX2" fmla="*/ 2284877 w 4569925"/>
                  <a:gd name="connsiteY2" fmla="*/ 196170 h 1014546"/>
                  <a:gd name="connsiteX3" fmla="*/ 3614326 w 4569925"/>
                  <a:gd name="connsiteY3" fmla="*/ 8708 h 1014546"/>
                  <a:gd name="connsiteX4" fmla="*/ 4569755 w 4569925"/>
                  <a:gd name="connsiteY4" fmla="*/ 555996 h 1014546"/>
                  <a:gd name="connsiteX5" fmla="*/ 3414820 w 4569925"/>
                  <a:gd name="connsiteY5" fmla="*/ 1006232 h 1014546"/>
                  <a:gd name="connsiteX6" fmla="*/ 2251627 w 4569925"/>
                  <a:gd name="connsiteY6" fmla="*/ 832695 h 1014546"/>
                  <a:gd name="connsiteX7" fmla="*/ 995817 w 4569925"/>
                  <a:gd name="connsiteY7" fmla="*/ 1014546 h 1014546"/>
                  <a:gd name="connsiteX8" fmla="*/ 0 w 4569925"/>
                  <a:gd name="connsiteY8" fmla="*/ 514433 h 1014546"/>
                  <a:gd name="connsiteX0" fmla="*/ 0 w 4569958"/>
                  <a:gd name="connsiteY0" fmla="*/ 514433 h 1014546"/>
                  <a:gd name="connsiteX1" fmla="*/ 995817 w 4569958"/>
                  <a:gd name="connsiteY1" fmla="*/ 17020 h 1014546"/>
                  <a:gd name="connsiteX2" fmla="*/ 2284877 w 4569958"/>
                  <a:gd name="connsiteY2" fmla="*/ 196170 h 1014546"/>
                  <a:gd name="connsiteX3" fmla="*/ 3614326 w 4569958"/>
                  <a:gd name="connsiteY3" fmla="*/ 8708 h 1014546"/>
                  <a:gd name="connsiteX4" fmla="*/ 4569755 w 4569958"/>
                  <a:gd name="connsiteY4" fmla="*/ 555996 h 1014546"/>
                  <a:gd name="connsiteX5" fmla="*/ 3414820 w 4569958"/>
                  <a:gd name="connsiteY5" fmla="*/ 1006232 h 1014546"/>
                  <a:gd name="connsiteX6" fmla="*/ 2251627 w 4569958"/>
                  <a:gd name="connsiteY6" fmla="*/ 832695 h 1014546"/>
                  <a:gd name="connsiteX7" fmla="*/ 995817 w 4569958"/>
                  <a:gd name="connsiteY7" fmla="*/ 1014546 h 1014546"/>
                  <a:gd name="connsiteX8" fmla="*/ 0 w 4569958"/>
                  <a:gd name="connsiteY8" fmla="*/ 514433 h 1014546"/>
                  <a:gd name="connsiteX0" fmla="*/ 0 w 4570028"/>
                  <a:gd name="connsiteY0" fmla="*/ 530648 h 1030761"/>
                  <a:gd name="connsiteX1" fmla="*/ 995817 w 4570028"/>
                  <a:gd name="connsiteY1" fmla="*/ 33235 h 1030761"/>
                  <a:gd name="connsiteX2" fmla="*/ 2284877 w 4570028"/>
                  <a:gd name="connsiteY2" fmla="*/ 212385 h 1030761"/>
                  <a:gd name="connsiteX3" fmla="*/ 3680828 w 4570028"/>
                  <a:gd name="connsiteY3" fmla="*/ 8297 h 1030761"/>
                  <a:gd name="connsiteX4" fmla="*/ 4569755 w 4570028"/>
                  <a:gd name="connsiteY4" fmla="*/ 572211 h 1030761"/>
                  <a:gd name="connsiteX5" fmla="*/ 3414820 w 4570028"/>
                  <a:gd name="connsiteY5" fmla="*/ 1022447 h 1030761"/>
                  <a:gd name="connsiteX6" fmla="*/ 2251627 w 4570028"/>
                  <a:gd name="connsiteY6" fmla="*/ 848910 h 1030761"/>
                  <a:gd name="connsiteX7" fmla="*/ 995817 w 4570028"/>
                  <a:gd name="connsiteY7" fmla="*/ 1030761 h 1030761"/>
                  <a:gd name="connsiteX8" fmla="*/ 0 w 4570028"/>
                  <a:gd name="connsiteY8" fmla="*/ 530648 h 103076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4570028" h="1030761">
                    <a:moveTo>
                      <a:pt x="0" y="530648"/>
                    </a:moveTo>
                    <a:cubicBezTo>
                      <a:pt x="0" y="364394"/>
                      <a:pt x="127324" y="57184"/>
                      <a:pt x="995817" y="33235"/>
                    </a:cubicBezTo>
                    <a:cubicBezTo>
                      <a:pt x="1731306" y="117351"/>
                      <a:pt x="1837375" y="216541"/>
                      <a:pt x="2284877" y="212385"/>
                    </a:cubicBezTo>
                    <a:cubicBezTo>
                      <a:pt x="2732379" y="208229"/>
                      <a:pt x="3261222" y="-48903"/>
                      <a:pt x="3680828" y="8297"/>
                    </a:cubicBezTo>
                    <a:cubicBezTo>
                      <a:pt x="4399691" y="82123"/>
                      <a:pt x="4578068" y="412885"/>
                      <a:pt x="4569755" y="572211"/>
                    </a:cubicBezTo>
                    <a:cubicBezTo>
                      <a:pt x="4561442" y="731537"/>
                      <a:pt x="4133682" y="1006810"/>
                      <a:pt x="3414820" y="1022447"/>
                    </a:cubicBezTo>
                    <a:cubicBezTo>
                      <a:pt x="2679331" y="913394"/>
                      <a:pt x="2654794" y="847524"/>
                      <a:pt x="2251627" y="848910"/>
                    </a:cubicBezTo>
                    <a:cubicBezTo>
                      <a:pt x="1848460" y="850296"/>
                      <a:pt x="1673117" y="954957"/>
                      <a:pt x="995817" y="1030761"/>
                    </a:cubicBezTo>
                    <a:cubicBezTo>
                      <a:pt x="418270" y="1015125"/>
                      <a:pt x="0" y="696902"/>
                      <a:pt x="0" y="530648"/>
                    </a:cubicBezTo>
                    <a:close/>
                  </a:path>
                </a:pathLst>
              </a:custGeom>
              <a:noFill/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 sz="1600"/>
              </a:p>
            </p:txBody>
          </p:sp>
          <p:grpSp>
            <p:nvGrpSpPr>
              <p:cNvPr id="13" name="Skupina 12">
                <a:extLst>
                  <a:ext uri="{FF2B5EF4-FFF2-40B4-BE49-F238E27FC236}">
                    <a16:creationId xmlns:a16="http://schemas.microsoft.com/office/drawing/2014/main" id="{3E5BE987-0CED-4FE4-A665-F3D7D0355AA7}"/>
                  </a:ext>
                </a:extLst>
              </p:cNvPr>
              <p:cNvGrpSpPr/>
              <p:nvPr/>
            </p:nvGrpSpPr>
            <p:grpSpPr>
              <a:xfrm>
                <a:off x="1123815" y="2824209"/>
                <a:ext cx="6120680" cy="838085"/>
                <a:chOff x="1403648" y="4774043"/>
                <a:chExt cx="6120680" cy="838085"/>
              </a:xfrm>
            </p:grpSpPr>
            <p:sp>
              <p:nvSpPr>
                <p:cNvPr id="18" name="TextovéPole 17">
                  <a:extLst>
                    <a:ext uri="{FF2B5EF4-FFF2-40B4-BE49-F238E27FC236}">
                      <a16:creationId xmlns:a16="http://schemas.microsoft.com/office/drawing/2014/main" id="{B69AC00D-F25C-4B29-90EE-19202FC04210}"/>
                    </a:ext>
                  </a:extLst>
                </p:cNvPr>
                <p:cNvSpPr txBox="1"/>
                <p:nvPr/>
              </p:nvSpPr>
              <p:spPr>
                <a:xfrm>
                  <a:off x="1403648" y="5013176"/>
                  <a:ext cx="6120680" cy="33855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cs-CZ" sz="1600" dirty="0">
                      <a:latin typeface="+mn-lt"/>
                    </a:rPr>
                    <a:t>CO</a:t>
                  </a:r>
                  <a:r>
                    <a:rPr lang="cs-CZ" sz="1600" baseline="-25000" dirty="0">
                      <a:latin typeface="+mn-lt"/>
                    </a:rPr>
                    <a:t>2</a:t>
                  </a:r>
                  <a:r>
                    <a:rPr lang="cs-CZ" sz="1600" dirty="0">
                      <a:latin typeface="+mn-lt"/>
                    </a:rPr>
                    <a:t> + H</a:t>
                  </a:r>
                  <a:r>
                    <a:rPr lang="cs-CZ" sz="1600" baseline="-25000" dirty="0">
                      <a:latin typeface="+mn-lt"/>
                    </a:rPr>
                    <a:t>2</a:t>
                  </a:r>
                  <a:r>
                    <a:rPr lang="cs-CZ" sz="1600" dirty="0">
                      <a:latin typeface="+mn-lt"/>
                    </a:rPr>
                    <a:t>O                   H</a:t>
                  </a:r>
                  <a:r>
                    <a:rPr lang="cs-CZ" sz="1600" baseline="-25000" dirty="0">
                      <a:latin typeface="+mn-lt"/>
                    </a:rPr>
                    <a:t>2</a:t>
                  </a:r>
                  <a:r>
                    <a:rPr lang="cs-CZ" sz="1600" dirty="0">
                      <a:latin typeface="+mn-lt"/>
                    </a:rPr>
                    <a:t>CO</a:t>
                  </a:r>
                  <a:r>
                    <a:rPr lang="cs-CZ" sz="1600" baseline="-25000" dirty="0">
                      <a:latin typeface="+mn-lt"/>
                    </a:rPr>
                    <a:t>3</a:t>
                  </a:r>
                  <a:r>
                    <a:rPr lang="cs-CZ" sz="1600" dirty="0">
                      <a:latin typeface="+mn-lt"/>
                    </a:rPr>
                    <a:t> </a:t>
                  </a:r>
                </a:p>
              </p:txBody>
            </p:sp>
            <p:grpSp>
              <p:nvGrpSpPr>
                <p:cNvPr id="19" name="Skupina 18">
                  <a:extLst>
                    <a:ext uri="{FF2B5EF4-FFF2-40B4-BE49-F238E27FC236}">
                      <a16:creationId xmlns:a16="http://schemas.microsoft.com/office/drawing/2014/main" id="{E4731844-871D-4738-A903-AEC44A54EFE9}"/>
                    </a:ext>
                  </a:extLst>
                </p:cNvPr>
                <p:cNvGrpSpPr/>
                <p:nvPr/>
              </p:nvGrpSpPr>
              <p:grpSpPr>
                <a:xfrm>
                  <a:off x="2677662" y="4774043"/>
                  <a:ext cx="2877511" cy="838085"/>
                  <a:chOff x="2677662" y="4774043"/>
                  <a:chExt cx="2877511" cy="838085"/>
                </a:xfrm>
              </p:grpSpPr>
              <p:cxnSp>
                <p:nvCxnSpPr>
                  <p:cNvPr id="20" name="Přímá spojnice se šipkou 19">
                    <a:extLst>
                      <a:ext uri="{FF2B5EF4-FFF2-40B4-BE49-F238E27FC236}">
                        <a16:creationId xmlns:a16="http://schemas.microsoft.com/office/drawing/2014/main" id="{C4FBF970-B856-4712-BF36-993700BB5195}"/>
                      </a:ext>
                    </a:extLst>
                  </p:cNvPr>
                  <p:cNvCxnSpPr/>
                  <p:nvPr/>
                </p:nvCxnSpPr>
                <p:spPr>
                  <a:xfrm>
                    <a:off x="2677662" y="5207070"/>
                    <a:ext cx="792088" cy="0"/>
                  </a:xfrm>
                  <a:prstGeom prst="straightConnector1">
                    <a:avLst/>
                  </a:prstGeom>
                  <a:ln>
                    <a:solidFill>
                      <a:schemeClr val="tx1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21" name="TextovéPole 20">
                    <a:extLst>
                      <a:ext uri="{FF2B5EF4-FFF2-40B4-BE49-F238E27FC236}">
                        <a16:creationId xmlns:a16="http://schemas.microsoft.com/office/drawing/2014/main" id="{30EF8C23-EC89-4736-BB75-5F6CC136AF2D}"/>
                      </a:ext>
                    </a:extLst>
                  </p:cNvPr>
                  <p:cNvSpPr txBox="1"/>
                  <p:nvPr/>
                </p:nvSpPr>
                <p:spPr>
                  <a:xfrm>
                    <a:off x="2744166" y="4955010"/>
                    <a:ext cx="576064" cy="246221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cs-CZ" sz="1000" i="1" dirty="0">
                        <a:latin typeface="+mn-lt"/>
                      </a:rPr>
                      <a:t>KAH</a:t>
                    </a:r>
                    <a:endParaRPr lang="cs-CZ" sz="1600" i="1" dirty="0">
                      <a:latin typeface="+mn-lt"/>
                    </a:endParaRPr>
                  </a:p>
                </p:txBody>
              </p:sp>
              <p:cxnSp>
                <p:nvCxnSpPr>
                  <p:cNvPr id="22" name="Přímá spojnice se šipkou 21">
                    <a:extLst>
                      <a:ext uri="{FF2B5EF4-FFF2-40B4-BE49-F238E27FC236}">
                        <a16:creationId xmlns:a16="http://schemas.microsoft.com/office/drawing/2014/main" id="{BA6553EC-77DD-4882-AB9C-611D6FAA8DCA}"/>
                      </a:ext>
                    </a:extLst>
                  </p:cNvPr>
                  <p:cNvCxnSpPr/>
                  <p:nvPr/>
                </p:nvCxnSpPr>
                <p:spPr>
                  <a:xfrm flipV="1">
                    <a:off x="4211960" y="4963298"/>
                    <a:ext cx="252028" cy="193894"/>
                  </a:xfrm>
                  <a:prstGeom prst="straightConnector1">
                    <a:avLst/>
                  </a:prstGeom>
                  <a:ln>
                    <a:solidFill>
                      <a:schemeClr val="tx1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3" name="Přímá spojnice se šipkou 22">
                    <a:extLst>
                      <a:ext uri="{FF2B5EF4-FFF2-40B4-BE49-F238E27FC236}">
                        <a16:creationId xmlns:a16="http://schemas.microsoft.com/office/drawing/2014/main" id="{1E74265F-68FC-4030-9E8D-16FD01B59A6F}"/>
                      </a:ext>
                    </a:extLst>
                  </p:cNvPr>
                  <p:cNvCxnSpPr/>
                  <p:nvPr/>
                </p:nvCxnSpPr>
                <p:spPr>
                  <a:xfrm>
                    <a:off x="4211960" y="5251401"/>
                    <a:ext cx="252028" cy="189273"/>
                  </a:xfrm>
                  <a:prstGeom prst="straightConnector1">
                    <a:avLst/>
                  </a:prstGeom>
                  <a:ln>
                    <a:solidFill>
                      <a:schemeClr val="tx1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24" name="TextovéPole 23">
                    <a:extLst>
                      <a:ext uri="{FF2B5EF4-FFF2-40B4-BE49-F238E27FC236}">
                        <a16:creationId xmlns:a16="http://schemas.microsoft.com/office/drawing/2014/main" id="{01C085BA-D468-419D-9EA1-096EF5B30568}"/>
                      </a:ext>
                    </a:extLst>
                  </p:cNvPr>
                  <p:cNvSpPr txBox="1"/>
                  <p:nvPr/>
                </p:nvSpPr>
                <p:spPr>
                  <a:xfrm>
                    <a:off x="4403045" y="4774043"/>
                    <a:ext cx="1152128" cy="338554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cs-CZ" sz="1600" dirty="0">
                        <a:latin typeface="+mn-lt"/>
                      </a:rPr>
                      <a:t>H</a:t>
                    </a:r>
                    <a:r>
                      <a:rPr lang="cs-CZ" sz="1600" baseline="30000" dirty="0">
                        <a:latin typeface="+mn-lt"/>
                      </a:rPr>
                      <a:t>+</a:t>
                    </a:r>
                    <a:r>
                      <a:rPr lang="cs-CZ" sz="1600" dirty="0">
                        <a:latin typeface="+mn-lt"/>
                      </a:rPr>
                      <a:t> + </a:t>
                    </a:r>
                    <a:r>
                      <a:rPr lang="cs-CZ" sz="1600" dirty="0" err="1">
                        <a:latin typeface="+mn-lt"/>
                      </a:rPr>
                      <a:t>Hb</a:t>
                    </a:r>
                    <a:r>
                      <a:rPr lang="cs-CZ" sz="1600" dirty="0">
                        <a:latin typeface="+mn-lt"/>
                      </a:rPr>
                      <a:t> </a:t>
                    </a:r>
                  </a:p>
                </p:txBody>
              </p:sp>
              <p:sp>
                <p:nvSpPr>
                  <p:cNvPr id="25" name="TextovéPole 24">
                    <a:extLst>
                      <a:ext uri="{FF2B5EF4-FFF2-40B4-BE49-F238E27FC236}">
                        <a16:creationId xmlns:a16="http://schemas.microsoft.com/office/drawing/2014/main" id="{36B98601-22F0-4E64-A0DC-27B07FC320D1}"/>
                      </a:ext>
                    </a:extLst>
                  </p:cNvPr>
                  <p:cNvSpPr txBox="1"/>
                  <p:nvPr/>
                </p:nvSpPr>
                <p:spPr>
                  <a:xfrm>
                    <a:off x="4405740" y="5273574"/>
                    <a:ext cx="997104" cy="338554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cs-CZ" sz="1600" dirty="0">
                        <a:latin typeface="+mn-lt"/>
                      </a:rPr>
                      <a:t>HCO</a:t>
                    </a:r>
                    <a:r>
                      <a:rPr lang="cs-CZ" sz="1600" baseline="-25000" dirty="0">
                        <a:latin typeface="+mn-lt"/>
                      </a:rPr>
                      <a:t>3</a:t>
                    </a:r>
                    <a:r>
                      <a:rPr lang="cs-CZ" sz="1600" baseline="30000" dirty="0">
                        <a:latin typeface="+mn-lt"/>
                      </a:rPr>
                      <a:t>-</a:t>
                    </a:r>
                    <a:r>
                      <a:rPr lang="cs-CZ" sz="1600" dirty="0">
                        <a:latin typeface="+mn-lt"/>
                      </a:rPr>
                      <a:t> </a:t>
                    </a:r>
                  </a:p>
                </p:txBody>
              </p:sp>
            </p:grpSp>
          </p:grpSp>
          <p:sp>
            <p:nvSpPr>
              <p:cNvPr id="14" name="Ovál 13">
                <a:extLst>
                  <a:ext uri="{FF2B5EF4-FFF2-40B4-BE49-F238E27FC236}">
                    <a16:creationId xmlns:a16="http://schemas.microsoft.com/office/drawing/2014/main" id="{A1887B71-3B3D-4A80-9AE4-0E379B6B967A}"/>
                  </a:ext>
                </a:extLst>
              </p:cNvPr>
              <p:cNvSpPr/>
              <p:nvPr/>
            </p:nvSpPr>
            <p:spPr>
              <a:xfrm>
                <a:off x="4355976" y="3645024"/>
                <a:ext cx="360040" cy="288032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 sz="1600"/>
              </a:p>
            </p:txBody>
          </p:sp>
          <p:cxnSp>
            <p:nvCxnSpPr>
              <p:cNvPr id="15" name="Přímá spojnice se šipkou 14">
                <a:extLst>
                  <a:ext uri="{FF2B5EF4-FFF2-40B4-BE49-F238E27FC236}">
                    <a16:creationId xmlns:a16="http://schemas.microsoft.com/office/drawing/2014/main" id="{6946FB8C-7185-430E-9B2E-A6D99DE8BC2C}"/>
                  </a:ext>
                </a:extLst>
              </p:cNvPr>
              <p:cNvCxnSpPr/>
              <p:nvPr/>
            </p:nvCxnSpPr>
            <p:spPr>
              <a:xfrm flipH="1">
                <a:off x="4330993" y="3622919"/>
                <a:ext cx="11166" cy="43167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Přímá spojnice se šipkou 15">
                <a:extLst>
                  <a:ext uri="{FF2B5EF4-FFF2-40B4-BE49-F238E27FC236}">
                    <a16:creationId xmlns:a16="http://schemas.microsoft.com/office/drawing/2014/main" id="{A0F89A1E-A871-41B8-AA65-11D9FB38C34D}"/>
                  </a:ext>
                </a:extLst>
              </p:cNvPr>
              <p:cNvCxnSpPr/>
              <p:nvPr/>
            </p:nvCxnSpPr>
            <p:spPr>
              <a:xfrm flipV="1">
                <a:off x="4716016" y="3610557"/>
                <a:ext cx="0" cy="430594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" name="TextovéPole 16">
                <a:extLst>
                  <a:ext uri="{FF2B5EF4-FFF2-40B4-BE49-F238E27FC236}">
                    <a16:creationId xmlns:a16="http://schemas.microsoft.com/office/drawing/2014/main" id="{5B4A126B-5DD6-440E-9C66-346DD00E30B5}"/>
                  </a:ext>
                </a:extLst>
              </p:cNvPr>
              <p:cNvSpPr txBox="1"/>
              <p:nvPr/>
            </p:nvSpPr>
            <p:spPr>
              <a:xfrm>
                <a:off x="4483138" y="3991028"/>
                <a:ext cx="650881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cs-CZ" sz="1600" dirty="0">
                    <a:latin typeface="+mn-lt"/>
                  </a:rPr>
                  <a:t>Cl</a:t>
                </a:r>
                <a:r>
                  <a:rPr lang="cs-CZ" sz="1600" baseline="30000" dirty="0">
                    <a:latin typeface="+mn-lt"/>
                  </a:rPr>
                  <a:t>-</a:t>
                </a:r>
              </a:p>
            </p:txBody>
          </p:sp>
        </p:grpSp>
        <p:sp>
          <p:nvSpPr>
            <p:cNvPr id="10" name="TextovéPole 9">
              <a:extLst>
                <a:ext uri="{FF2B5EF4-FFF2-40B4-BE49-F238E27FC236}">
                  <a16:creationId xmlns:a16="http://schemas.microsoft.com/office/drawing/2014/main" id="{05365BB5-3726-49A1-B668-174D8B2902C2}"/>
                </a:ext>
              </a:extLst>
            </p:cNvPr>
            <p:cNvSpPr txBox="1"/>
            <p:nvPr/>
          </p:nvSpPr>
          <p:spPr>
            <a:xfrm>
              <a:off x="220962" y="2061225"/>
              <a:ext cx="650881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cs-CZ" sz="1600" dirty="0">
                  <a:latin typeface="+mn-lt"/>
                </a:rPr>
                <a:t>CO</a:t>
              </a:r>
              <a:r>
                <a:rPr lang="cs-CZ" sz="1600" baseline="-25000" dirty="0">
                  <a:latin typeface="+mn-lt"/>
                </a:rPr>
                <a:t>2</a:t>
              </a:r>
            </a:p>
          </p:txBody>
        </p:sp>
        <p:cxnSp>
          <p:nvCxnSpPr>
            <p:cNvPr id="11" name="Přímá spojnice se šipkou 10">
              <a:extLst>
                <a:ext uri="{FF2B5EF4-FFF2-40B4-BE49-F238E27FC236}">
                  <a16:creationId xmlns:a16="http://schemas.microsoft.com/office/drawing/2014/main" id="{84415420-30FD-4C7F-AA6B-CB64E16D8D67}"/>
                </a:ext>
              </a:extLst>
            </p:cNvPr>
            <p:cNvCxnSpPr/>
            <p:nvPr/>
          </p:nvCxnSpPr>
          <p:spPr>
            <a:xfrm flipH="1">
              <a:off x="467544" y="2356139"/>
              <a:ext cx="11166" cy="462809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6" name="Skupina 25">
            <a:extLst>
              <a:ext uri="{FF2B5EF4-FFF2-40B4-BE49-F238E27FC236}">
                <a16:creationId xmlns:a16="http://schemas.microsoft.com/office/drawing/2014/main" id="{8F2297CA-1867-45BB-968B-66CAB1DBA6B2}"/>
              </a:ext>
            </a:extLst>
          </p:cNvPr>
          <p:cNvGrpSpPr/>
          <p:nvPr/>
        </p:nvGrpSpPr>
        <p:grpSpPr>
          <a:xfrm>
            <a:off x="6714603" y="3763021"/>
            <a:ext cx="4595987" cy="2133319"/>
            <a:chOff x="1865369" y="2071373"/>
            <a:chExt cx="4710193" cy="2133319"/>
          </a:xfrm>
        </p:grpSpPr>
        <p:sp>
          <p:nvSpPr>
            <p:cNvPr id="27" name="Ovál 2">
              <a:extLst>
                <a:ext uri="{FF2B5EF4-FFF2-40B4-BE49-F238E27FC236}">
                  <a16:creationId xmlns:a16="http://schemas.microsoft.com/office/drawing/2014/main" id="{709186C3-D874-4BF5-94F0-4D62DB1BABB9}"/>
                </a:ext>
              </a:extLst>
            </p:cNvPr>
            <p:cNvSpPr/>
            <p:nvPr/>
          </p:nvSpPr>
          <p:spPr>
            <a:xfrm>
              <a:off x="1905573" y="2636912"/>
              <a:ext cx="4570028" cy="1030761"/>
            </a:xfrm>
            <a:custGeom>
              <a:avLst/>
              <a:gdLst>
                <a:gd name="connsiteX0" fmla="*/ 0 w 4536504"/>
                <a:gd name="connsiteY0" fmla="*/ 792088 h 1584176"/>
                <a:gd name="connsiteX1" fmla="*/ 2268252 w 4536504"/>
                <a:gd name="connsiteY1" fmla="*/ 0 h 1584176"/>
                <a:gd name="connsiteX2" fmla="*/ 4536504 w 4536504"/>
                <a:gd name="connsiteY2" fmla="*/ 792088 h 1584176"/>
                <a:gd name="connsiteX3" fmla="*/ 2268252 w 4536504"/>
                <a:gd name="connsiteY3" fmla="*/ 1584176 h 1584176"/>
                <a:gd name="connsiteX4" fmla="*/ 0 w 4536504"/>
                <a:gd name="connsiteY4" fmla="*/ 792088 h 1584176"/>
                <a:gd name="connsiteX0" fmla="*/ 36818 w 4573322"/>
                <a:gd name="connsiteY0" fmla="*/ 792088 h 1626476"/>
                <a:gd name="connsiteX1" fmla="*/ 2305070 w 4573322"/>
                <a:gd name="connsiteY1" fmla="*/ 0 h 1626476"/>
                <a:gd name="connsiteX2" fmla="*/ 4573322 w 4573322"/>
                <a:gd name="connsiteY2" fmla="*/ 792088 h 1626476"/>
                <a:gd name="connsiteX3" fmla="*/ 2305070 w 4573322"/>
                <a:gd name="connsiteY3" fmla="*/ 1584176 h 1626476"/>
                <a:gd name="connsiteX4" fmla="*/ 999384 w 4573322"/>
                <a:gd name="connsiteY4" fmla="*/ 1441831 h 1626476"/>
                <a:gd name="connsiteX5" fmla="*/ 36818 w 4573322"/>
                <a:gd name="connsiteY5" fmla="*/ 792088 h 1626476"/>
                <a:gd name="connsiteX0" fmla="*/ 36818 w 4594540"/>
                <a:gd name="connsiteY0" fmla="*/ 792088 h 1586276"/>
                <a:gd name="connsiteX1" fmla="*/ 2305070 w 4594540"/>
                <a:gd name="connsiteY1" fmla="*/ 0 h 1586276"/>
                <a:gd name="connsiteX2" fmla="*/ 4573322 w 4594540"/>
                <a:gd name="connsiteY2" fmla="*/ 792088 h 1586276"/>
                <a:gd name="connsiteX3" fmla="*/ 3376824 w 4594540"/>
                <a:gd name="connsiteY3" fmla="*/ 1383641 h 1586276"/>
                <a:gd name="connsiteX4" fmla="*/ 2305070 w 4594540"/>
                <a:gd name="connsiteY4" fmla="*/ 1584176 h 1586276"/>
                <a:gd name="connsiteX5" fmla="*/ 999384 w 4594540"/>
                <a:gd name="connsiteY5" fmla="*/ 1441831 h 1586276"/>
                <a:gd name="connsiteX6" fmla="*/ 36818 w 4594540"/>
                <a:gd name="connsiteY6" fmla="*/ 792088 h 1586276"/>
                <a:gd name="connsiteX0" fmla="*/ 36818 w 4594540"/>
                <a:gd name="connsiteY0" fmla="*/ 792088 h 1464186"/>
                <a:gd name="connsiteX1" fmla="*/ 2305070 w 4594540"/>
                <a:gd name="connsiteY1" fmla="*/ 0 h 1464186"/>
                <a:gd name="connsiteX2" fmla="*/ 4573322 w 4594540"/>
                <a:gd name="connsiteY2" fmla="*/ 792088 h 1464186"/>
                <a:gd name="connsiteX3" fmla="*/ 3376824 w 4594540"/>
                <a:gd name="connsiteY3" fmla="*/ 1383641 h 1464186"/>
                <a:gd name="connsiteX4" fmla="*/ 2255194 w 4594540"/>
                <a:gd name="connsiteY4" fmla="*/ 1068787 h 1464186"/>
                <a:gd name="connsiteX5" fmla="*/ 999384 w 4594540"/>
                <a:gd name="connsiteY5" fmla="*/ 1441831 h 1464186"/>
                <a:gd name="connsiteX6" fmla="*/ 36818 w 4594540"/>
                <a:gd name="connsiteY6" fmla="*/ 792088 h 1464186"/>
                <a:gd name="connsiteX0" fmla="*/ 36818 w 4594540"/>
                <a:gd name="connsiteY0" fmla="*/ 792088 h 1409029"/>
                <a:gd name="connsiteX1" fmla="*/ 2305070 w 4594540"/>
                <a:gd name="connsiteY1" fmla="*/ 0 h 1409029"/>
                <a:gd name="connsiteX2" fmla="*/ 4573322 w 4594540"/>
                <a:gd name="connsiteY2" fmla="*/ 792088 h 1409029"/>
                <a:gd name="connsiteX3" fmla="*/ 3376824 w 4594540"/>
                <a:gd name="connsiteY3" fmla="*/ 1383641 h 1409029"/>
                <a:gd name="connsiteX4" fmla="*/ 2255194 w 4594540"/>
                <a:gd name="connsiteY4" fmla="*/ 1068787 h 1409029"/>
                <a:gd name="connsiteX5" fmla="*/ 999384 w 4594540"/>
                <a:gd name="connsiteY5" fmla="*/ 1250638 h 1409029"/>
                <a:gd name="connsiteX6" fmla="*/ 36818 w 4594540"/>
                <a:gd name="connsiteY6" fmla="*/ 792088 h 1409029"/>
                <a:gd name="connsiteX0" fmla="*/ 36818 w 4594540"/>
                <a:gd name="connsiteY0" fmla="*/ 792088 h 1409029"/>
                <a:gd name="connsiteX1" fmla="*/ 2305070 w 4594540"/>
                <a:gd name="connsiteY1" fmla="*/ 0 h 1409029"/>
                <a:gd name="connsiteX2" fmla="*/ 4573322 w 4594540"/>
                <a:gd name="connsiteY2" fmla="*/ 792088 h 1409029"/>
                <a:gd name="connsiteX3" fmla="*/ 3376824 w 4594540"/>
                <a:gd name="connsiteY3" fmla="*/ 1383641 h 1409029"/>
                <a:gd name="connsiteX4" fmla="*/ 2255194 w 4594540"/>
                <a:gd name="connsiteY4" fmla="*/ 1068787 h 1409029"/>
                <a:gd name="connsiteX5" fmla="*/ 999384 w 4594540"/>
                <a:gd name="connsiteY5" fmla="*/ 1250638 h 1409029"/>
                <a:gd name="connsiteX6" fmla="*/ 36818 w 4594540"/>
                <a:gd name="connsiteY6" fmla="*/ 792088 h 1409029"/>
                <a:gd name="connsiteX0" fmla="*/ 38689 w 4596411"/>
                <a:gd name="connsiteY0" fmla="*/ 792088 h 1409029"/>
                <a:gd name="connsiteX1" fmla="*/ 2306941 w 4596411"/>
                <a:gd name="connsiteY1" fmla="*/ 0 h 1409029"/>
                <a:gd name="connsiteX2" fmla="*/ 4575193 w 4596411"/>
                <a:gd name="connsiteY2" fmla="*/ 792088 h 1409029"/>
                <a:gd name="connsiteX3" fmla="*/ 3378695 w 4596411"/>
                <a:gd name="connsiteY3" fmla="*/ 1383641 h 1409029"/>
                <a:gd name="connsiteX4" fmla="*/ 2257065 w 4596411"/>
                <a:gd name="connsiteY4" fmla="*/ 1068787 h 1409029"/>
                <a:gd name="connsiteX5" fmla="*/ 1001255 w 4596411"/>
                <a:gd name="connsiteY5" fmla="*/ 1250638 h 1409029"/>
                <a:gd name="connsiteX6" fmla="*/ 38689 w 4596411"/>
                <a:gd name="connsiteY6" fmla="*/ 792088 h 1409029"/>
                <a:gd name="connsiteX0" fmla="*/ 38689 w 4596411"/>
                <a:gd name="connsiteY0" fmla="*/ 792088 h 1409029"/>
                <a:gd name="connsiteX1" fmla="*/ 2306941 w 4596411"/>
                <a:gd name="connsiteY1" fmla="*/ 0 h 1409029"/>
                <a:gd name="connsiteX2" fmla="*/ 4575193 w 4596411"/>
                <a:gd name="connsiteY2" fmla="*/ 792088 h 1409029"/>
                <a:gd name="connsiteX3" fmla="*/ 3378695 w 4596411"/>
                <a:gd name="connsiteY3" fmla="*/ 1383641 h 1409029"/>
                <a:gd name="connsiteX4" fmla="*/ 2257065 w 4596411"/>
                <a:gd name="connsiteY4" fmla="*/ 1068787 h 1409029"/>
                <a:gd name="connsiteX5" fmla="*/ 1001255 w 4596411"/>
                <a:gd name="connsiteY5" fmla="*/ 1250638 h 1409029"/>
                <a:gd name="connsiteX6" fmla="*/ 38689 w 4596411"/>
                <a:gd name="connsiteY6" fmla="*/ 792088 h 1409029"/>
                <a:gd name="connsiteX0" fmla="*/ 38689 w 4596411"/>
                <a:gd name="connsiteY0" fmla="*/ 792088 h 1383641"/>
                <a:gd name="connsiteX1" fmla="*/ 2306941 w 4596411"/>
                <a:gd name="connsiteY1" fmla="*/ 0 h 1383641"/>
                <a:gd name="connsiteX2" fmla="*/ 4575193 w 4596411"/>
                <a:gd name="connsiteY2" fmla="*/ 792088 h 1383641"/>
                <a:gd name="connsiteX3" fmla="*/ 3378695 w 4596411"/>
                <a:gd name="connsiteY3" fmla="*/ 1383641 h 1383641"/>
                <a:gd name="connsiteX4" fmla="*/ 2257065 w 4596411"/>
                <a:gd name="connsiteY4" fmla="*/ 1068787 h 1383641"/>
                <a:gd name="connsiteX5" fmla="*/ 1001255 w 4596411"/>
                <a:gd name="connsiteY5" fmla="*/ 1250638 h 1383641"/>
                <a:gd name="connsiteX6" fmla="*/ 38689 w 4596411"/>
                <a:gd name="connsiteY6" fmla="*/ 792088 h 1383641"/>
                <a:gd name="connsiteX0" fmla="*/ 38689 w 4596411"/>
                <a:gd name="connsiteY0" fmla="*/ 792088 h 1325452"/>
                <a:gd name="connsiteX1" fmla="*/ 2306941 w 4596411"/>
                <a:gd name="connsiteY1" fmla="*/ 0 h 1325452"/>
                <a:gd name="connsiteX2" fmla="*/ 4575193 w 4596411"/>
                <a:gd name="connsiteY2" fmla="*/ 792088 h 1325452"/>
                <a:gd name="connsiteX3" fmla="*/ 3378695 w 4596411"/>
                <a:gd name="connsiteY3" fmla="*/ 1325452 h 1325452"/>
                <a:gd name="connsiteX4" fmla="*/ 2257065 w 4596411"/>
                <a:gd name="connsiteY4" fmla="*/ 1068787 h 1325452"/>
                <a:gd name="connsiteX5" fmla="*/ 1001255 w 4596411"/>
                <a:gd name="connsiteY5" fmla="*/ 1250638 h 1325452"/>
                <a:gd name="connsiteX6" fmla="*/ 38689 w 4596411"/>
                <a:gd name="connsiteY6" fmla="*/ 792088 h 1325452"/>
                <a:gd name="connsiteX0" fmla="*/ 38689 w 4604879"/>
                <a:gd name="connsiteY0" fmla="*/ 792088 h 1325452"/>
                <a:gd name="connsiteX1" fmla="*/ 2306941 w 4604879"/>
                <a:gd name="connsiteY1" fmla="*/ 0 h 1325452"/>
                <a:gd name="connsiteX2" fmla="*/ 4575193 w 4604879"/>
                <a:gd name="connsiteY2" fmla="*/ 792088 h 1325452"/>
                <a:gd name="connsiteX3" fmla="*/ 3378695 w 4604879"/>
                <a:gd name="connsiteY3" fmla="*/ 1325452 h 1325452"/>
                <a:gd name="connsiteX4" fmla="*/ 2257065 w 4604879"/>
                <a:gd name="connsiteY4" fmla="*/ 1068787 h 1325452"/>
                <a:gd name="connsiteX5" fmla="*/ 1001255 w 4604879"/>
                <a:gd name="connsiteY5" fmla="*/ 1250638 h 1325452"/>
                <a:gd name="connsiteX6" fmla="*/ 38689 w 4604879"/>
                <a:gd name="connsiteY6" fmla="*/ 792088 h 1325452"/>
                <a:gd name="connsiteX0" fmla="*/ 38689 w 4605786"/>
                <a:gd name="connsiteY0" fmla="*/ 792088 h 1275575"/>
                <a:gd name="connsiteX1" fmla="*/ 2306941 w 4605786"/>
                <a:gd name="connsiteY1" fmla="*/ 0 h 1275575"/>
                <a:gd name="connsiteX2" fmla="*/ 4575193 w 4605786"/>
                <a:gd name="connsiteY2" fmla="*/ 792088 h 1275575"/>
                <a:gd name="connsiteX3" fmla="*/ 3403633 w 4605786"/>
                <a:gd name="connsiteY3" fmla="*/ 1275575 h 1275575"/>
                <a:gd name="connsiteX4" fmla="*/ 2257065 w 4605786"/>
                <a:gd name="connsiteY4" fmla="*/ 1068787 h 1275575"/>
                <a:gd name="connsiteX5" fmla="*/ 1001255 w 4605786"/>
                <a:gd name="connsiteY5" fmla="*/ 1250638 h 1275575"/>
                <a:gd name="connsiteX6" fmla="*/ 38689 w 4605786"/>
                <a:gd name="connsiteY6" fmla="*/ 792088 h 1275575"/>
                <a:gd name="connsiteX0" fmla="*/ 38689 w 4605786"/>
                <a:gd name="connsiteY0" fmla="*/ 792088 h 1275575"/>
                <a:gd name="connsiteX1" fmla="*/ 2306941 w 4605786"/>
                <a:gd name="connsiteY1" fmla="*/ 0 h 1275575"/>
                <a:gd name="connsiteX2" fmla="*/ 4575193 w 4605786"/>
                <a:gd name="connsiteY2" fmla="*/ 792088 h 1275575"/>
                <a:gd name="connsiteX3" fmla="*/ 3403633 w 4605786"/>
                <a:gd name="connsiteY3" fmla="*/ 1275575 h 1275575"/>
                <a:gd name="connsiteX4" fmla="*/ 2257065 w 4605786"/>
                <a:gd name="connsiteY4" fmla="*/ 1068787 h 1275575"/>
                <a:gd name="connsiteX5" fmla="*/ 1001255 w 4605786"/>
                <a:gd name="connsiteY5" fmla="*/ 1250638 h 1275575"/>
                <a:gd name="connsiteX6" fmla="*/ 38689 w 4605786"/>
                <a:gd name="connsiteY6" fmla="*/ 792088 h 1275575"/>
                <a:gd name="connsiteX0" fmla="*/ 38689 w 4605491"/>
                <a:gd name="connsiteY0" fmla="*/ 792088 h 1275575"/>
                <a:gd name="connsiteX1" fmla="*/ 2306941 w 4605491"/>
                <a:gd name="connsiteY1" fmla="*/ 0 h 1275575"/>
                <a:gd name="connsiteX2" fmla="*/ 4575193 w 4605491"/>
                <a:gd name="connsiteY2" fmla="*/ 792088 h 1275575"/>
                <a:gd name="connsiteX3" fmla="*/ 3403633 w 4605491"/>
                <a:gd name="connsiteY3" fmla="*/ 1275575 h 1275575"/>
                <a:gd name="connsiteX4" fmla="*/ 2257065 w 4605491"/>
                <a:gd name="connsiteY4" fmla="*/ 1068787 h 1275575"/>
                <a:gd name="connsiteX5" fmla="*/ 1001255 w 4605491"/>
                <a:gd name="connsiteY5" fmla="*/ 1250638 h 1275575"/>
                <a:gd name="connsiteX6" fmla="*/ 38689 w 4605491"/>
                <a:gd name="connsiteY6" fmla="*/ 792088 h 1275575"/>
                <a:gd name="connsiteX0" fmla="*/ 38689 w 4606114"/>
                <a:gd name="connsiteY0" fmla="*/ 792088 h 1250638"/>
                <a:gd name="connsiteX1" fmla="*/ 2306941 w 4606114"/>
                <a:gd name="connsiteY1" fmla="*/ 0 h 1250638"/>
                <a:gd name="connsiteX2" fmla="*/ 4575193 w 4606114"/>
                <a:gd name="connsiteY2" fmla="*/ 792088 h 1250638"/>
                <a:gd name="connsiteX3" fmla="*/ 3420258 w 4606114"/>
                <a:gd name="connsiteY3" fmla="*/ 1242324 h 1250638"/>
                <a:gd name="connsiteX4" fmla="*/ 2257065 w 4606114"/>
                <a:gd name="connsiteY4" fmla="*/ 1068787 h 1250638"/>
                <a:gd name="connsiteX5" fmla="*/ 1001255 w 4606114"/>
                <a:gd name="connsiteY5" fmla="*/ 1250638 h 1250638"/>
                <a:gd name="connsiteX6" fmla="*/ 38689 w 4606114"/>
                <a:gd name="connsiteY6" fmla="*/ 792088 h 1250638"/>
                <a:gd name="connsiteX0" fmla="*/ 38689 w 4606421"/>
                <a:gd name="connsiteY0" fmla="*/ 792088 h 1250638"/>
                <a:gd name="connsiteX1" fmla="*/ 2306941 w 4606421"/>
                <a:gd name="connsiteY1" fmla="*/ 0 h 1250638"/>
                <a:gd name="connsiteX2" fmla="*/ 4575193 w 4606421"/>
                <a:gd name="connsiteY2" fmla="*/ 792088 h 1250638"/>
                <a:gd name="connsiteX3" fmla="*/ 3420258 w 4606421"/>
                <a:gd name="connsiteY3" fmla="*/ 1242324 h 1250638"/>
                <a:gd name="connsiteX4" fmla="*/ 2257065 w 4606421"/>
                <a:gd name="connsiteY4" fmla="*/ 1068787 h 1250638"/>
                <a:gd name="connsiteX5" fmla="*/ 1001255 w 4606421"/>
                <a:gd name="connsiteY5" fmla="*/ 1250638 h 1250638"/>
                <a:gd name="connsiteX6" fmla="*/ 38689 w 4606421"/>
                <a:gd name="connsiteY6" fmla="*/ 792088 h 1250638"/>
                <a:gd name="connsiteX0" fmla="*/ 38689 w 4606421"/>
                <a:gd name="connsiteY0" fmla="*/ 792088 h 1250638"/>
                <a:gd name="connsiteX1" fmla="*/ 2306941 w 4606421"/>
                <a:gd name="connsiteY1" fmla="*/ 0 h 1250638"/>
                <a:gd name="connsiteX2" fmla="*/ 4575193 w 4606421"/>
                <a:gd name="connsiteY2" fmla="*/ 792088 h 1250638"/>
                <a:gd name="connsiteX3" fmla="*/ 3420258 w 4606421"/>
                <a:gd name="connsiteY3" fmla="*/ 1242324 h 1250638"/>
                <a:gd name="connsiteX4" fmla="*/ 2257065 w 4606421"/>
                <a:gd name="connsiteY4" fmla="*/ 1068787 h 1250638"/>
                <a:gd name="connsiteX5" fmla="*/ 1001255 w 4606421"/>
                <a:gd name="connsiteY5" fmla="*/ 1250638 h 1250638"/>
                <a:gd name="connsiteX6" fmla="*/ 38689 w 4606421"/>
                <a:gd name="connsiteY6" fmla="*/ 792088 h 1250638"/>
                <a:gd name="connsiteX0" fmla="*/ 44646 w 4612378"/>
                <a:gd name="connsiteY0" fmla="*/ 792088 h 1250638"/>
                <a:gd name="connsiteX1" fmla="*/ 2312898 w 4612378"/>
                <a:gd name="connsiteY1" fmla="*/ 0 h 1250638"/>
                <a:gd name="connsiteX2" fmla="*/ 4581150 w 4612378"/>
                <a:gd name="connsiteY2" fmla="*/ 792088 h 1250638"/>
                <a:gd name="connsiteX3" fmla="*/ 3426215 w 4612378"/>
                <a:gd name="connsiteY3" fmla="*/ 1242324 h 1250638"/>
                <a:gd name="connsiteX4" fmla="*/ 2263022 w 4612378"/>
                <a:gd name="connsiteY4" fmla="*/ 1068787 h 1250638"/>
                <a:gd name="connsiteX5" fmla="*/ 1007212 w 4612378"/>
                <a:gd name="connsiteY5" fmla="*/ 1250638 h 1250638"/>
                <a:gd name="connsiteX6" fmla="*/ 44646 w 4612378"/>
                <a:gd name="connsiteY6" fmla="*/ 792088 h 1250638"/>
                <a:gd name="connsiteX0" fmla="*/ 45508 w 4613240"/>
                <a:gd name="connsiteY0" fmla="*/ 792088 h 1250638"/>
                <a:gd name="connsiteX1" fmla="*/ 2313760 w 4613240"/>
                <a:gd name="connsiteY1" fmla="*/ 0 h 1250638"/>
                <a:gd name="connsiteX2" fmla="*/ 4582012 w 4613240"/>
                <a:gd name="connsiteY2" fmla="*/ 792088 h 1250638"/>
                <a:gd name="connsiteX3" fmla="*/ 3427077 w 4613240"/>
                <a:gd name="connsiteY3" fmla="*/ 1242324 h 1250638"/>
                <a:gd name="connsiteX4" fmla="*/ 2263884 w 4613240"/>
                <a:gd name="connsiteY4" fmla="*/ 1068787 h 1250638"/>
                <a:gd name="connsiteX5" fmla="*/ 1008074 w 4613240"/>
                <a:gd name="connsiteY5" fmla="*/ 1250638 h 1250638"/>
                <a:gd name="connsiteX6" fmla="*/ 45508 w 4613240"/>
                <a:gd name="connsiteY6" fmla="*/ 792088 h 1250638"/>
                <a:gd name="connsiteX0" fmla="*/ 45508 w 4613240"/>
                <a:gd name="connsiteY0" fmla="*/ 792088 h 1250638"/>
                <a:gd name="connsiteX1" fmla="*/ 2313760 w 4613240"/>
                <a:gd name="connsiteY1" fmla="*/ 0 h 1250638"/>
                <a:gd name="connsiteX2" fmla="*/ 4582012 w 4613240"/>
                <a:gd name="connsiteY2" fmla="*/ 792088 h 1250638"/>
                <a:gd name="connsiteX3" fmla="*/ 3427077 w 4613240"/>
                <a:gd name="connsiteY3" fmla="*/ 1242324 h 1250638"/>
                <a:gd name="connsiteX4" fmla="*/ 2263884 w 4613240"/>
                <a:gd name="connsiteY4" fmla="*/ 1068787 h 1250638"/>
                <a:gd name="connsiteX5" fmla="*/ 1008074 w 4613240"/>
                <a:gd name="connsiteY5" fmla="*/ 1250638 h 1250638"/>
                <a:gd name="connsiteX6" fmla="*/ 45508 w 4613240"/>
                <a:gd name="connsiteY6" fmla="*/ 792088 h 1250638"/>
                <a:gd name="connsiteX0" fmla="*/ 45508 w 4613240"/>
                <a:gd name="connsiteY0" fmla="*/ 821351 h 1279901"/>
                <a:gd name="connsiteX1" fmla="*/ 1024699 w 4613240"/>
                <a:gd name="connsiteY1" fmla="*/ 232499 h 1279901"/>
                <a:gd name="connsiteX2" fmla="*/ 2313760 w 4613240"/>
                <a:gd name="connsiteY2" fmla="*/ 29263 h 1279901"/>
                <a:gd name="connsiteX3" fmla="*/ 4582012 w 4613240"/>
                <a:gd name="connsiteY3" fmla="*/ 821351 h 1279901"/>
                <a:gd name="connsiteX4" fmla="*/ 3427077 w 4613240"/>
                <a:gd name="connsiteY4" fmla="*/ 1271587 h 1279901"/>
                <a:gd name="connsiteX5" fmla="*/ 2263884 w 4613240"/>
                <a:gd name="connsiteY5" fmla="*/ 1098050 h 1279901"/>
                <a:gd name="connsiteX6" fmla="*/ 1008074 w 4613240"/>
                <a:gd name="connsiteY6" fmla="*/ 1279901 h 1279901"/>
                <a:gd name="connsiteX7" fmla="*/ 45508 w 4613240"/>
                <a:gd name="connsiteY7" fmla="*/ 821351 h 1279901"/>
                <a:gd name="connsiteX0" fmla="*/ 45508 w 4582081"/>
                <a:gd name="connsiteY0" fmla="*/ 793562 h 1252112"/>
                <a:gd name="connsiteX1" fmla="*/ 1024699 w 4582081"/>
                <a:gd name="connsiteY1" fmla="*/ 204710 h 1252112"/>
                <a:gd name="connsiteX2" fmla="*/ 2313760 w 4582081"/>
                <a:gd name="connsiteY2" fmla="*/ 1474 h 1252112"/>
                <a:gd name="connsiteX3" fmla="*/ 3476954 w 4582081"/>
                <a:gd name="connsiteY3" fmla="*/ 287838 h 1252112"/>
                <a:gd name="connsiteX4" fmla="*/ 4582012 w 4582081"/>
                <a:gd name="connsiteY4" fmla="*/ 793562 h 1252112"/>
                <a:gd name="connsiteX5" fmla="*/ 3427077 w 4582081"/>
                <a:gd name="connsiteY5" fmla="*/ 1243798 h 1252112"/>
                <a:gd name="connsiteX6" fmla="*/ 2263884 w 4582081"/>
                <a:gd name="connsiteY6" fmla="*/ 1070261 h 1252112"/>
                <a:gd name="connsiteX7" fmla="*/ 1008074 w 4582081"/>
                <a:gd name="connsiteY7" fmla="*/ 1252112 h 1252112"/>
                <a:gd name="connsiteX8" fmla="*/ 45508 w 4582081"/>
                <a:gd name="connsiteY8" fmla="*/ 793562 h 1252112"/>
                <a:gd name="connsiteX0" fmla="*/ 45508 w 4582090"/>
                <a:gd name="connsiteY0" fmla="*/ 792184 h 1250734"/>
                <a:gd name="connsiteX1" fmla="*/ 1024699 w 4582090"/>
                <a:gd name="connsiteY1" fmla="*/ 203332 h 1250734"/>
                <a:gd name="connsiteX2" fmla="*/ 2313760 w 4582090"/>
                <a:gd name="connsiteY2" fmla="*/ 96 h 1250734"/>
                <a:gd name="connsiteX3" fmla="*/ 3560082 w 4582090"/>
                <a:gd name="connsiteY3" fmla="*/ 186707 h 1250734"/>
                <a:gd name="connsiteX4" fmla="*/ 4582012 w 4582090"/>
                <a:gd name="connsiteY4" fmla="*/ 792184 h 1250734"/>
                <a:gd name="connsiteX5" fmla="*/ 3427077 w 4582090"/>
                <a:gd name="connsiteY5" fmla="*/ 1242420 h 1250734"/>
                <a:gd name="connsiteX6" fmla="*/ 2263884 w 4582090"/>
                <a:gd name="connsiteY6" fmla="*/ 1068883 h 1250734"/>
                <a:gd name="connsiteX7" fmla="*/ 1008074 w 4582090"/>
                <a:gd name="connsiteY7" fmla="*/ 1250734 h 1250734"/>
                <a:gd name="connsiteX8" fmla="*/ 45508 w 4582090"/>
                <a:gd name="connsiteY8" fmla="*/ 792184 h 1250734"/>
                <a:gd name="connsiteX0" fmla="*/ 45508 w 4582090"/>
                <a:gd name="connsiteY0" fmla="*/ 633635 h 1092185"/>
                <a:gd name="connsiteX1" fmla="*/ 1024699 w 4582090"/>
                <a:gd name="connsiteY1" fmla="*/ 44783 h 1092185"/>
                <a:gd name="connsiteX2" fmla="*/ 2297134 w 4582090"/>
                <a:gd name="connsiteY2" fmla="*/ 273809 h 1092185"/>
                <a:gd name="connsiteX3" fmla="*/ 3560082 w 4582090"/>
                <a:gd name="connsiteY3" fmla="*/ 28158 h 1092185"/>
                <a:gd name="connsiteX4" fmla="*/ 4582012 w 4582090"/>
                <a:gd name="connsiteY4" fmla="*/ 633635 h 1092185"/>
                <a:gd name="connsiteX5" fmla="*/ 3427077 w 4582090"/>
                <a:gd name="connsiteY5" fmla="*/ 1083871 h 1092185"/>
                <a:gd name="connsiteX6" fmla="*/ 2263884 w 4582090"/>
                <a:gd name="connsiteY6" fmla="*/ 910334 h 1092185"/>
                <a:gd name="connsiteX7" fmla="*/ 1008074 w 4582090"/>
                <a:gd name="connsiteY7" fmla="*/ 1092185 h 1092185"/>
                <a:gd name="connsiteX8" fmla="*/ 45508 w 4582090"/>
                <a:gd name="connsiteY8" fmla="*/ 633635 h 1092185"/>
                <a:gd name="connsiteX0" fmla="*/ 45508 w 4582090"/>
                <a:gd name="connsiteY0" fmla="*/ 618482 h 1077032"/>
                <a:gd name="connsiteX1" fmla="*/ 1024699 w 4582090"/>
                <a:gd name="connsiteY1" fmla="*/ 29630 h 1077032"/>
                <a:gd name="connsiteX2" fmla="*/ 2297134 w 4582090"/>
                <a:gd name="connsiteY2" fmla="*/ 258656 h 1077032"/>
                <a:gd name="connsiteX3" fmla="*/ 3560082 w 4582090"/>
                <a:gd name="connsiteY3" fmla="*/ 87820 h 1077032"/>
                <a:gd name="connsiteX4" fmla="*/ 4582012 w 4582090"/>
                <a:gd name="connsiteY4" fmla="*/ 618482 h 1077032"/>
                <a:gd name="connsiteX5" fmla="*/ 3427077 w 4582090"/>
                <a:gd name="connsiteY5" fmla="*/ 1068718 h 1077032"/>
                <a:gd name="connsiteX6" fmla="*/ 2263884 w 4582090"/>
                <a:gd name="connsiteY6" fmla="*/ 895181 h 1077032"/>
                <a:gd name="connsiteX7" fmla="*/ 1008074 w 4582090"/>
                <a:gd name="connsiteY7" fmla="*/ 1077032 h 1077032"/>
                <a:gd name="connsiteX8" fmla="*/ 45508 w 4582090"/>
                <a:gd name="connsiteY8" fmla="*/ 618482 h 1077032"/>
                <a:gd name="connsiteX0" fmla="*/ 45508 w 4582152"/>
                <a:gd name="connsiteY0" fmla="*/ 618482 h 1077032"/>
                <a:gd name="connsiteX1" fmla="*/ 1024699 w 4582152"/>
                <a:gd name="connsiteY1" fmla="*/ 29630 h 1077032"/>
                <a:gd name="connsiteX2" fmla="*/ 2297134 w 4582152"/>
                <a:gd name="connsiteY2" fmla="*/ 258656 h 1077032"/>
                <a:gd name="connsiteX3" fmla="*/ 3560082 w 4582152"/>
                <a:gd name="connsiteY3" fmla="*/ 87820 h 1077032"/>
                <a:gd name="connsiteX4" fmla="*/ 4582012 w 4582152"/>
                <a:gd name="connsiteY4" fmla="*/ 618482 h 1077032"/>
                <a:gd name="connsiteX5" fmla="*/ 3427077 w 4582152"/>
                <a:gd name="connsiteY5" fmla="*/ 1068718 h 1077032"/>
                <a:gd name="connsiteX6" fmla="*/ 2263884 w 4582152"/>
                <a:gd name="connsiteY6" fmla="*/ 895181 h 1077032"/>
                <a:gd name="connsiteX7" fmla="*/ 1008074 w 4582152"/>
                <a:gd name="connsiteY7" fmla="*/ 1077032 h 1077032"/>
                <a:gd name="connsiteX8" fmla="*/ 45508 w 4582152"/>
                <a:gd name="connsiteY8" fmla="*/ 618482 h 1077032"/>
                <a:gd name="connsiteX0" fmla="*/ 45508 w 4582182"/>
                <a:gd name="connsiteY0" fmla="*/ 618309 h 1076859"/>
                <a:gd name="connsiteX1" fmla="*/ 1024699 w 4582182"/>
                <a:gd name="connsiteY1" fmla="*/ 29457 h 1076859"/>
                <a:gd name="connsiteX2" fmla="*/ 2297134 w 4582182"/>
                <a:gd name="connsiteY2" fmla="*/ 258483 h 1076859"/>
                <a:gd name="connsiteX3" fmla="*/ 3626583 w 4582182"/>
                <a:gd name="connsiteY3" fmla="*/ 71021 h 1076859"/>
                <a:gd name="connsiteX4" fmla="*/ 4582012 w 4582182"/>
                <a:gd name="connsiteY4" fmla="*/ 618309 h 1076859"/>
                <a:gd name="connsiteX5" fmla="*/ 3427077 w 4582182"/>
                <a:gd name="connsiteY5" fmla="*/ 1068545 h 1076859"/>
                <a:gd name="connsiteX6" fmla="*/ 2263884 w 4582182"/>
                <a:gd name="connsiteY6" fmla="*/ 895008 h 1076859"/>
                <a:gd name="connsiteX7" fmla="*/ 1008074 w 4582182"/>
                <a:gd name="connsiteY7" fmla="*/ 1076859 h 1076859"/>
                <a:gd name="connsiteX8" fmla="*/ 45508 w 4582182"/>
                <a:gd name="connsiteY8" fmla="*/ 618309 h 1076859"/>
                <a:gd name="connsiteX0" fmla="*/ 45508 w 4582182"/>
                <a:gd name="connsiteY0" fmla="*/ 618309 h 1076859"/>
                <a:gd name="connsiteX1" fmla="*/ 1024699 w 4582182"/>
                <a:gd name="connsiteY1" fmla="*/ 29457 h 1076859"/>
                <a:gd name="connsiteX2" fmla="*/ 2297134 w 4582182"/>
                <a:gd name="connsiteY2" fmla="*/ 258483 h 1076859"/>
                <a:gd name="connsiteX3" fmla="*/ 3626583 w 4582182"/>
                <a:gd name="connsiteY3" fmla="*/ 71021 h 1076859"/>
                <a:gd name="connsiteX4" fmla="*/ 4582012 w 4582182"/>
                <a:gd name="connsiteY4" fmla="*/ 618309 h 1076859"/>
                <a:gd name="connsiteX5" fmla="*/ 3427077 w 4582182"/>
                <a:gd name="connsiteY5" fmla="*/ 1068545 h 1076859"/>
                <a:gd name="connsiteX6" fmla="*/ 2263884 w 4582182"/>
                <a:gd name="connsiteY6" fmla="*/ 895008 h 1076859"/>
                <a:gd name="connsiteX7" fmla="*/ 1008074 w 4582182"/>
                <a:gd name="connsiteY7" fmla="*/ 1076859 h 1076859"/>
                <a:gd name="connsiteX8" fmla="*/ 45508 w 4582182"/>
                <a:gd name="connsiteY8" fmla="*/ 618309 h 1076859"/>
                <a:gd name="connsiteX0" fmla="*/ 45508 w 4582182"/>
                <a:gd name="connsiteY0" fmla="*/ 618309 h 1076859"/>
                <a:gd name="connsiteX1" fmla="*/ 1024699 w 4582182"/>
                <a:gd name="connsiteY1" fmla="*/ 29457 h 1076859"/>
                <a:gd name="connsiteX2" fmla="*/ 2297134 w 4582182"/>
                <a:gd name="connsiteY2" fmla="*/ 258483 h 1076859"/>
                <a:gd name="connsiteX3" fmla="*/ 3626583 w 4582182"/>
                <a:gd name="connsiteY3" fmla="*/ 71021 h 1076859"/>
                <a:gd name="connsiteX4" fmla="*/ 4582012 w 4582182"/>
                <a:gd name="connsiteY4" fmla="*/ 618309 h 1076859"/>
                <a:gd name="connsiteX5" fmla="*/ 3427077 w 4582182"/>
                <a:gd name="connsiteY5" fmla="*/ 1068545 h 1076859"/>
                <a:gd name="connsiteX6" fmla="*/ 2263884 w 4582182"/>
                <a:gd name="connsiteY6" fmla="*/ 895008 h 1076859"/>
                <a:gd name="connsiteX7" fmla="*/ 1008074 w 4582182"/>
                <a:gd name="connsiteY7" fmla="*/ 1076859 h 1076859"/>
                <a:gd name="connsiteX8" fmla="*/ 45508 w 4582182"/>
                <a:gd name="connsiteY8" fmla="*/ 618309 h 1076859"/>
                <a:gd name="connsiteX0" fmla="*/ 45508 w 4582182"/>
                <a:gd name="connsiteY0" fmla="*/ 588852 h 1047402"/>
                <a:gd name="connsiteX1" fmla="*/ 1024699 w 4582182"/>
                <a:gd name="connsiteY1" fmla="*/ 0 h 1047402"/>
                <a:gd name="connsiteX2" fmla="*/ 2297134 w 4582182"/>
                <a:gd name="connsiteY2" fmla="*/ 229026 h 1047402"/>
                <a:gd name="connsiteX3" fmla="*/ 3626583 w 4582182"/>
                <a:gd name="connsiteY3" fmla="*/ 41564 h 1047402"/>
                <a:gd name="connsiteX4" fmla="*/ 4582012 w 4582182"/>
                <a:gd name="connsiteY4" fmla="*/ 588852 h 1047402"/>
                <a:gd name="connsiteX5" fmla="*/ 3427077 w 4582182"/>
                <a:gd name="connsiteY5" fmla="*/ 1039088 h 1047402"/>
                <a:gd name="connsiteX6" fmla="*/ 2263884 w 4582182"/>
                <a:gd name="connsiteY6" fmla="*/ 865551 h 1047402"/>
                <a:gd name="connsiteX7" fmla="*/ 1008074 w 4582182"/>
                <a:gd name="connsiteY7" fmla="*/ 1047402 h 1047402"/>
                <a:gd name="connsiteX8" fmla="*/ 45508 w 4582182"/>
                <a:gd name="connsiteY8" fmla="*/ 588852 h 1047402"/>
                <a:gd name="connsiteX0" fmla="*/ 43726 w 4613651"/>
                <a:gd name="connsiteY0" fmla="*/ 547289 h 1047402"/>
                <a:gd name="connsiteX1" fmla="*/ 1056168 w 4613651"/>
                <a:gd name="connsiteY1" fmla="*/ 0 h 1047402"/>
                <a:gd name="connsiteX2" fmla="*/ 2328603 w 4613651"/>
                <a:gd name="connsiteY2" fmla="*/ 229026 h 1047402"/>
                <a:gd name="connsiteX3" fmla="*/ 3658052 w 4613651"/>
                <a:gd name="connsiteY3" fmla="*/ 41564 h 1047402"/>
                <a:gd name="connsiteX4" fmla="*/ 4613481 w 4613651"/>
                <a:gd name="connsiteY4" fmla="*/ 588852 h 1047402"/>
                <a:gd name="connsiteX5" fmla="*/ 3458546 w 4613651"/>
                <a:gd name="connsiteY5" fmla="*/ 1039088 h 1047402"/>
                <a:gd name="connsiteX6" fmla="*/ 2295353 w 4613651"/>
                <a:gd name="connsiteY6" fmla="*/ 865551 h 1047402"/>
                <a:gd name="connsiteX7" fmla="*/ 1039543 w 4613651"/>
                <a:gd name="connsiteY7" fmla="*/ 1047402 h 1047402"/>
                <a:gd name="connsiteX8" fmla="*/ 43726 w 4613651"/>
                <a:gd name="connsiteY8" fmla="*/ 547289 h 1047402"/>
                <a:gd name="connsiteX0" fmla="*/ 5242 w 4575167"/>
                <a:gd name="connsiteY0" fmla="*/ 547289 h 1047402"/>
                <a:gd name="connsiteX1" fmla="*/ 1017684 w 4575167"/>
                <a:gd name="connsiteY1" fmla="*/ 0 h 1047402"/>
                <a:gd name="connsiteX2" fmla="*/ 2290119 w 4575167"/>
                <a:gd name="connsiteY2" fmla="*/ 229026 h 1047402"/>
                <a:gd name="connsiteX3" fmla="*/ 3619568 w 4575167"/>
                <a:gd name="connsiteY3" fmla="*/ 41564 h 1047402"/>
                <a:gd name="connsiteX4" fmla="*/ 4574997 w 4575167"/>
                <a:gd name="connsiteY4" fmla="*/ 588852 h 1047402"/>
                <a:gd name="connsiteX5" fmla="*/ 3420062 w 4575167"/>
                <a:gd name="connsiteY5" fmla="*/ 1039088 h 1047402"/>
                <a:gd name="connsiteX6" fmla="*/ 2256869 w 4575167"/>
                <a:gd name="connsiteY6" fmla="*/ 865551 h 1047402"/>
                <a:gd name="connsiteX7" fmla="*/ 1001059 w 4575167"/>
                <a:gd name="connsiteY7" fmla="*/ 1047402 h 1047402"/>
                <a:gd name="connsiteX8" fmla="*/ 5242 w 4575167"/>
                <a:gd name="connsiteY8" fmla="*/ 547289 h 1047402"/>
                <a:gd name="connsiteX0" fmla="*/ 6582 w 4576507"/>
                <a:gd name="connsiteY0" fmla="*/ 547289 h 1047402"/>
                <a:gd name="connsiteX1" fmla="*/ 1019024 w 4576507"/>
                <a:gd name="connsiteY1" fmla="*/ 0 h 1047402"/>
                <a:gd name="connsiteX2" fmla="*/ 2291459 w 4576507"/>
                <a:gd name="connsiteY2" fmla="*/ 229026 h 1047402"/>
                <a:gd name="connsiteX3" fmla="*/ 3620908 w 4576507"/>
                <a:gd name="connsiteY3" fmla="*/ 41564 h 1047402"/>
                <a:gd name="connsiteX4" fmla="*/ 4576337 w 4576507"/>
                <a:gd name="connsiteY4" fmla="*/ 588852 h 1047402"/>
                <a:gd name="connsiteX5" fmla="*/ 3421402 w 4576507"/>
                <a:gd name="connsiteY5" fmla="*/ 1039088 h 1047402"/>
                <a:gd name="connsiteX6" fmla="*/ 2258209 w 4576507"/>
                <a:gd name="connsiteY6" fmla="*/ 865551 h 1047402"/>
                <a:gd name="connsiteX7" fmla="*/ 1002399 w 4576507"/>
                <a:gd name="connsiteY7" fmla="*/ 1047402 h 1047402"/>
                <a:gd name="connsiteX8" fmla="*/ 6582 w 4576507"/>
                <a:gd name="connsiteY8" fmla="*/ 547289 h 1047402"/>
                <a:gd name="connsiteX0" fmla="*/ 0 w 4569925"/>
                <a:gd name="connsiteY0" fmla="*/ 523899 h 1024012"/>
                <a:gd name="connsiteX1" fmla="*/ 995817 w 4569925"/>
                <a:gd name="connsiteY1" fmla="*/ 26486 h 1024012"/>
                <a:gd name="connsiteX2" fmla="*/ 2284877 w 4569925"/>
                <a:gd name="connsiteY2" fmla="*/ 205636 h 1024012"/>
                <a:gd name="connsiteX3" fmla="*/ 3614326 w 4569925"/>
                <a:gd name="connsiteY3" fmla="*/ 18174 h 1024012"/>
                <a:gd name="connsiteX4" fmla="*/ 4569755 w 4569925"/>
                <a:gd name="connsiteY4" fmla="*/ 565462 h 1024012"/>
                <a:gd name="connsiteX5" fmla="*/ 3414820 w 4569925"/>
                <a:gd name="connsiteY5" fmla="*/ 1015698 h 1024012"/>
                <a:gd name="connsiteX6" fmla="*/ 2251627 w 4569925"/>
                <a:gd name="connsiteY6" fmla="*/ 842161 h 1024012"/>
                <a:gd name="connsiteX7" fmla="*/ 995817 w 4569925"/>
                <a:gd name="connsiteY7" fmla="*/ 1024012 h 1024012"/>
                <a:gd name="connsiteX8" fmla="*/ 0 w 4569925"/>
                <a:gd name="connsiteY8" fmla="*/ 523899 h 1024012"/>
                <a:gd name="connsiteX0" fmla="*/ 0 w 4569925"/>
                <a:gd name="connsiteY0" fmla="*/ 523899 h 1024012"/>
                <a:gd name="connsiteX1" fmla="*/ 995817 w 4569925"/>
                <a:gd name="connsiteY1" fmla="*/ 26486 h 1024012"/>
                <a:gd name="connsiteX2" fmla="*/ 2284877 w 4569925"/>
                <a:gd name="connsiteY2" fmla="*/ 205636 h 1024012"/>
                <a:gd name="connsiteX3" fmla="*/ 3614326 w 4569925"/>
                <a:gd name="connsiteY3" fmla="*/ 18174 h 1024012"/>
                <a:gd name="connsiteX4" fmla="*/ 4569755 w 4569925"/>
                <a:gd name="connsiteY4" fmla="*/ 565462 h 1024012"/>
                <a:gd name="connsiteX5" fmla="*/ 3414820 w 4569925"/>
                <a:gd name="connsiteY5" fmla="*/ 1015698 h 1024012"/>
                <a:gd name="connsiteX6" fmla="*/ 2251627 w 4569925"/>
                <a:gd name="connsiteY6" fmla="*/ 842161 h 1024012"/>
                <a:gd name="connsiteX7" fmla="*/ 995817 w 4569925"/>
                <a:gd name="connsiteY7" fmla="*/ 1024012 h 1024012"/>
                <a:gd name="connsiteX8" fmla="*/ 0 w 4569925"/>
                <a:gd name="connsiteY8" fmla="*/ 523899 h 1024012"/>
                <a:gd name="connsiteX0" fmla="*/ 0 w 4569925"/>
                <a:gd name="connsiteY0" fmla="*/ 523899 h 1024012"/>
                <a:gd name="connsiteX1" fmla="*/ 995817 w 4569925"/>
                <a:gd name="connsiteY1" fmla="*/ 26486 h 1024012"/>
                <a:gd name="connsiteX2" fmla="*/ 2284877 w 4569925"/>
                <a:gd name="connsiteY2" fmla="*/ 205636 h 1024012"/>
                <a:gd name="connsiteX3" fmla="*/ 3614326 w 4569925"/>
                <a:gd name="connsiteY3" fmla="*/ 18174 h 1024012"/>
                <a:gd name="connsiteX4" fmla="*/ 4569755 w 4569925"/>
                <a:gd name="connsiteY4" fmla="*/ 565462 h 1024012"/>
                <a:gd name="connsiteX5" fmla="*/ 3414820 w 4569925"/>
                <a:gd name="connsiteY5" fmla="*/ 1015698 h 1024012"/>
                <a:gd name="connsiteX6" fmla="*/ 2251627 w 4569925"/>
                <a:gd name="connsiteY6" fmla="*/ 842161 h 1024012"/>
                <a:gd name="connsiteX7" fmla="*/ 995817 w 4569925"/>
                <a:gd name="connsiteY7" fmla="*/ 1024012 h 1024012"/>
                <a:gd name="connsiteX8" fmla="*/ 0 w 4569925"/>
                <a:gd name="connsiteY8" fmla="*/ 523899 h 1024012"/>
                <a:gd name="connsiteX0" fmla="*/ 0 w 4569925"/>
                <a:gd name="connsiteY0" fmla="*/ 523899 h 1024012"/>
                <a:gd name="connsiteX1" fmla="*/ 995817 w 4569925"/>
                <a:gd name="connsiteY1" fmla="*/ 26486 h 1024012"/>
                <a:gd name="connsiteX2" fmla="*/ 2284877 w 4569925"/>
                <a:gd name="connsiteY2" fmla="*/ 205636 h 1024012"/>
                <a:gd name="connsiteX3" fmla="*/ 3614326 w 4569925"/>
                <a:gd name="connsiteY3" fmla="*/ 18174 h 1024012"/>
                <a:gd name="connsiteX4" fmla="*/ 4569755 w 4569925"/>
                <a:gd name="connsiteY4" fmla="*/ 565462 h 1024012"/>
                <a:gd name="connsiteX5" fmla="*/ 3414820 w 4569925"/>
                <a:gd name="connsiteY5" fmla="*/ 1015698 h 1024012"/>
                <a:gd name="connsiteX6" fmla="*/ 2251627 w 4569925"/>
                <a:gd name="connsiteY6" fmla="*/ 842161 h 1024012"/>
                <a:gd name="connsiteX7" fmla="*/ 995817 w 4569925"/>
                <a:gd name="connsiteY7" fmla="*/ 1024012 h 1024012"/>
                <a:gd name="connsiteX8" fmla="*/ 0 w 4569925"/>
                <a:gd name="connsiteY8" fmla="*/ 523899 h 1024012"/>
                <a:gd name="connsiteX0" fmla="*/ 0 w 4569925"/>
                <a:gd name="connsiteY0" fmla="*/ 514433 h 1014546"/>
                <a:gd name="connsiteX1" fmla="*/ 995817 w 4569925"/>
                <a:gd name="connsiteY1" fmla="*/ 17020 h 1014546"/>
                <a:gd name="connsiteX2" fmla="*/ 2284877 w 4569925"/>
                <a:gd name="connsiteY2" fmla="*/ 196170 h 1014546"/>
                <a:gd name="connsiteX3" fmla="*/ 3614326 w 4569925"/>
                <a:gd name="connsiteY3" fmla="*/ 8708 h 1014546"/>
                <a:gd name="connsiteX4" fmla="*/ 4569755 w 4569925"/>
                <a:gd name="connsiteY4" fmla="*/ 555996 h 1014546"/>
                <a:gd name="connsiteX5" fmla="*/ 3414820 w 4569925"/>
                <a:gd name="connsiteY5" fmla="*/ 1006232 h 1014546"/>
                <a:gd name="connsiteX6" fmla="*/ 2251627 w 4569925"/>
                <a:gd name="connsiteY6" fmla="*/ 832695 h 1014546"/>
                <a:gd name="connsiteX7" fmla="*/ 995817 w 4569925"/>
                <a:gd name="connsiteY7" fmla="*/ 1014546 h 1014546"/>
                <a:gd name="connsiteX8" fmla="*/ 0 w 4569925"/>
                <a:gd name="connsiteY8" fmla="*/ 514433 h 1014546"/>
                <a:gd name="connsiteX0" fmla="*/ 0 w 4569958"/>
                <a:gd name="connsiteY0" fmla="*/ 514433 h 1014546"/>
                <a:gd name="connsiteX1" fmla="*/ 995817 w 4569958"/>
                <a:gd name="connsiteY1" fmla="*/ 17020 h 1014546"/>
                <a:gd name="connsiteX2" fmla="*/ 2284877 w 4569958"/>
                <a:gd name="connsiteY2" fmla="*/ 196170 h 1014546"/>
                <a:gd name="connsiteX3" fmla="*/ 3614326 w 4569958"/>
                <a:gd name="connsiteY3" fmla="*/ 8708 h 1014546"/>
                <a:gd name="connsiteX4" fmla="*/ 4569755 w 4569958"/>
                <a:gd name="connsiteY4" fmla="*/ 555996 h 1014546"/>
                <a:gd name="connsiteX5" fmla="*/ 3414820 w 4569958"/>
                <a:gd name="connsiteY5" fmla="*/ 1006232 h 1014546"/>
                <a:gd name="connsiteX6" fmla="*/ 2251627 w 4569958"/>
                <a:gd name="connsiteY6" fmla="*/ 832695 h 1014546"/>
                <a:gd name="connsiteX7" fmla="*/ 995817 w 4569958"/>
                <a:gd name="connsiteY7" fmla="*/ 1014546 h 1014546"/>
                <a:gd name="connsiteX8" fmla="*/ 0 w 4569958"/>
                <a:gd name="connsiteY8" fmla="*/ 514433 h 1014546"/>
                <a:gd name="connsiteX0" fmla="*/ 0 w 4570028"/>
                <a:gd name="connsiteY0" fmla="*/ 530648 h 1030761"/>
                <a:gd name="connsiteX1" fmla="*/ 995817 w 4570028"/>
                <a:gd name="connsiteY1" fmla="*/ 33235 h 1030761"/>
                <a:gd name="connsiteX2" fmla="*/ 2284877 w 4570028"/>
                <a:gd name="connsiteY2" fmla="*/ 212385 h 1030761"/>
                <a:gd name="connsiteX3" fmla="*/ 3680828 w 4570028"/>
                <a:gd name="connsiteY3" fmla="*/ 8297 h 1030761"/>
                <a:gd name="connsiteX4" fmla="*/ 4569755 w 4570028"/>
                <a:gd name="connsiteY4" fmla="*/ 572211 h 1030761"/>
                <a:gd name="connsiteX5" fmla="*/ 3414820 w 4570028"/>
                <a:gd name="connsiteY5" fmla="*/ 1022447 h 1030761"/>
                <a:gd name="connsiteX6" fmla="*/ 2251627 w 4570028"/>
                <a:gd name="connsiteY6" fmla="*/ 848910 h 1030761"/>
                <a:gd name="connsiteX7" fmla="*/ 995817 w 4570028"/>
                <a:gd name="connsiteY7" fmla="*/ 1030761 h 1030761"/>
                <a:gd name="connsiteX8" fmla="*/ 0 w 4570028"/>
                <a:gd name="connsiteY8" fmla="*/ 530648 h 10307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4570028" h="1030761">
                  <a:moveTo>
                    <a:pt x="0" y="530648"/>
                  </a:moveTo>
                  <a:cubicBezTo>
                    <a:pt x="0" y="364394"/>
                    <a:pt x="127324" y="57184"/>
                    <a:pt x="995817" y="33235"/>
                  </a:cubicBezTo>
                  <a:cubicBezTo>
                    <a:pt x="1731306" y="117351"/>
                    <a:pt x="1837375" y="216541"/>
                    <a:pt x="2284877" y="212385"/>
                  </a:cubicBezTo>
                  <a:cubicBezTo>
                    <a:pt x="2732379" y="208229"/>
                    <a:pt x="3261222" y="-48903"/>
                    <a:pt x="3680828" y="8297"/>
                  </a:cubicBezTo>
                  <a:cubicBezTo>
                    <a:pt x="4399691" y="82123"/>
                    <a:pt x="4578068" y="412885"/>
                    <a:pt x="4569755" y="572211"/>
                  </a:cubicBezTo>
                  <a:cubicBezTo>
                    <a:pt x="4561442" y="731537"/>
                    <a:pt x="4133682" y="1006810"/>
                    <a:pt x="3414820" y="1022447"/>
                  </a:cubicBezTo>
                  <a:cubicBezTo>
                    <a:pt x="2679331" y="913394"/>
                    <a:pt x="2654794" y="847524"/>
                    <a:pt x="2251627" y="848910"/>
                  </a:cubicBezTo>
                  <a:cubicBezTo>
                    <a:pt x="1848460" y="850296"/>
                    <a:pt x="1673117" y="954957"/>
                    <a:pt x="995817" y="1030761"/>
                  </a:cubicBezTo>
                  <a:cubicBezTo>
                    <a:pt x="418270" y="1015125"/>
                    <a:pt x="0" y="696902"/>
                    <a:pt x="0" y="530648"/>
                  </a:cubicBezTo>
                  <a:close/>
                </a:path>
              </a:pathLst>
            </a:cu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 sz="1800"/>
            </a:p>
          </p:txBody>
        </p:sp>
        <p:grpSp>
          <p:nvGrpSpPr>
            <p:cNvPr id="28" name="Skupina 27">
              <a:extLst>
                <a:ext uri="{FF2B5EF4-FFF2-40B4-BE49-F238E27FC236}">
                  <a16:creationId xmlns:a16="http://schemas.microsoft.com/office/drawing/2014/main" id="{294FA870-93E5-4239-B862-F3B7D6FD39C2}"/>
                </a:ext>
              </a:extLst>
            </p:cNvPr>
            <p:cNvGrpSpPr/>
            <p:nvPr/>
          </p:nvGrpSpPr>
          <p:grpSpPr>
            <a:xfrm>
              <a:off x="1865369" y="2924944"/>
              <a:ext cx="4710193" cy="690372"/>
              <a:chOff x="1187624" y="4537087"/>
              <a:chExt cx="4710193" cy="690372"/>
            </a:xfrm>
          </p:grpSpPr>
          <p:sp>
            <p:nvSpPr>
              <p:cNvPr id="35" name="TextovéPole 34">
                <a:extLst>
                  <a:ext uri="{FF2B5EF4-FFF2-40B4-BE49-F238E27FC236}">
                    <a16:creationId xmlns:a16="http://schemas.microsoft.com/office/drawing/2014/main" id="{901273A7-815B-44A1-821A-8DA9EB6AF938}"/>
                  </a:ext>
                </a:extLst>
              </p:cNvPr>
              <p:cNvSpPr txBox="1"/>
              <p:nvPr/>
            </p:nvSpPr>
            <p:spPr>
              <a:xfrm>
                <a:off x="1734092" y="4581128"/>
                <a:ext cx="1488439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cs-CZ" sz="1800" dirty="0">
                    <a:latin typeface="+mn-lt"/>
                  </a:rPr>
                  <a:t>H</a:t>
                </a:r>
                <a:r>
                  <a:rPr lang="cs-CZ" sz="1800" baseline="30000" dirty="0">
                    <a:latin typeface="+mn-lt"/>
                  </a:rPr>
                  <a:t>+</a:t>
                </a:r>
                <a:r>
                  <a:rPr lang="cs-CZ" sz="1800" dirty="0">
                    <a:latin typeface="+mn-lt"/>
                  </a:rPr>
                  <a:t> + HCO</a:t>
                </a:r>
                <a:r>
                  <a:rPr lang="cs-CZ" sz="1800" baseline="-25000" dirty="0">
                    <a:latin typeface="+mn-lt"/>
                  </a:rPr>
                  <a:t>3</a:t>
                </a:r>
                <a:r>
                  <a:rPr lang="cs-CZ" sz="1800" baseline="30000" dirty="0">
                    <a:latin typeface="+mn-lt"/>
                  </a:rPr>
                  <a:t> -</a:t>
                </a:r>
                <a:r>
                  <a:rPr lang="cs-CZ" sz="1800" dirty="0">
                    <a:latin typeface="+mn-lt"/>
                  </a:rPr>
                  <a:t> </a:t>
                </a:r>
              </a:p>
            </p:txBody>
          </p:sp>
          <p:sp>
            <p:nvSpPr>
              <p:cNvPr id="36" name="TextovéPole 35">
                <a:extLst>
                  <a:ext uri="{FF2B5EF4-FFF2-40B4-BE49-F238E27FC236}">
                    <a16:creationId xmlns:a16="http://schemas.microsoft.com/office/drawing/2014/main" id="{6AE3A931-9ADB-4429-8FFD-235C1EE2FF87}"/>
                  </a:ext>
                </a:extLst>
              </p:cNvPr>
              <p:cNvSpPr txBox="1"/>
              <p:nvPr/>
            </p:nvSpPr>
            <p:spPr>
              <a:xfrm>
                <a:off x="4538424" y="4581128"/>
                <a:ext cx="1359393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cs-CZ" sz="1800" dirty="0">
                    <a:latin typeface="+mn-lt"/>
                  </a:rPr>
                  <a:t>CO</a:t>
                </a:r>
                <a:r>
                  <a:rPr lang="cs-CZ" sz="1800" baseline="-25000" dirty="0">
                    <a:latin typeface="+mn-lt"/>
                  </a:rPr>
                  <a:t>2</a:t>
                </a:r>
                <a:r>
                  <a:rPr lang="cs-CZ" sz="1800" dirty="0">
                    <a:latin typeface="+mn-lt"/>
                  </a:rPr>
                  <a:t> + H</a:t>
                </a:r>
                <a:r>
                  <a:rPr lang="cs-CZ" sz="1800" baseline="-25000" dirty="0">
                    <a:latin typeface="+mn-lt"/>
                  </a:rPr>
                  <a:t>2</a:t>
                </a:r>
                <a:r>
                  <a:rPr lang="cs-CZ" sz="1800" dirty="0">
                    <a:latin typeface="+mn-lt"/>
                  </a:rPr>
                  <a:t>O</a:t>
                </a:r>
              </a:p>
            </p:txBody>
          </p:sp>
          <p:sp>
            <p:nvSpPr>
              <p:cNvPr id="37" name="TextovéPole 36">
                <a:extLst>
                  <a:ext uri="{FF2B5EF4-FFF2-40B4-BE49-F238E27FC236}">
                    <a16:creationId xmlns:a16="http://schemas.microsoft.com/office/drawing/2014/main" id="{B468E53C-3861-4926-8BAA-014EA4E43A87}"/>
                  </a:ext>
                </a:extLst>
              </p:cNvPr>
              <p:cNvSpPr txBox="1"/>
              <p:nvPr/>
            </p:nvSpPr>
            <p:spPr>
              <a:xfrm>
                <a:off x="1187624" y="4581128"/>
                <a:ext cx="501247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cs-CZ" sz="1800" dirty="0" err="1">
                    <a:latin typeface="+mn-lt"/>
                  </a:rPr>
                  <a:t>Hb</a:t>
                </a:r>
                <a:r>
                  <a:rPr lang="cs-CZ" sz="1800" dirty="0">
                    <a:latin typeface="+mn-lt"/>
                  </a:rPr>
                  <a:t> </a:t>
                </a:r>
              </a:p>
            </p:txBody>
          </p:sp>
          <p:sp>
            <p:nvSpPr>
              <p:cNvPr id="38" name="Obdélník 37">
                <a:extLst>
                  <a:ext uri="{FF2B5EF4-FFF2-40B4-BE49-F238E27FC236}">
                    <a16:creationId xmlns:a16="http://schemas.microsoft.com/office/drawing/2014/main" id="{58BE32A0-5CB4-46E6-8479-2F8AA7C143D4}"/>
                  </a:ext>
                </a:extLst>
              </p:cNvPr>
              <p:cNvSpPr/>
              <p:nvPr/>
            </p:nvSpPr>
            <p:spPr>
              <a:xfrm>
                <a:off x="3237716" y="4581128"/>
                <a:ext cx="93925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cs-CZ" sz="1800" dirty="0">
                    <a:latin typeface="+mn-lt"/>
                  </a:rPr>
                  <a:t>H</a:t>
                </a:r>
                <a:r>
                  <a:rPr lang="cs-CZ" sz="1800" baseline="-25000" dirty="0">
                    <a:latin typeface="+mn-lt"/>
                  </a:rPr>
                  <a:t>2</a:t>
                </a:r>
                <a:r>
                  <a:rPr lang="cs-CZ" sz="1800" dirty="0">
                    <a:latin typeface="+mn-lt"/>
                  </a:rPr>
                  <a:t>CO</a:t>
                </a:r>
                <a:r>
                  <a:rPr lang="cs-CZ" sz="1800" baseline="-25000" dirty="0">
                    <a:latin typeface="+mn-lt"/>
                  </a:rPr>
                  <a:t>3</a:t>
                </a:r>
                <a:endParaRPr lang="cs-CZ" sz="1800" dirty="0">
                  <a:latin typeface="+mn-lt"/>
                </a:endParaRPr>
              </a:p>
            </p:txBody>
          </p:sp>
          <p:cxnSp>
            <p:nvCxnSpPr>
              <p:cNvPr id="39" name="Přímá spojnice se šipkou 38">
                <a:extLst>
                  <a:ext uri="{FF2B5EF4-FFF2-40B4-BE49-F238E27FC236}">
                    <a16:creationId xmlns:a16="http://schemas.microsoft.com/office/drawing/2014/main" id="{97FBCBA7-D26C-4FA8-A364-DEB03EFB3B71}"/>
                  </a:ext>
                </a:extLst>
              </p:cNvPr>
              <p:cNvCxnSpPr/>
              <p:nvPr/>
            </p:nvCxnSpPr>
            <p:spPr>
              <a:xfrm>
                <a:off x="1622072" y="4759012"/>
                <a:ext cx="183551" cy="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Přímá spojnice se šipkou 39">
                <a:extLst>
                  <a:ext uri="{FF2B5EF4-FFF2-40B4-BE49-F238E27FC236}">
                    <a16:creationId xmlns:a16="http://schemas.microsoft.com/office/drawing/2014/main" id="{D9B50960-17B7-40A4-A86A-A40476EE7CDF}"/>
                  </a:ext>
                </a:extLst>
              </p:cNvPr>
              <p:cNvCxnSpPr/>
              <p:nvPr/>
            </p:nvCxnSpPr>
            <p:spPr>
              <a:xfrm>
                <a:off x="3072494" y="4759012"/>
                <a:ext cx="236131" cy="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1" name="TextovéPole 40">
                <a:extLst>
                  <a:ext uri="{FF2B5EF4-FFF2-40B4-BE49-F238E27FC236}">
                    <a16:creationId xmlns:a16="http://schemas.microsoft.com/office/drawing/2014/main" id="{760CA206-E0D0-465D-8AB5-A96834C9712C}"/>
                  </a:ext>
                </a:extLst>
              </p:cNvPr>
              <p:cNvSpPr txBox="1"/>
              <p:nvPr/>
            </p:nvSpPr>
            <p:spPr>
              <a:xfrm>
                <a:off x="3991741" y="4537087"/>
                <a:ext cx="576064" cy="2539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cs-CZ" sz="1050" i="1" dirty="0">
                    <a:latin typeface="+mn-lt"/>
                  </a:rPr>
                  <a:t>KAH</a:t>
                </a:r>
                <a:endParaRPr lang="cs-CZ" sz="1800" i="1" dirty="0">
                  <a:latin typeface="+mn-lt"/>
                </a:endParaRPr>
              </a:p>
            </p:txBody>
          </p:sp>
          <p:cxnSp>
            <p:nvCxnSpPr>
              <p:cNvPr id="42" name="Přímá spojnice se šipkou 41">
                <a:extLst>
                  <a:ext uri="{FF2B5EF4-FFF2-40B4-BE49-F238E27FC236}">
                    <a16:creationId xmlns:a16="http://schemas.microsoft.com/office/drawing/2014/main" id="{CE2E4964-0047-4F5C-94B2-7FDE0ADC0023}"/>
                  </a:ext>
                </a:extLst>
              </p:cNvPr>
              <p:cNvCxnSpPr/>
              <p:nvPr/>
            </p:nvCxnSpPr>
            <p:spPr>
              <a:xfrm>
                <a:off x="4000625" y="4754817"/>
                <a:ext cx="585187" cy="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9" name="Ovál 28">
              <a:extLst>
                <a:ext uri="{FF2B5EF4-FFF2-40B4-BE49-F238E27FC236}">
                  <a16:creationId xmlns:a16="http://schemas.microsoft.com/office/drawing/2014/main" id="{E480DB33-819F-4E25-8D1D-D33F9666EDEC}"/>
                </a:ext>
              </a:extLst>
            </p:cNvPr>
            <p:cNvSpPr/>
            <p:nvPr/>
          </p:nvSpPr>
          <p:spPr>
            <a:xfrm>
              <a:off x="3084815" y="3463467"/>
              <a:ext cx="360040" cy="288032"/>
            </a:xfrm>
            <a:prstGeom prst="ellipse">
              <a:avLst/>
            </a:prstGeom>
            <a:solidFill>
              <a:schemeClr val="bg1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 sz="1800"/>
            </a:p>
          </p:txBody>
        </p:sp>
        <p:cxnSp>
          <p:nvCxnSpPr>
            <p:cNvPr id="30" name="Přímá spojnice se šipkou 29">
              <a:extLst>
                <a:ext uri="{FF2B5EF4-FFF2-40B4-BE49-F238E27FC236}">
                  <a16:creationId xmlns:a16="http://schemas.microsoft.com/office/drawing/2014/main" id="{C22D0489-39AA-467B-87C5-0A3D90E2A471}"/>
                </a:ext>
              </a:extLst>
            </p:cNvPr>
            <p:cNvCxnSpPr/>
            <p:nvPr/>
          </p:nvCxnSpPr>
          <p:spPr>
            <a:xfrm flipH="1">
              <a:off x="3059832" y="3441362"/>
              <a:ext cx="11166" cy="43167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Přímá spojnice se šipkou 30">
              <a:extLst>
                <a:ext uri="{FF2B5EF4-FFF2-40B4-BE49-F238E27FC236}">
                  <a16:creationId xmlns:a16="http://schemas.microsoft.com/office/drawing/2014/main" id="{13437800-CD23-4306-AF44-585E95BCD618}"/>
                </a:ext>
              </a:extLst>
            </p:cNvPr>
            <p:cNvCxnSpPr/>
            <p:nvPr/>
          </p:nvCxnSpPr>
          <p:spPr>
            <a:xfrm flipV="1">
              <a:off x="3444855" y="3429000"/>
              <a:ext cx="0" cy="430594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TextovéPole 31">
              <a:extLst>
                <a:ext uri="{FF2B5EF4-FFF2-40B4-BE49-F238E27FC236}">
                  <a16:creationId xmlns:a16="http://schemas.microsoft.com/office/drawing/2014/main" id="{A57535FF-745A-49B8-A2B8-7EC51E7FE806}"/>
                </a:ext>
              </a:extLst>
            </p:cNvPr>
            <p:cNvSpPr txBox="1"/>
            <p:nvPr/>
          </p:nvSpPr>
          <p:spPr>
            <a:xfrm>
              <a:off x="2830615" y="3835360"/>
              <a:ext cx="65088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cs-CZ" sz="1800" dirty="0">
                  <a:latin typeface="+mn-lt"/>
                </a:rPr>
                <a:t>Cl</a:t>
              </a:r>
              <a:r>
                <a:rPr lang="cs-CZ" sz="1800" baseline="30000" dirty="0">
                  <a:latin typeface="+mn-lt"/>
                </a:rPr>
                <a:t>-</a:t>
              </a:r>
            </a:p>
          </p:txBody>
        </p:sp>
        <p:sp>
          <p:nvSpPr>
            <p:cNvPr id="33" name="TextovéPole 32">
              <a:extLst>
                <a:ext uri="{FF2B5EF4-FFF2-40B4-BE49-F238E27FC236}">
                  <a16:creationId xmlns:a16="http://schemas.microsoft.com/office/drawing/2014/main" id="{3390175D-8522-4486-86D8-F8B2EA22505D}"/>
                </a:ext>
              </a:extLst>
            </p:cNvPr>
            <p:cNvSpPr txBox="1"/>
            <p:nvPr/>
          </p:nvSpPr>
          <p:spPr>
            <a:xfrm>
              <a:off x="5191130" y="2071373"/>
              <a:ext cx="650881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cs-CZ" sz="1800" dirty="0">
                  <a:latin typeface="+mn-lt"/>
                </a:rPr>
                <a:t>CO</a:t>
              </a:r>
              <a:r>
                <a:rPr lang="cs-CZ" sz="1800" baseline="-25000" dirty="0">
                  <a:latin typeface="+mn-lt"/>
                </a:rPr>
                <a:t>2</a:t>
              </a:r>
            </a:p>
          </p:txBody>
        </p:sp>
        <p:cxnSp>
          <p:nvCxnSpPr>
            <p:cNvPr id="34" name="Přímá spojnice se šipkou 33">
              <a:extLst>
                <a:ext uri="{FF2B5EF4-FFF2-40B4-BE49-F238E27FC236}">
                  <a16:creationId xmlns:a16="http://schemas.microsoft.com/office/drawing/2014/main" id="{0F7D1DDD-41D2-42AD-8E0E-22EBC62ECB09}"/>
                </a:ext>
              </a:extLst>
            </p:cNvPr>
            <p:cNvCxnSpPr/>
            <p:nvPr/>
          </p:nvCxnSpPr>
          <p:spPr>
            <a:xfrm flipV="1">
              <a:off x="5482703" y="2347568"/>
              <a:ext cx="0" cy="646423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43177910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patí 1">
            <a:extLst>
              <a:ext uri="{FF2B5EF4-FFF2-40B4-BE49-F238E27FC236}">
                <a16:creationId xmlns:a16="http://schemas.microsoft.com/office/drawing/2014/main" id="{A6547A6E-D33C-4704-920D-15CC8B59C8CC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noProof="0" dirty="0"/>
              <a:t>Physiology department</a:t>
            </a:r>
            <a:endParaRPr lang="en-GB" noProof="0" dirty="0"/>
          </a:p>
        </p:txBody>
      </p:sp>
      <p:sp>
        <p:nvSpPr>
          <p:cNvPr id="3" name="Zástupný symbol pro číslo snímku 2">
            <a:extLst>
              <a:ext uri="{FF2B5EF4-FFF2-40B4-BE49-F238E27FC236}">
                <a16:creationId xmlns:a16="http://schemas.microsoft.com/office/drawing/2014/main" id="{E18E0517-5E0A-41A3-8E75-2C525B9ACA0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970407D-EE58-4A0B-824B-1D3AE42DD9CF}" type="slidenum">
              <a:rPr lang="cs-CZ" altLang="cs-CZ" smtClean="0"/>
              <a:pPr/>
              <a:t>28</a:t>
            </a:fld>
            <a:endParaRPr lang="cs-CZ" altLang="cs-CZ" dirty="0"/>
          </a:p>
        </p:txBody>
      </p:sp>
      <p:sp>
        <p:nvSpPr>
          <p:cNvPr id="4" name="Nadpis 3">
            <a:extLst>
              <a:ext uri="{FF2B5EF4-FFF2-40B4-BE49-F238E27FC236}">
                <a16:creationId xmlns:a16="http://schemas.microsoft.com/office/drawing/2014/main" id="{E3AD8291-6FD8-48DD-ACA8-6E5A42BFD41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49: Regulace dýchání</a:t>
            </a:r>
            <a:br>
              <a:rPr lang="cs-CZ" dirty="0"/>
            </a:br>
            <a:br>
              <a:rPr lang="cs-CZ" dirty="0"/>
            </a:br>
            <a:endParaRPr lang="cs-CZ" dirty="0"/>
          </a:p>
        </p:txBody>
      </p:sp>
      <p:pic>
        <p:nvPicPr>
          <p:cNvPr id="8" name="Obrázek 7">
            <a:extLst>
              <a:ext uri="{FF2B5EF4-FFF2-40B4-BE49-F238E27FC236}">
                <a16:creationId xmlns:a16="http://schemas.microsoft.com/office/drawing/2014/main" id="{A58AA157-7E01-4960-A183-139A6A02A38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18705" y="1399885"/>
            <a:ext cx="5025195" cy="52961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6395150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patí 1">
            <a:extLst>
              <a:ext uri="{FF2B5EF4-FFF2-40B4-BE49-F238E27FC236}">
                <a16:creationId xmlns:a16="http://schemas.microsoft.com/office/drawing/2014/main" id="{A6547A6E-D33C-4704-920D-15CC8B59C8CC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noProof="0" dirty="0"/>
              <a:t>Physiology department</a:t>
            </a:r>
            <a:endParaRPr lang="en-GB" noProof="0" dirty="0"/>
          </a:p>
        </p:txBody>
      </p:sp>
      <p:sp>
        <p:nvSpPr>
          <p:cNvPr id="3" name="Zástupný symbol pro číslo snímku 2">
            <a:extLst>
              <a:ext uri="{FF2B5EF4-FFF2-40B4-BE49-F238E27FC236}">
                <a16:creationId xmlns:a16="http://schemas.microsoft.com/office/drawing/2014/main" id="{E18E0517-5E0A-41A3-8E75-2C525B9ACA0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970407D-EE58-4A0B-824B-1D3AE42DD9CF}" type="slidenum">
              <a:rPr lang="cs-CZ" altLang="cs-CZ" smtClean="0"/>
              <a:pPr/>
              <a:t>29</a:t>
            </a:fld>
            <a:endParaRPr lang="cs-CZ" altLang="cs-CZ" dirty="0"/>
          </a:p>
        </p:txBody>
      </p:sp>
      <p:sp>
        <p:nvSpPr>
          <p:cNvPr id="4" name="Nadpis 3">
            <a:extLst>
              <a:ext uri="{FF2B5EF4-FFF2-40B4-BE49-F238E27FC236}">
                <a16:creationId xmlns:a16="http://schemas.microsoft.com/office/drawing/2014/main" id="{E3AD8291-6FD8-48DD-ACA8-6E5A42BFD41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49: Regulace dýchání</a:t>
            </a:r>
            <a:br>
              <a:rPr lang="cs-CZ" dirty="0"/>
            </a:br>
            <a:endParaRPr lang="cs-CZ" dirty="0"/>
          </a:p>
        </p:txBody>
      </p:sp>
      <p:pic>
        <p:nvPicPr>
          <p:cNvPr id="6" name="Obrázek 5">
            <a:extLst>
              <a:ext uri="{FF2B5EF4-FFF2-40B4-BE49-F238E27FC236}">
                <a16:creationId xmlns:a16="http://schemas.microsoft.com/office/drawing/2014/main" id="{2145F695-686F-4059-8D53-968B54CCD33A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55082" y="1334840"/>
            <a:ext cx="6565319" cy="50191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513652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patí 1">
            <a:extLst>
              <a:ext uri="{FF2B5EF4-FFF2-40B4-BE49-F238E27FC236}">
                <a16:creationId xmlns:a16="http://schemas.microsoft.com/office/drawing/2014/main" id="{A6547A6E-D33C-4704-920D-15CC8B59C8CC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noProof="0" dirty="0"/>
              <a:t>Physiology department</a:t>
            </a:r>
            <a:endParaRPr lang="en-GB" noProof="0" dirty="0"/>
          </a:p>
        </p:txBody>
      </p:sp>
      <p:sp>
        <p:nvSpPr>
          <p:cNvPr id="3" name="Zástupný symbol pro číslo snímku 2">
            <a:extLst>
              <a:ext uri="{FF2B5EF4-FFF2-40B4-BE49-F238E27FC236}">
                <a16:creationId xmlns:a16="http://schemas.microsoft.com/office/drawing/2014/main" id="{E18E0517-5E0A-41A3-8E75-2C525B9ACA0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970407D-EE58-4A0B-824B-1D3AE42DD9CF}" type="slidenum">
              <a:rPr lang="cs-CZ" altLang="cs-CZ" smtClean="0"/>
              <a:pPr/>
              <a:t>3</a:t>
            </a:fld>
            <a:endParaRPr lang="cs-CZ" altLang="cs-CZ" dirty="0"/>
          </a:p>
        </p:txBody>
      </p:sp>
      <p:sp>
        <p:nvSpPr>
          <p:cNvPr id="4" name="Nadpis 3">
            <a:extLst>
              <a:ext uri="{FF2B5EF4-FFF2-40B4-BE49-F238E27FC236}">
                <a16:creationId xmlns:a16="http://schemas.microsoft.com/office/drawing/2014/main" id="{E3AD8291-6FD8-48DD-ACA8-6E5A42BFD41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22:Hypoxie a ischemie</a:t>
            </a:r>
            <a:br>
              <a:rPr lang="cs-CZ" dirty="0"/>
            </a:br>
            <a:br>
              <a:rPr lang="cs-CZ" dirty="0"/>
            </a:br>
            <a:endParaRPr lang="cs-CZ" dirty="0"/>
          </a:p>
        </p:txBody>
      </p:sp>
      <p:sp>
        <p:nvSpPr>
          <p:cNvPr id="5" name="Zástupný symbol pro obsah 4">
            <a:extLst>
              <a:ext uri="{FF2B5EF4-FFF2-40B4-BE49-F238E27FC236}">
                <a16:creationId xmlns:a16="http://schemas.microsoft.com/office/drawing/2014/main" id="{E033DD52-7BEE-4ECB-AC22-1CE8F43E78A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20000" y="1398710"/>
            <a:ext cx="10753200" cy="4139998"/>
          </a:xfrm>
        </p:spPr>
        <p:txBody>
          <a:bodyPr/>
          <a:lstStyle/>
          <a:p>
            <a:r>
              <a:rPr lang="cs-CZ" dirty="0"/>
              <a:t>N</a:t>
            </a:r>
            <a:r>
              <a:rPr lang="en-US" dirty="0" err="1"/>
              <a:t>edostatek</a:t>
            </a:r>
            <a:r>
              <a:rPr lang="en-US" dirty="0"/>
              <a:t> </a:t>
            </a:r>
            <a:r>
              <a:rPr lang="en-US" dirty="0" err="1"/>
              <a:t>kyslíku</a:t>
            </a:r>
            <a:r>
              <a:rPr lang="en-US" dirty="0"/>
              <a:t> </a:t>
            </a:r>
            <a:r>
              <a:rPr lang="en-US" dirty="0" err="1"/>
              <a:t>ve</a:t>
            </a:r>
            <a:r>
              <a:rPr lang="en-US" dirty="0"/>
              <a:t> </a:t>
            </a:r>
            <a:r>
              <a:rPr lang="en-US" dirty="0" err="1"/>
              <a:t>tkáních</a:t>
            </a:r>
            <a:r>
              <a:rPr lang="en-US" dirty="0"/>
              <a:t> (</a:t>
            </a:r>
            <a:r>
              <a:rPr lang="en-US" dirty="0" err="1"/>
              <a:t>neplést</a:t>
            </a:r>
            <a:r>
              <a:rPr lang="en-US" dirty="0"/>
              <a:t> s </a:t>
            </a:r>
            <a:r>
              <a:rPr lang="en-US" dirty="0" err="1"/>
              <a:t>ischemií</a:t>
            </a:r>
            <a:r>
              <a:rPr lang="en-US" dirty="0"/>
              <a:t>)</a:t>
            </a:r>
          </a:p>
          <a:p>
            <a:r>
              <a:rPr lang="cs-CZ" dirty="0"/>
              <a:t>I</a:t>
            </a:r>
            <a:r>
              <a:rPr lang="en-US" dirty="0" err="1"/>
              <a:t>schemie</a:t>
            </a:r>
            <a:r>
              <a:rPr lang="en-US" dirty="0"/>
              <a:t> – </a:t>
            </a:r>
            <a:r>
              <a:rPr lang="en-US" dirty="0" err="1"/>
              <a:t>nedostatečné</a:t>
            </a:r>
            <a:r>
              <a:rPr lang="en-US" dirty="0"/>
              <a:t> </a:t>
            </a:r>
            <a:r>
              <a:rPr lang="en-US" dirty="0" err="1"/>
              <a:t>prokrvení</a:t>
            </a:r>
            <a:r>
              <a:rPr lang="en-US" dirty="0"/>
              <a:t> </a:t>
            </a:r>
            <a:r>
              <a:rPr lang="en-US" dirty="0" err="1"/>
              <a:t>tkáně</a:t>
            </a:r>
            <a:r>
              <a:rPr lang="en-US" dirty="0"/>
              <a:t> – </a:t>
            </a:r>
            <a:r>
              <a:rPr lang="en-US" dirty="0" err="1"/>
              <a:t>zahrnuje</a:t>
            </a:r>
            <a:r>
              <a:rPr lang="en-US" dirty="0"/>
              <a:t> </a:t>
            </a:r>
            <a:r>
              <a:rPr lang="en-US" dirty="0" err="1"/>
              <a:t>hypoxii</a:t>
            </a:r>
            <a:r>
              <a:rPr lang="en-US" dirty="0"/>
              <a:t>, </a:t>
            </a:r>
            <a:r>
              <a:rPr lang="en-US" dirty="0" err="1"/>
              <a:t>hyperkapnii</a:t>
            </a:r>
            <a:r>
              <a:rPr lang="en-US" dirty="0"/>
              <a:t>, </a:t>
            </a:r>
            <a:r>
              <a:rPr lang="en-US" dirty="0" err="1"/>
              <a:t>nahromadění</a:t>
            </a:r>
            <a:r>
              <a:rPr lang="en-US" dirty="0"/>
              <a:t> </a:t>
            </a:r>
            <a:r>
              <a:rPr lang="en-US" dirty="0" err="1"/>
              <a:t>metabolitů</a:t>
            </a:r>
            <a:r>
              <a:rPr lang="en-US" dirty="0"/>
              <a:t>, </a:t>
            </a:r>
            <a:r>
              <a:rPr lang="en-US" dirty="0" err="1"/>
              <a:t>nedostatek</a:t>
            </a:r>
            <a:r>
              <a:rPr lang="en-US" dirty="0"/>
              <a:t> </a:t>
            </a:r>
            <a:r>
              <a:rPr lang="en-US" dirty="0" err="1"/>
              <a:t>živin</a:t>
            </a:r>
            <a:r>
              <a:rPr lang="en-US" dirty="0"/>
              <a:t>,….)</a:t>
            </a:r>
            <a:endParaRPr lang="cs-CZ" dirty="0"/>
          </a:p>
          <a:p>
            <a:r>
              <a:rPr lang="cs-CZ" dirty="0"/>
              <a:t>Nejběžnější typy hypoxie :</a:t>
            </a:r>
            <a:endParaRPr lang="en-US" dirty="0"/>
          </a:p>
          <a:p>
            <a:pPr lvl="1"/>
            <a:r>
              <a:rPr lang="en-US" dirty="0" err="1"/>
              <a:t>Hypoxická</a:t>
            </a:r>
            <a:r>
              <a:rPr lang="en-US" dirty="0"/>
              <a:t>  </a:t>
            </a:r>
          </a:p>
          <a:p>
            <a:pPr lvl="1"/>
            <a:r>
              <a:rPr lang="cs-CZ" dirty="0"/>
              <a:t>Anemická </a:t>
            </a:r>
            <a:endParaRPr lang="en-US" dirty="0"/>
          </a:p>
          <a:p>
            <a:pPr lvl="1"/>
            <a:r>
              <a:rPr lang="cs-CZ" dirty="0"/>
              <a:t>Ischemická </a:t>
            </a:r>
            <a:endParaRPr lang="en-US" dirty="0"/>
          </a:p>
          <a:p>
            <a:pPr lvl="1"/>
            <a:r>
              <a:rPr lang="cs-CZ" dirty="0" err="1"/>
              <a:t>Histotoxická</a:t>
            </a:r>
            <a:endParaRPr lang="cs-CZ" dirty="0"/>
          </a:p>
        </p:txBody>
      </p:sp>
      <p:grpSp>
        <p:nvGrpSpPr>
          <p:cNvPr id="46" name="Skupina 45">
            <a:extLst>
              <a:ext uri="{FF2B5EF4-FFF2-40B4-BE49-F238E27FC236}">
                <a16:creationId xmlns:a16="http://schemas.microsoft.com/office/drawing/2014/main" id="{C2863D5A-4BE0-4073-A44B-6DFEA30F3D5B}"/>
              </a:ext>
            </a:extLst>
          </p:cNvPr>
          <p:cNvGrpSpPr/>
          <p:nvPr/>
        </p:nvGrpSpPr>
        <p:grpSpPr>
          <a:xfrm>
            <a:off x="5859563" y="4140856"/>
            <a:ext cx="4794014" cy="2366659"/>
            <a:chOff x="5859563" y="4140856"/>
            <a:chExt cx="4794014" cy="2366659"/>
          </a:xfrm>
        </p:grpSpPr>
        <p:grpSp>
          <p:nvGrpSpPr>
            <p:cNvPr id="6" name="Skupina 5">
              <a:extLst>
                <a:ext uri="{FF2B5EF4-FFF2-40B4-BE49-F238E27FC236}">
                  <a16:creationId xmlns:a16="http://schemas.microsoft.com/office/drawing/2014/main" id="{1317093A-D463-40FD-B4B4-1B31C4AE04FA}"/>
                </a:ext>
              </a:extLst>
            </p:cNvPr>
            <p:cNvGrpSpPr/>
            <p:nvPr/>
          </p:nvGrpSpPr>
          <p:grpSpPr>
            <a:xfrm>
              <a:off x="5859563" y="4140856"/>
              <a:ext cx="4505244" cy="1414704"/>
              <a:chOff x="299044" y="3055395"/>
              <a:chExt cx="11685445" cy="3335797"/>
            </a:xfrm>
          </p:grpSpPr>
          <p:sp>
            <p:nvSpPr>
              <p:cNvPr id="7" name="Ovál 6">
                <a:extLst>
                  <a:ext uri="{FF2B5EF4-FFF2-40B4-BE49-F238E27FC236}">
                    <a16:creationId xmlns:a16="http://schemas.microsoft.com/office/drawing/2014/main" id="{39CC3C05-AF85-4F98-98DC-625FBBC78BB0}"/>
                  </a:ext>
                </a:extLst>
              </p:cNvPr>
              <p:cNvSpPr/>
              <p:nvPr/>
            </p:nvSpPr>
            <p:spPr>
              <a:xfrm>
                <a:off x="10498635" y="4053396"/>
                <a:ext cx="603683" cy="563731"/>
              </a:xfrm>
              <a:prstGeom prst="ellipse">
                <a:avLst/>
              </a:prstGeom>
              <a:noFill/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8" name="Ovál 7">
                <a:extLst>
                  <a:ext uri="{FF2B5EF4-FFF2-40B4-BE49-F238E27FC236}">
                    <a16:creationId xmlns:a16="http://schemas.microsoft.com/office/drawing/2014/main" id="{C22B1452-715A-45F6-B950-2B594A69AA35}"/>
                  </a:ext>
                </a:extLst>
              </p:cNvPr>
              <p:cNvSpPr/>
              <p:nvPr/>
            </p:nvSpPr>
            <p:spPr>
              <a:xfrm>
                <a:off x="11139302" y="4046002"/>
                <a:ext cx="603683" cy="563731"/>
              </a:xfrm>
              <a:prstGeom prst="ellipse">
                <a:avLst/>
              </a:prstGeom>
              <a:noFill/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9" name="Ovál 8">
                <a:extLst>
                  <a:ext uri="{FF2B5EF4-FFF2-40B4-BE49-F238E27FC236}">
                    <a16:creationId xmlns:a16="http://schemas.microsoft.com/office/drawing/2014/main" id="{3E960A89-6A14-4833-85D3-133FEF778927}"/>
                  </a:ext>
                </a:extLst>
              </p:cNvPr>
              <p:cNvSpPr/>
              <p:nvPr/>
            </p:nvSpPr>
            <p:spPr>
              <a:xfrm>
                <a:off x="10500113" y="3460066"/>
                <a:ext cx="603683" cy="563731"/>
              </a:xfrm>
              <a:prstGeom prst="ellipse">
                <a:avLst/>
              </a:prstGeom>
              <a:noFill/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10" name="Ovál 9">
                <a:extLst>
                  <a:ext uri="{FF2B5EF4-FFF2-40B4-BE49-F238E27FC236}">
                    <a16:creationId xmlns:a16="http://schemas.microsoft.com/office/drawing/2014/main" id="{D2B1D4E0-598F-4C62-9331-2BA504F7FA37}"/>
                  </a:ext>
                </a:extLst>
              </p:cNvPr>
              <p:cNvSpPr/>
              <p:nvPr/>
            </p:nvSpPr>
            <p:spPr>
              <a:xfrm>
                <a:off x="11140781" y="3452671"/>
                <a:ext cx="603683" cy="563731"/>
              </a:xfrm>
              <a:prstGeom prst="ellipse">
                <a:avLst/>
              </a:prstGeom>
              <a:noFill/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pic>
            <p:nvPicPr>
              <p:cNvPr id="11" name="Grafický objekt 27" descr="Plíce">
                <a:extLst>
                  <a:ext uri="{FF2B5EF4-FFF2-40B4-BE49-F238E27FC236}">
                    <a16:creationId xmlns:a16="http://schemas.microsoft.com/office/drawing/2014/main" id="{89B03523-4023-4604-A729-F13CD0DA8F5F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p:blipFill>
            <p:spPr>
              <a:xfrm>
                <a:off x="10387973" y="4794676"/>
                <a:ext cx="1596516" cy="1596516"/>
              </a:xfrm>
              <a:prstGeom prst="rect">
                <a:avLst/>
              </a:prstGeom>
            </p:spPr>
          </p:pic>
          <p:pic>
            <p:nvPicPr>
              <p:cNvPr id="12" name="Grafický objekt 29" descr="Srdce (orgán)">
                <a:extLst>
                  <a:ext uri="{FF2B5EF4-FFF2-40B4-BE49-F238E27FC236}">
                    <a16:creationId xmlns:a16="http://schemas.microsoft.com/office/drawing/2014/main" id="{5A5E29E0-7D80-4954-928B-396457CC6FFB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  <a:ext uri="{96DAC541-7B7A-43D3-8B79-37D633B846F1}">
                    <asvg:svgBlip xmlns:asvg="http://schemas.microsoft.com/office/drawing/2016/SVG/main" r:embed="rId5"/>
                  </a:ext>
                </a:extLst>
              </a:blip>
              <a:stretch>
                <a:fillRect/>
              </a:stretch>
            </p:blipFill>
            <p:spPr>
              <a:xfrm>
                <a:off x="299044" y="4220893"/>
                <a:ext cx="1596516" cy="1596516"/>
              </a:xfrm>
              <a:prstGeom prst="rect">
                <a:avLst/>
              </a:prstGeom>
            </p:spPr>
          </p:pic>
          <p:grpSp>
            <p:nvGrpSpPr>
              <p:cNvPr id="13" name="Skupina 12">
                <a:extLst>
                  <a:ext uri="{FF2B5EF4-FFF2-40B4-BE49-F238E27FC236}">
                    <a16:creationId xmlns:a16="http://schemas.microsoft.com/office/drawing/2014/main" id="{AD05EEDE-8A12-4080-9A6E-30A1819944A0}"/>
                  </a:ext>
                </a:extLst>
              </p:cNvPr>
              <p:cNvGrpSpPr/>
              <p:nvPr/>
            </p:nvGrpSpPr>
            <p:grpSpPr>
              <a:xfrm>
                <a:off x="2034643" y="5181797"/>
                <a:ext cx="8128883" cy="726851"/>
                <a:chOff x="2185569" y="5323830"/>
                <a:chExt cx="8128883" cy="726851"/>
              </a:xfrm>
            </p:grpSpPr>
            <p:grpSp>
              <p:nvGrpSpPr>
                <p:cNvPr id="32" name="Skupina 31">
                  <a:extLst>
                    <a:ext uri="{FF2B5EF4-FFF2-40B4-BE49-F238E27FC236}">
                      <a16:creationId xmlns:a16="http://schemas.microsoft.com/office/drawing/2014/main" id="{DF1EE3CF-2553-47C0-BD46-4C0ED75D5422}"/>
                    </a:ext>
                  </a:extLst>
                </p:cNvPr>
                <p:cNvGrpSpPr/>
                <p:nvPr/>
              </p:nvGrpSpPr>
              <p:grpSpPr>
                <a:xfrm>
                  <a:off x="2185569" y="5384502"/>
                  <a:ext cx="5437467" cy="666179"/>
                  <a:chOff x="2185569" y="5384502"/>
                  <a:chExt cx="5437467" cy="666179"/>
                </a:xfrm>
              </p:grpSpPr>
              <p:sp>
                <p:nvSpPr>
                  <p:cNvPr id="34" name="Volný tvar: obrazec 32">
                    <a:extLst>
                      <a:ext uri="{FF2B5EF4-FFF2-40B4-BE49-F238E27FC236}">
                        <a16:creationId xmlns:a16="http://schemas.microsoft.com/office/drawing/2014/main" id="{D16EA67D-50CE-447F-A323-CA0047E069F4}"/>
                      </a:ext>
                    </a:extLst>
                  </p:cNvPr>
                  <p:cNvSpPr/>
                  <p:nvPr/>
                </p:nvSpPr>
                <p:spPr>
                  <a:xfrm rot="21158498">
                    <a:off x="2185569" y="5437787"/>
                    <a:ext cx="2746052" cy="612894"/>
                  </a:xfrm>
                  <a:custGeom>
                    <a:avLst/>
                    <a:gdLst>
                      <a:gd name="connsiteX0" fmla="*/ 0 w 2746052"/>
                      <a:gd name="connsiteY0" fmla="*/ 328809 h 612894"/>
                      <a:gd name="connsiteX1" fmla="*/ 639192 w 2746052"/>
                      <a:gd name="connsiteY1" fmla="*/ 335 h 612894"/>
                      <a:gd name="connsiteX2" fmla="*/ 692458 w 2746052"/>
                      <a:gd name="connsiteY2" fmla="*/ 382075 h 612894"/>
                      <a:gd name="connsiteX3" fmla="*/ 1367161 w 2746052"/>
                      <a:gd name="connsiteY3" fmla="*/ 53601 h 612894"/>
                      <a:gd name="connsiteX4" fmla="*/ 1420427 w 2746052"/>
                      <a:gd name="connsiteY4" fmla="*/ 461974 h 612894"/>
                      <a:gd name="connsiteX5" fmla="*/ 2086252 w 2746052"/>
                      <a:gd name="connsiteY5" fmla="*/ 115745 h 612894"/>
                      <a:gd name="connsiteX6" fmla="*/ 2077374 w 2746052"/>
                      <a:gd name="connsiteY6" fmla="*/ 532995 h 612894"/>
                      <a:gd name="connsiteX7" fmla="*/ 2689934 w 2746052"/>
                      <a:gd name="connsiteY7" fmla="*/ 195644 h 612894"/>
                      <a:gd name="connsiteX8" fmla="*/ 2681056 w 2746052"/>
                      <a:gd name="connsiteY8" fmla="*/ 612894 h 61289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</a:cxnLst>
                    <a:rect l="l" t="t" r="r" b="b"/>
                    <a:pathLst>
                      <a:path w="2746052" h="612894">
                        <a:moveTo>
                          <a:pt x="0" y="328809"/>
                        </a:moveTo>
                        <a:cubicBezTo>
                          <a:pt x="261891" y="160133"/>
                          <a:pt x="523782" y="-8543"/>
                          <a:pt x="639192" y="335"/>
                        </a:cubicBezTo>
                        <a:cubicBezTo>
                          <a:pt x="754602" y="9213"/>
                          <a:pt x="571130" y="373197"/>
                          <a:pt x="692458" y="382075"/>
                        </a:cubicBezTo>
                        <a:cubicBezTo>
                          <a:pt x="813786" y="390953"/>
                          <a:pt x="1245833" y="40284"/>
                          <a:pt x="1367161" y="53601"/>
                        </a:cubicBezTo>
                        <a:cubicBezTo>
                          <a:pt x="1488489" y="66917"/>
                          <a:pt x="1300579" y="451617"/>
                          <a:pt x="1420427" y="461974"/>
                        </a:cubicBezTo>
                        <a:cubicBezTo>
                          <a:pt x="1540275" y="472331"/>
                          <a:pt x="1976761" y="103908"/>
                          <a:pt x="2086252" y="115745"/>
                        </a:cubicBezTo>
                        <a:cubicBezTo>
                          <a:pt x="2195743" y="127582"/>
                          <a:pt x="1976760" y="519679"/>
                          <a:pt x="2077374" y="532995"/>
                        </a:cubicBezTo>
                        <a:cubicBezTo>
                          <a:pt x="2177988" y="546311"/>
                          <a:pt x="2589320" y="182328"/>
                          <a:pt x="2689934" y="195644"/>
                        </a:cubicBezTo>
                        <a:cubicBezTo>
                          <a:pt x="2790548" y="208960"/>
                          <a:pt x="2735802" y="410927"/>
                          <a:pt x="2681056" y="612894"/>
                        </a:cubicBezTo>
                      </a:path>
                    </a:pathLst>
                  </a:custGeom>
                  <a:noFill/>
                  <a:ln>
                    <a:solidFill>
                      <a:srgbClr val="C0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cs-CZ"/>
                  </a:p>
                </p:txBody>
              </p:sp>
              <p:sp>
                <p:nvSpPr>
                  <p:cNvPr id="35" name="Volný tvar: obrazec 33">
                    <a:extLst>
                      <a:ext uri="{FF2B5EF4-FFF2-40B4-BE49-F238E27FC236}">
                        <a16:creationId xmlns:a16="http://schemas.microsoft.com/office/drawing/2014/main" id="{270CDD92-EA8C-4FC0-9FC9-B09B003C8818}"/>
                      </a:ext>
                    </a:extLst>
                  </p:cNvPr>
                  <p:cNvSpPr/>
                  <p:nvPr/>
                </p:nvSpPr>
                <p:spPr>
                  <a:xfrm rot="21158498">
                    <a:off x="4876984" y="5384502"/>
                    <a:ext cx="2746052" cy="612894"/>
                  </a:xfrm>
                  <a:custGeom>
                    <a:avLst/>
                    <a:gdLst>
                      <a:gd name="connsiteX0" fmla="*/ 0 w 2746052"/>
                      <a:gd name="connsiteY0" fmla="*/ 328809 h 612894"/>
                      <a:gd name="connsiteX1" fmla="*/ 639192 w 2746052"/>
                      <a:gd name="connsiteY1" fmla="*/ 335 h 612894"/>
                      <a:gd name="connsiteX2" fmla="*/ 692458 w 2746052"/>
                      <a:gd name="connsiteY2" fmla="*/ 382075 h 612894"/>
                      <a:gd name="connsiteX3" fmla="*/ 1367161 w 2746052"/>
                      <a:gd name="connsiteY3" fmla="*/ 53601 h 612894"/>
                      <a:gd name="connsiteX4" fmla="*/ 1420427 w 2746052"/>
                      <a:gd name="connsiteY4" fmla="*/ 461974 h 612894"/>
                      <a:gd name="connsiteX5" fmla="*/ 2086252 w 2746052"/>
                      <a:gd name="connsiteY5" fmla="*/ 115745 h 612894"/>
                      <a:gd name="connsiteX6" fmla="*/ 2077374 w 2746052"/>
                      <a:gd name="connsiteY6" fmla="*/ 532995 h 612894"/>
                      <a:gd name="connsiteX7" fmla="*/ 2689934 w 2746052"/>
                      <a:gd name="connsiteY7" fmla="*/ 195644 h 612894"/>
                      <a:gd name="connsiteX8" fmla="*/ 2681056 w 2746052"/>
                      <a:gd name="connsiteY8" fmla="*/ 612894 h 61289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</a:cxnLst>
                    <a:rect l="l" t="t" r="r" b="b"/>
                    <a:pathLst>
                      <a:path w="2746052" h="612894">
                        <a:moveTo>
                          <a:pt x="0" y="328809"/>
                        </a:moveTo>
                        <a:cubicBezTo>
                          <a:pt x="261891" y="160133"/>
                          <a:pt x="523782" y="-8543"/>
                          <a:pt x="639192" y="335"/>
                        </a:cubicBezTo>
                        <a:cubicBezTo>
                          <a:pt x="754602" y="9213"/>
                          <a:pt x="571130" y="373197"/>
                          <a:pt x="692458" y="382075"/>
                        </a:cubicBezTo>
                        <a:cubicBezTo>
                          <a:pt x="813786" y="390953"/>
                          <a:pt x="1245833" y="40284"/>
                          <a:pt x="1367161" y="53601"/>
                        </a:cubicBezTo>
                        <a:cubicBezTo>
                          <a:pt x="1488489" y="66917"/>
                          <a:pt x="1300579" y="451617"/>
                          <a:pt x="1420427" y="461974"/>
                        </a:cubicBezTo>
                        <a:cubicBezTo>
                          <a:pt x="1540275" y="472331"/>
                          <a:pt x="1976761" y="103908"/>
                          <a:pt x="2086252" y="115745"/>
                        </a:cubicBezTo>
                        <a:cubicBezTo>
                          <a:pt x="2195743" y="127582"/>
                          <a:pt x="1976760" y="519679"/>
                          <a:pt x="2077374" y="532995"/>
                        </a:cubicBezTo>
                        <a:cubicBezTo>
                          <a:pt x="2177988" y="546311"/>
                          <a:pt x="2589320" y="182328"/>
                          <a:pt x="2689934" y="195644"/>
                        </a:cubicBezTo>
                        <a:cubicBezTo>
                          <a:pt x="2790548" y="208960"/>
                          <a:pt x="2735802" y="410927"/>
                          <a:pt x="2681056" y="612894"/>
                        </a:cubicBezTo>
                      </a:path>
                    </a:pathLst>
                  </a:custGeom>
                  <a:noFill/>
                  <a:ln>
                    <a:solidFill>
                      <a:srgbClr val="C0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cs-CZ"/>
                  </a:p>
                </p:txBody>
              </p:sp>
            </p:grpSp>
            <p:sp>
              <p:nvSpPr>
                <p:cNvPr id="33" name="Volný tvar: obrazec 37">
                  <a:extLst>
                    <a:ext uri="{FF2B5EF4-FFF2-40B4-BE49-F238E27FC236}">
                      <a16:creationId xmlns:a16="http://schemas.microsoft.com/office/drawing/2014/main" id="{62C6777D-DE9C-40F4-819C-F4CDBE19C048}"/>
                    </a:ext>
                  </a:extLst>
                </p:cNvPr>
                <p:cNvSpPr/>
                <p:nvPr/>
              </p:nvSpPr>
              <p:spPr>
                <a:xfrm rot="21158498">
                  <a:off x="7568400" y="5323830"/>
                  <a:ext cx="2746052" cy="612894"/>
                </a:xfrm>
                <a:custGeom>
                  <a:avLst/>
                  <a:gdLst>
                    <a:gd name="connsiteX0" fmla="*/ 0 w 2746052"/>
                    <a:gd name="connsiteY0" fmla="*/ 328809 h 612894"/>
                    <a:gd name="connsiteX1" fmla="*/ 639192 w 2746052"/>
                    <a:gd name="connsiteY1" fmla="*/ 335 h 612894"/>
                    <a:gd name="connsiteX2" fmla="*/ 692458 w 2746052"/>
                    <a:gd name="connsiteY2" fmla="*/ 382075 h 612894"/>
                    <a:gd name="connsiteX3" fmla="*/ 1367161 w 2746052"/>
                    <a:gd name="connsiteY3" fmla="*/ 53601 h 612894"/>
                    <a:gd name="connsiteX4" fmla="*/ 1420427 w 2746052"/>
                    <a:gd name="connsiteY4" fmla="*/ 461974 h 612894"/>
                    <a:gd name="connsiteX5" fmla="*/ 2086252 w 2746052"/>
                    <a:gd name="connsiteY5" fmla="*/ 115745 h 612894"/>
                    <a:gd name="connsiteX6" fmla="*/ 2077374 w 2746052"/>
                    <a:gd name="connsiteY6" fmla="*/ 532995 h 612894"/>
                    <a:gd name="connsiteX7" fmla="*/ 2689934 w 2746052"/>
                    <a:gd name="connsiteY7" fmla="*/ 195644 h 612894"/>
                    <a:gd name="connsiteX8" fmla="*/ 2681056 w 2746052"/>
                    <a:gd name="connsiteY8" fmla="*/ 612894 h 61289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</a:cxnLst>
                  <a:rect l="l" t="t" r="r" b="b"/>
                  <a:pathLst>
                    <a:path w="2746052" h="612894">
                      <a:moveTo>
                        <a:pt x="0" y="328809"/>
                      </a:moveTo>
                      <a:cubicBezTo>
                        <a:pt x="261891" y="160133"/>
                        <a:pt x="523782" y="-8543"/>
                        <a:pt x="639192" y="335"/>
                      </a:cubicBezTo>
                      <a:cubicBezTo>
                        <a:pt x="754602" y="9213"/>
                        <a:pt x="571130" y="373197"/>
                        <a:pt x="692458" y="382075"/>
                      </a:cubicBezTo>
                      <a:cubicBezTo>
                        <a:pt x="813786" y="390953"/>
                        <a:pt x="1245833" y="40284"/>
                        <a:pt x="1367161" y="53601"/>
                      </a:cubicBezTo>
                      <a:cubicBezTo>
                        <a:pt x="1488489" y="66917"/>
                        <a:pt x="1300579" y="451617"/>
                        <a:pt x="1420427" y="461974"/>
                      </a:cubicBezTo>
                      <a:cubicBezTo>
                        <a:pt x="1540275" y="472331"/>
                        <a:pt x="1976761" y="103908"/>
                        <a:pt x="2086252" y="115745"/>
                      </a:cubicBezTo>
                      <a:cubicBezTo>
                        <a:pt x="2195743" y="127582"/>
                        <a:pt x="1976760" y="519679"/>
                        <a:pt x="2077374" y="532995"/>
                      </a:cubicBezTo>
                      <a:cubicBezTo>
                        <a:pt x="2177988" y="546311"/>
                        <a:pt x="2589320" y="182328"/>
                        <a:pt x="2689934" y="195644"/>
                      </a:cubicBezTo>
                      <a:cubicBezTo>
                        <a:pt x="2790548" y="208960"/>
                        <a:pt x="2735802" y="410927"/>
                        <a:pt x="2681056" y="612894"/>
                      </a:cubicBezTo>
                    </a:path>
                  </a:pathLst>
                </a:custGeom>
                <a:noFill/>
                <a:ln>
                  <a:solidFill>
                    <a:srgbClr val="C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cs-CZ"/>
                </a:p>
              </p:txBody>
            </p:sp>
          </p:grpSp>
          <p:grpSp>
            <p:nvGrpSpPr>
              <p:cNvPr id="14" name="Skupina 13">
                <a:extLst>
                  <a:ext uri="{FF2B5EF4-FFF2-40B4-BE49-F238E27FC236}">
                    <a16:creationId xmlns:a16="http://schemas.microsoft.com/office/drawing/2014/main" id="{C71B2D94-7F0F-46EF-AAC7-D9DE44B16D00}"/>
                  </a:ext>
                </a:extLst>
              </p:cNvPr>
              <p:cNvGrpSpPr/>
              <p:nvPr/>
            </p:nvGrpSpPr>
            <p:grpSpPr>
              <a:xfrm>
                <a:off x="2539008" y="3062796"/>
                <a:ext cx="2801934" cy="2334828"/>
                <a:chOff x="3888418" y="2175030"/>
                <a:chExt cx="4190261" cy="3417903"/>
              </a:xfrm>
            </p:grpSpPr>
            <p:grpSp>
              <p:nvGrpSpPr>
                <p:cNvPr id="24" name="Skupina 23">
                  <a:extLst>
                    <a:ext uri="{FF2B5EF4-FFF2-40B4-BE49-F238E27FC236}">
                      <a16:creationId xmlns:a16="http://schemas.microsoft.com/office/drawing/2014/main" id="{E1AB4872-44E1-4A4A-9551-9DD3EE762C28}"/>
                    </a:ext>
                  </a:extLst>
                </p:cNvPr>
                <p:cNvGrpSpPr/>
                <p:nvPr/>
              </p:nvGrpSpPr>
              <p:grpSpPr>
                <a:xfrm>
                  <a:off x="3888418" y="2175030"/>
                  <a:ext cx="4190261" cy="3417903"/>
                  <a:chOff x="2894120" y="1526959"/>
                  <a:chExt cx="4190261" cy="3417903"/>
                </a:xfrm>
              </p:grpSpPr>
              <p:sp>
                <p:nvSpPr>
                  <p:cNvPr id="29" name="Lichoběžník 10">
                    <a:extLst>
                      <a:ext uri="{FF2B5EF4-FFF2-40B4-BE49-F238E27FC236}">
                        <a16:creationId xmlns:a16="http://schemas.microsoft.com/office/drawing/2014/main" id="{C205C42C-929C-4F81-A92B-688AE43F5E89}"/>
                      </a:ext>
                    </a:extLst>
                  </p:cNvPr>
                  <p:cNvSpPr/>
                  <p:nvPr/>
                </p:nvSpPr>
                <p:spPr>
                  <a:xfrm rot="10800000">
                    <a:off x="2894120" y="4287915"/>
                    <a:ext cx="4190261" cy="656947"/>
                  </a:xfrm>
                  <a:custGeom>
                    <a:avLst/>
                    <a:gdLst>
                      <a:gd name="connsiteX0" fmla="*/ 0 w 4190261"/>
                      <a:gd name="connsiteY0" fmla="*/ 656947 h 656947"/>
                      <a:gd name="connsiteX1" fmla="*/ 164237 w 4190261"/>
                      <a:gd name="connsiteY1" fmla="*/ 0 h 656947"/>
                      <a:gd name="connsiteX2" fmla="*/ 4026024 w 4190261"/>
                      <a:gd name="connsiteY2" fmla="*/ 0 h 656947"/>
                      <a:gd name="connsiteX3" fmla="*/ 4190261 w 4190261"/>
                      <a:gd name="connsiteY3" fmla="*/ 656947 h 656947"/>
                      <a:gd name="connsiteX4" fmla="*/ 0 w 4190261"/>
                      <a:gd name="connsiteY4" fmla="*/ 656947 h 656947"/>
                      <a:gd name="connsiteX0" fmla="*/ 0 w 4190261"/>
                      <a:gd name="connsiteY0" fmla="*/ 656947 h 656947"/>
                      <a:gd name="connsiteX1" fmla="*/ 164237 w 4190261"/>
                      <a:gd name="connsiteY1" fmla="*/ 0 h 656947"/>
                      <a:gd name="connsiteX2" fmla="*/ 3591018 w 4190261"/>
                      <a:gd name="connsiteY2" fmla="*/ 0 h 656947"/>
                      <a:gd name="connsiteX3" fmla="*/ 4190261 w 4190261"/>
                      <a:gd name="connsiteY3" fmla="*/ 656947 h 656947"/>
                      <a:gd name="connsiteX4" fmla="*/ 0 w 4190261"/>
                      <a:gd name="connsiteY4" fmla="*/ 656947 h 656947"/>
                      <a:gd name="connsiteX0" fmla="*/ 0 w 4190261"/>
                      <a:gd name="connsiteY0" fmla="*/ 656947 h 656947"/>
                      <a:gd name="connsiteX1" fmla="*/ 732408 w 4190261"/>
                      <a:gd name="connsiteY1" fmla="*/ 0 h 656947"/>
                      <a:gd name="connsiteX2" fmla="*/ 3591018 w 4190261"/>
                      <a:gd name="connsiteY2" fmla="*/ 0 h 656947"/>
                      <a:gd name="connsiteX3" fmla="*/ 4190261 w 4190261"/>
                      <a:gd name="connsiteY3" fmla="*/ 656947 h 656947"/>
                      <a:gd name="connsiteX4" fmla="*/ 0 w 4190261"/>
                      <a:gd name="connsiteY4" fmla="*/ 656947 h 656947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4190261" h="656947">
                        <a:moveTo>
                          <a:pt x="0" y="656947"/>
                        </a:moveTo>
                        <a:lnTo>
                          <a:pt x="732408" y="0"/>
                        </a:lnTo>
                        <a:lnTo>
                          <a:pt x="3591018" y="0"/>
                        </a:lnTo>
                        <a:lnTo>
                          <a:pt x="4190261" y="656947"/>
                        </a:lnTo>
                        <a:lnTo>
                          <a:pt x="0" y="656947"/>
                        </a:lnTo>
                        <a:close/>
                      </a:path>
                    </a:pathLst>
                  </a:custGeom>
                  <a:no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cs-CZ"/>
                  </a:p>
                </p:txBody>
              </p:sp>
              <p:sp>
                <p:nvSpPr>
                  <p:cNvPr id="30" name="Obdélník 29">
                    <a:extLst>
                      <a:ext uri="{FF2B5EF4-FFF2-40B4-BE49-F238E27FC236}">
                        <a16:creationId xmlns:a16="http://schemas.microsoft.com/office/drawing/2014/main" id="{FD38423E-1803-401A-8558-B72210D7FE00}"/>
                      </a:ext>
                    </a:extLst>
                  </p:cNvPr>
                  <p:cNvSpPr/>
                  <p:nvPr/>
                </p:nvSpPr>
                <p:spPr>
                  <a:xfrm>
                    <a:off x="4749544" y="1526960"/>
                    <a:ext cx="45719" cy="2760956"/>
                  </a:xfrm>
                  <a:prstGeom prst="rect">
                    <a:avLst/>
                  </a:prstGeom>
                  <a:no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cs-CZ"/>
                  </a:p>
                </p:txBody>
              </p:sp>
              <p:sp>
                <p:nvSpPr>
                  <p:cNvPr id="31" name="Pravoúhlý trojúhelník 30">
                    <a:extLst>
                      <a:ext uri="{FF2B5EF4-FFF2-40B4-BE49-F238E27FC236}">
                        <a16:creationId xmlns:a16="http://schemas.microsoft.com/office/drawing/2014/main" id="{A0094988-F143-4160-81E3-EBAD01F6501D}"/>
                      </a:ext>
                    </a:extLst>
                  </p:cNvPr>
                  <p:cNvSpPr/>
                  <p:nvPr/>
                </p:nvSpPr>
                <p:spPr>
                  <a:xfrm flipH="1">
                    <a:off x="3213720" y="1526959"/>
                    <a:ext cx="1535837" cy="2370338"/>
                  </a:xfrm>
                  <a:prstGeom prst="rtTriangle">
                    <a:avLst/>
                  </a:prstGeom>
                  <a:no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cs-CZ"/>
                  </a:p>
                </p:txBody>
              </p:sp>
            </p:grpSp>
            <p:sp>
              <p:nvSpPr>
                <p:cNvPr id="25" name="Ovál 24">
                  <a:extLst>
                    <a:ext uri="{FF2B5EF4-FFF2-40B4-BE49-F238E27FC236}">
                      <a16:creationId xmlns:a16="http://schemas.microsoft.com/office/drawing/2014/main" id="{677ACFE9-640E-4068-B053-526BAE535953}"/>
                    </a:ext>
                  </a:extLst>
                </p:cNvPr>
                <p:cNvSpPr/>
                <p:nvPr/>
              </p:nvSpPr>
              <p:spPr>
                <a:xfrm>
                  <a:off x="6019060" y="4376690"/>
                  <a:ext cx="603682" cy="563731"/>
                </a:xfrm>
                <a:prstGeom prst="ellipse">
                  <a:avLst/>
                </a:prstGeom>
                <a:noFill/>
                <a:ln>
                  <a:solidFill>
                    <a:schemeClr val="accent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cs-CZ"/>
                </a:p>
              </p:txBody>
            </p:sp>
            <p:sp>
              <p:nvSpPr>
                <p:cNvPr id="26" name="Ovál 25">
                  <a:extLst>
                    <a:ext uri="{FF2B5EF4-FFF2-40B4-BE49-F238E27FC236}">
                      <a16:creationId xmlns:a16="http://schemas.microsoft.com/office/drawing/2014/main" id="{B090FA30-AE24-4074-95FD-4AC23B9F7B0B}"/>
                    </a:ext>
                  </a:extLst>
                </p:cNvPr>
                <p:cNvSpPr/>
                <p:nvPr/>
              </p:nvSpPr>
              <p:spPr>
                <a:xfrm>
                  <a:off x="6659727" y="4369294"/>
                  <a:ext cx="603682" cy="563731"/>
                </a:xfrm>
                <a:prstGeom prst="ellipse">
                  <a:avLst/>
                </a:prstGeom>
                <a:noFill/>
                <a:ln>
                  <a:solidFill>
                    <a:schemeClr val="accent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cs-CZ"/>
                </a:p>
              </p:txBody>
            </p:sp>
            <p:sp>
              <p:nvSpPr>
                <p:cNvPr id="27" name="Ovál 26">
                  <a:extLst>
                    <a:ext uri="{FF2B5EF4-FFF2-40B4-BE49-F238E27FC236}">
                      <a16:creationId xmlns:a16="http://schemas.microsoft.com/office/drawing/2014/main" id="{480B7F50-085F-47F8-B4B0-D11347134268}"/>
                    </a:ext>
                  </a:extLst>
                </p:cNvPr>
                <p:cNvSpPr/>
                <p:nvPr/>
              </p:nvSpPr>
              <p:spPr>
                <a:xfrm>
                  <a:off x="6020539" y="3783360"/>
                  <a:ext cx="603682" cy="563731"/>
                </a:xfrm>
                <a:prstGeom prst="ellipse">
                  <a:avLst/>
                </a:prstGeom>
                <a:noFill/>
                <a:ln>
                  <a:solidFill>
                    <a:schemeClr val="accent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cs-CZ"/>
                </a:p>
              </p:txBody>
            </p:sp>
            <p:sp>
              <p:nvSpPr>
                <p:cNvPr id="28" name="Ovál 27">
                  <a:extLst>
                    <a:ext uri="{FF2B5EF4-FFF2-40B4-BE49-F238E27FC236}">
                      <a16:creationId xmlns:a16="http://schemas.microsoft.com/office/drawing/2014/main" id="{9DC296C4-164B-46B9-886B-980CE2878479}"/>
                    </a:ext>
                  </a:extLst>
                </p:cNvPr>
                <p:cNvSpPr/>
                <p:nvPr/>
              </p:nvSpPr>
              <p:spPr>
                <a:xfrm>
                  <a:off x="6661206" y="3775964"/>
                  <a:ext cx="603682" cy="563731"/>
                </a:xfrm>
                <a:prstGeom prst="ellipse">
                  <a:avLst/>
                </a:prstGeom>
                <a:noFill/>
                <a:ln>
                  <a:solidFill>
                    <a:schemeClr val="accent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cs-CZ"/>
                </a:p>
              </p:txBody>
            </p:sp>
          </p:grpSp>
          <p:grpSp>
            <p:nvGrpSpPr>
              <p:cNvPr id="15" name="Skupina 14">
                <a:extLst>
                  <a:ext uri="{FF2B5EF4-FFF2-40B4-BE49-F238E27FC236}">
                    <a16:creationId xmlns:a16="http://schemas.microsoft.com/office/drawing/2014/main" id="{7BAD5D33-1895-47F0-A87E-53B018B1A6D3}"/>
                  </a:ext>
                </a:extLst>
              </p:cNvPr>
              <p:cNvGrpSpPr/>
              <p:nvPr/>
            </p:nvGrpSpPr>
            <p:grpSpPr>
              <a:xfrm>
                <a:off x="6402289" y="3055395"/>
                <a:ext cx="2801934" cy="2334828"/>
                <a:chOff x="3888418" y="2175030"/>
                <a:chExt cx="4190261" cy="3417903"/>
              </a:xfrm>
            </p:grpSpPr>
            <p:grpSp>
              <p:nvGrpSpPr>
                <p:cNvPr id="16" name="Skupina 15">
                  <a:extLst>
                    <a:ext uri="{FF2B5EF4-FFF2-40B4-BE49-F238E27FC236}">
                      <a16:creationId xmlns:a16="http://schemas.microsoft.com/office/drawing/2014/main" id="{E91D01B0-DC1D-4854-AED4-71DE46C6980C}"/>
                    </a:ext>
                  </a:extLst>
                </p:cNvPr>
                <p:cNvGrpSpPr/>
                <p:nvPr/>
              </p:nvGrpSpPr>
              <p:grpSpPr>
                <a:xfrm>
                  <a:off x="3888418" y="2175030"/>
                  <a:ext cx="4190261" cy="3417903"/>
                  <a:chOff x="2894120" y="1526959"/>
                  <a:chExt cx="4190261" cy="3417903"/>
                </a:xfrm>
              </p:grpSpPr>
              <p:sp>
                <p:nvSpPr>
                  <p:cNvPr id="21" name="Lichoběžník 10">
                    <a:extLst>
                      <a:ext uri="{FF2B5EF4-FFF2-40B4-BE49-F238E27FC236}">
                        <a16:creationId xmlns:a16="http://schemas.microsoft.com/office/drawing/2014/main" id="{4B254C5F-0055-46E6-99A4-4D168D0E0B2C}"/>
                      </a:ext>
                    </a:extLst>
                  </p:cNvPr>
                  <p:cNvSpPr/>
                  <p:nvPr/>
                </p:nvSpPr>
                <p:spPr>
                  <a:xfrm rot="10800000">
                    <a:off x="2894120" y="4287915"/>
                    <a:ext cx="4190261" cy="656947"/>
                  </a:xfrm>
                  <a:custGeom>
                    <a:avLst/>
                    <a:gdLst>
                      <a:gd name="connsiteX0" fmla="*/ 0 w 4190261"/>
                      <a:gd name="connsiteY0" fmla="*/ 656947 h 656947"/>
                      <a:gd name="connsiteX1" fmla="*/ 164237 w 4190261"/>
                      <a:gd name="connsiteY1" fmla="*/ 0 h 656947"/>
                      <a:gd name="connsiteX2" fmla="*/ 4026024 w 4190261"/>
                      <a:gd name="connsiteY2" fmla="*/ 0 h 656947"/>
                      <a:gd name="connsiteX3" fmla="*/ 4190261 w 4190261"/>
                      <a:gd name="connsiteY3" fmla="*/ 656947 h 656947"/>
                      <a:gd name="connsiteX4" fmla="*/ 0 w 4190261"/>
                      <a:gd name="connsiteY4" fmla="*/ 656947 h 656947"/>
                      <a:gd name="connsiteX0" fmla="*/ 0 w 4190261"/>
                      <a:gd name="connsiteY0" fmla="*/ 656947 h 656947"/>
                      <a:gd name="connsiteX1" fmla="*/ 164237 w 4190261"/>
                      <a:gd name="connsiteY1" fmla="*/ 0 h 656947"/>
                      <a:gd name="connsiteX2" fmla="*/ 3591018 w 4190261"/>
                      <a:gd name="connsiteY2" fmla="*/ 0 h 656947"/>
                      <a:gd name="connsiteX3" fmla="*/ 4190261 w 4190261"/>
                      <a:gd name="connsiteY3" fmla="*/ 656947 h 656947"/>
                      <a:gd name="connsiteX4" fmla="*/ 0 w 4190261"/>
                      <a:gd name="connsiteY4" fmla="*/ 656947 h 656947"/>
                      <a:gd name="connsiteX0" fmla="*/ 0 w 4190261"/>
                      <a:gd name="connsiteY0" fmla="*/ 656947 h 656947"/>
                      <a:gd name="connsiteX1" fmla="*/ 732408 w 4190261"/>
                      <a:gd name="connsiteY1" fmla="*/ 0 h 656947"/>
                      <a:gd name="connsiteX2" fmla="*/ 3591018 w 4190261"/>
                      <a:gd name="connsiteY2" fmla="*/ 0 h 656947"/>
                      <a:gd name="connsiteX3" fmla="*/ 4190261 w 4190261"/>
                      <a:gd name="connsiteY3" fmla="*/ 656947 h 656947"/>
                      <a:gd name="connsiteX4" fmla="*/ 0 w 4190261"/>
                      <a:gd name="connsiteY4" fmla="*/ 656947 h 656947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4190261" h="656947">
                        <a:moveTo>
                          <a:pt x="0" y="656947"/>
                        </a:moveTo>
                        <a:lnTo>
                          <a:pt x="732408" y="0"/>
                        </a:lnTo>
                        <a:lnTo>
                          <a:pt x="3591018" y="0"/>
                        </a:lnTo>
                        <a:lnTo>
                          <a:pt x="4190261" y="656947"/>
                        </a:lnTo>
                        <a:lnTo>
                          <a:pt x="0" y="656947"/>
                        </a:lnTo>
                        <a:close/>
                      </a:path>
                    </a:pathLst>
                  </a:custGeom>
                  <a:no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cs-CZ"/>
                  </a:p>
                </p:txBody>
              </p:sp>
              <p:sp>
                <p:nvSpPr>
                  <p:cNvPr id="22" name="Obdélník 21">
                    <a:extLst>
                      <a:ext uri="{FF2B5EF4-FFF2-40B4-BE49-F238E27FC236}">
                        <a16:creationId xmlns:a16="http://schemas.microsoft.com/office/drawing/2014/main" id="{E5DB3BED-50F8-49E2-9792-907DE3A89E54}"/>
                      </a:ext>
                    </a:extLst>
                  </p:cNvPr>
                  <p:cNvSpPr/>
                  <p:nvPr/>
                </p:nvSpPr>
                <p:spPr>
                  <a:xfrm>
                    <a:off x="4749544" y="1526960"/>
                    <a:ext cx="45719" cy="2760956"/>
                  </a:xfrm>
                  <a:prstGeom prst="rect">
                    <a:avLst/>
                  </a:prstGeom>
                  <a:no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cs-CZ"/>
                  </a:p>
                </p:txBody>
              </p:sp>
              <p:sp>
                <p:nvSpPr>
                  <p:cNvPr id="23" name="Pravoúhlý trojúhelník 22">
                    <a:extLst>
                      <a:ext uri="{FF2B5EF4-FFF2-40B4-BE49-F238E27FC236}">
                        <a16:creationId xmlns:a16="http://schemas.microsoft.com/office/drawing/2014/main" id="{00824AF3-7BD5-4E49-8558-1B54EF5EE961}"/>
                      </a:ext>
                    </a:extLst>
                  </p:cNvPr>
                  <p:cNvSpPr/>
                  <p:nvPr/>
                </p:nvSpPr>
                <p:spPr>
                  <a:xfrm flipH="1">
                    <a:off x="3213720" y="1526959"/>
                    <a:ext cx="1535837" cy="2370338"/>
                  </a:xfrm>
                  <a:prstGeom prst="rtTriangle">
                    <a:avLst/>
                  </a:prstGeom>
                  <a:no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cs-CZ"/>
                  </a:p>
                </p:txBody>
              </p:sp>
            </p:grpSp>
            <p:sp>
              <p:nvSpPr>
                <p:cNvPr id="17" name="Ovál 16">
                  <a:extLst>
                    <a:ext uri="{FF2B5EF4-FFF2-40B4-BE49-F238E27FC236}">
                      <a16:creationId xmlns:a16="http://schemas.microsoft.com/office/drawing/2014/main" id="{C7B0A869-FF92-44B3-A46B-A492FB857A7E}"/>
                    </a:ext>
                  </a:extLst>
                </p:cNvPr>
                <p:cNvSpPr/>
                <p:nvPr/>
              </p:nvSpPr>
              <p:spPr>
                <a:xfrm>
                  <a:off x="6019060" y="4376690"/>
                  <a:ext cx="603682" cy="563731"/>
                </a:xfrm>
                <a:prstGeom prst="ellipse">
                  <a:avLst/>
                </a:prstGeom>
                <a:noFill/>
                <a:ln>
                  <a:solidFill>
                    <a:schemeClr val="accent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cs-CZ"/>
                </a:p>
              </p:txBody>
            </p:sp>
            <p:sp>
              <p:nvSpPr>
                <p:cNvPr id="18" name="Ovál 17">
                  <a:extLst>
                    <a:ext uri="{FF2B5EF4-FFF2-40B4-BE49-F238E27FC236}">
                      <a16:creationId xmlns:a16="http://schemas.microsoft.com/office/drawing/2014/main" id="{0DCB695C-CE40-4303-A677-D732D145D6A8}"/>
                    </a:ext>
                  </a:extLst>
                </p:cNvPr>
                <p:cNvSpPr/>
                <p:nvPr/>
              </p:nvSpPr>
              <p:spPr>
                <a:xfrm>
                  <a:off x="6659727" y="4369294"/>
                  <a:ext cx="603682" cy="563731"/>
                </a:xfrm>
                <a:prstGeom prst="ellipse">
                  <a:avLst/>
                </a:prstGeom>
                <a:noFill/>
                <a:ln>
                  <a:solidFill>
                    <a:schemeClr val="accent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cs-CZ"/>
                </a:p>
              </p:txBody>
            </p:sp>
            <p:sp>
              <p:nvSpPr>
                <p:cNvPr id="19" name="Ovál 18">
                  <a:extLst>
                    <a:ext uri="{FF2B5EF4-FFF2-40B4-BE49-F238E27FC236}">
                      <a16:creationId xmlns:a16="http://schemas.microsoft.com/office/drawing/2014/main" id="{1733BFA6-4280-4003-AAA7-C5C2F48E625D}"/>
                    </a:ext>
                  </a:extLst>
                </p:cNvPr>
                <p:cNvSpPr/>
                <p:nvPr/>
              </p:nvSpPr>
              <p:spPr>
                <a:xfrm>
                  <a:off x="6020539" y="3783360"/>
                  <a:ext cx="603682" cy="563731"/>
                </a:xfrm>
                <a:prstGeom prst="ellipse">
                  <a:avLst/>
                </a:prstGeom>
                <a:noFill/>
                <a:ln>
                  <a:solidFill>
                    <a:schemeClr val="accent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cs-CZ"/>
                </a:p>
              </p:txBody>
            </p:sp>
            <p:sp>
              <p:nvSpPr>
                <p:cNvPr id="20" name="Ovál 19">
                  <a:extLst>
                    <a:ext uri="{FF2B5EF4-FFF2-40B4-BE49-F238E27FC236}">
                      <a16:creationId xmlns:a16="http://schemas.microsoft.com/office/drawing/2014/main" id="{701B5507-707F-41DA-B5DE-7574A6A8CDC1}"/>
                    </a:ext>
                  </a:extLst>
                </p:cNvPr>
                <p:cNvSpPr/>
                <p:nvPr/>
              </p:nvSpPr>
              <p:spPr>
                <a:xfrm>
                  <a:off x="6661206" y="3775964"/>
                  <a:ext cx="603682" cy="563731"/>
                </a:xfrm>
                <a:prstGeom prst="ellipse">
                  <a:avLst/>
                </a:prstGeom>
                <a:noFill/>
                <a:ln>
                  <a:solidFill>
                    <a:schemeClr val="accent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cs-CZ"/>
                </a:p>
              </p:txBody>
            </p:sp>
          </p:grpSp>
        </p:grpSp>
        <p:sp>
          <p:nvSpPr>
            <p:cNvPr id="36" name="Zástupný symbol pro obsah 4">
              <a:extLst>
                <a:ext uri="{FF2B5EF4-FFF2-40B4-BE49-F238E27FC236}">
                  <a16:creationId xmlns:a16="http://schemas.microsoft.com/office/drawing/2014/main" id="{28114888-00AA-4934-8A7E-2919304F70CE}"/>
                </a:ext>
              </a:extLst>
            </p:cNvPr>
            <p:cNvSpPr txBox="1">
              <a:spLocks/>
            </p:cNvSpPr>
            <p:nvPr/>
          </p:nvSpPr>
          <p:spPr>
            <a:xfrm>
              <a:off x="9755443" y="4605069"/>
              <a:ext cx="552092" cy="183885"/>
            </a:xfrm>
            <a:prstGeom prst="rect">
              <a:avLst/>
            </a:prstGeom>
          </p:spPr>
          <p:txBody>
            <a:bodyPr vert="horz" lIns="0" tIns="0" rIns="0" bIns="0" rtlCol="0">
              <a:noAutofit/>
            </a:bodyPr>
            <a:lstStyle>
              <a:lvl1pPr marL="252000" indent="-180000" algn="l" rtl="0" eaLnBrk="1" fontAlgn="base" hangingPunct="1">
                <a:lnSpc>
                  <a:spcPct val="150000"/>
                </a:lnSpc>
                <a:spcBef>
                  <a:spcPts val="0"/>
                </a:spcBef>
                <a:spcAft>
                  <a:spcPct val="0"/>
                </a:spcAft>
                <a:buClr>
                  <a:schemeClr val="tx2"/>
                </a:buClr>
                <a:buSzPct val="100000"/>
                <a:buFont typeface="Arial" panose="020B0604020202020204" pitchFamily="34" charset="0"/>
                <a:buChar char="̶"/>
                <a:defRPr sz="28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4000" indent="-180000" algn="l" rtl="0" eaLnBrk="1" fontAlgn="base" hangingPunct="1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>
                  <a:schemeClr val="tx2"/>
                </a:buClr>
                <a:buSzPct val="100000"/>
                <a:buFont typeface="Arial" panose="020B0604020202020204" pitchFamily="34" charset="0"/>
                <a:buChar char="̶"/>
                <a:defRPr sz="2000" b="0">
                  <a:solidFill>
                    <a:schemeClr val="tx1"/>
                  </a:solidFill>
                  <a:latin typeface="+mn-lt"/>
                </a:defRPr>
              </a:lvl2pPr>
              <a:lvl3pPr marL="914400" indent="0" algn="l" rtl="0" eaLnBrk="1" fontAlgn="base" hangingPunct="1">
                <a:lnSpc>
                  <a:spcPts val="1800"/>
                </a:lnSpc>
                <a:spcBef>
                  <a:spcPts val="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Tx/>
                <a:buNone/>
                <a:defRPr sz="1500" b="0">
                  <a:solidFill>
                    <a:schemeClr val="tx1"/>
                  </a:solidFill>
                  <a:latin typeface="+mn-lt"/>
                </a:defRPr>
              </a:lvl3pPr>
              <a:lvl4pPr marL="1371600" indent="0" algn="l" rtl="0" eaLnBrk="1" fontAlgn="base" hangingPunct="1">
                <a:lnSpc>
                  <a:spcPts val="1800"/>
                </a:lnSpc>
                <a:spcBef>
                  <a:spcPts val="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Tx/>
                <a:buNone/>
                <a:defRPr sz="1500" b="0">
                  <a:solidFill>
                    <a:schemeClr val="tx1"/>
                  </a:solidFill>
                  <a:latin typeface="+mn-lt"/>
                </a:defRPr>
              </a:lvl4pPr>
              <a:lvl5pPr marL="1828800" indent="0" algn="l" rtl="0" eaLnBrk="1" fontAlgn="base" hangingPunct="1">
                <a:lnSpc>
                  <a:spcPts val="1800"/>
                </a:lnSpc>
                <a:spcBef>
                  <a:spcPts val="0"/>
                </a:spcBef>
                <a:spcAft>
                  <a:spcPct val="0"/>
                </a:spcAft>
                <a:buClr>
                  <a:schemeClr val="accent1"/>
                </a:buClr>
                <a:buFontTx/>
                <a:buNone/>
                <a:defRPr sz="1500" b="0">
                  <a:solidFill>
                    <a:schemeClr val="tx1"/>
                  </a:solidFill>
                  <a:latin typeface="+mn-lt"/>
                </a:defRPr>
              </a:lvl5pPr>
              <a:lvl6pPr marL="2514600" indent="-228600" algn="l" rtl="0" eaLnBrk="1" fontAlgn="base" hangingPunct="1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Blip>
                  <a:blip r:embed="rId6"/>
                </a:buBlip>
                <a:defRPr>
                  <a:solidFill>
                    <a:schemeClr val="tx1"/>
                  </a:solidFill>
                  <a:latin typeface="+mn-lt"/>
                </a:defRPr>
              </a:lvl6pPr>
              <a:lvl7pPr marL="2743200" indent="0" algn="l" rtl="0" eaLnBrk="1" fontAlgn="base" hangingPunct="1">
                <a:lnSpc>
                  <a:spcPts val="1800"/>
                </a:lnSpc>
                <a:spcBef>
                  <a:spcPts val="0"/>
                </a:spcBef>
                <a:spcAft>
                  <a:spcPct val="0"/>
                </a:spcAft>
                <a:buClr>
                  <a:schemeClr val="accent1"/>
                </a:buClr>
                <a:buFont typeface="Arial" panose="020B0604020202020204" pitchFamily="34" charset="0"/>
                <a:buNone/>
                <a:defRPr baseline="0">
                  <a:solidFill>
                    <a:schemeClr val="tx1"/>
                  </a:solidFill>
                  <a:latin typeface="+mn-lt"/>
                </a:defRPr>
              </a:lvl7pPr>
              <a:lvl8pPr marL="3200400" indent="0" algn="l" rtl="0" eaLnBrk="1" fontAlgn="base" hangingPunct="1">
                <a:lnSpc>
                  <a:spcPts val="1800"/>
                </a:lnSpc>
                <a:spcBef>
                  <a:spcPts val="0"/>
                </a:spcBef>
                <a:spcAft>
                  <a:spcPct val="0"/>
                </a:spcAft>
                <a:buClr>
                  <a:schemeClr val="accent1"/>
                </a:buClr>
                <a:buFont typeface="Arial" panose="020B0604020202020204" pitchFamily="34" charset="0"/>
                <a:buNone/>
                <a:defRPr>
                  <a:solidFill>
                    <a:schemeClr val="tx1"/>
                  </a:solidFill>
                  <a:latin typeface="+mn-lt"/>
                </a:defRPr>
              </a:lvl8pPr>
              <a:lvl9pPr marL="3657600" indent="0" algn="l" rtl="0" eaLnBrk="1" fontAlgn="base" hangingPunct="1">
                <a:lnSpc>
                  <a:spcPts val="1800"/>
                </a:lnSpc>
                <a:spcBef>
                  <a:spcPts val="0"/>
                </a:spcBef>
                <a:spcAft>
                  <a:spcPct val="0"/>
                </a:spcAft>
                <a:buClr>
                  <a:schemeClr val="accent1"/>
                </a:buClr>
                <a:buFont typeface="Arial" panose="020B0604020202020204" pitchFamily="34" charset="0"/>
                <a:buNone/>
                <a:defRPr>
                  <a:solidFill>
                    <a:schemeClr val="tx1"/>
                  </a:solidFill>
                  <a:latin typeface="+mn-lt"/>
                </a:defRPr>
              </a:lvl9pPr>
            </a:lstStyle>
            <a:p>
              <a:pPr marL="324000" lvl="1" indent="0">
                <a:buNone/>
              </a:pPr>
              <a:r>
                <a:rPr lang="en-US" sz="900" kern="0" dirty="0"/>
                <a:t>O</a:t>
              </a:r>
              <a:r>
                <a:rPr lang="en-US" sz="900" kern="0" baseline="-25000" dirty="0"/>
                <a:t>2</a:t>
              </a:r>
              <a:endParaRPr lang="cs-CZ" sz="900" kern="0" baseline="-25000" dirty="0"/>
            </a:p>
          </p:txBody>
        </p:sp>
        <p:sp>
          <p:nvSpPr>
            <p:cNvPr id="40" name="Zástupný symbol pro obsah 4">
              <a:extLst>
                <a:ext uri="{FF2B5EF4-FFF2-40B4-BE49-F238E27FC236}">
                  <a16:creationId xmlns:a16="http://schemas.microsoft.com/office/drawing/2014/main" id="{947979C1-3EF1-4B7D-A9EC-F965FB611386}"/>
                </a:ext>
              </a:extLst>
            </p:cNvPr>
            <p:cNvSpPr txBox="1">
              <a:spLocks/>
            </p:cNvSpPr>
            <p:nvPr/>
          </p:nvSpPr>
          <p:spPr>
            <a:xfrm>
              <a:off x="9505759" y="4619559"/>
              <a:ext cx="552092" cy="183885"/>
            </a:xfrm>
            <a:prstGeom prst="rect">
              <a:avLst/>
            </a:prstGeom>
          </p:spPr>
          <p:txBody>
            <a:bodyPr vert="horz" lIns="0" tIns="0" rIns="0" bIns="0" rtlCol="0">
              <a:noAutofit/>
            </a:bodyPr>
            <a:lstStyle>
              <a:lvl1pPr marL="252000" indent="-180000" algn="l" rtl="0" eaLnBrk="1" fontAlgn="base" hangingPunct="1">
                <a:lnSpc>
                  <a:spcPct val="150000"/>
                </a:lnSpc>
                <a:spcBef>
                  <a:spcPts val="0"/>
                </a:spcBef>
                <a:spcAft>
                  <a:spcPct val="0"/>
                </a:spcAft>
                <a:buClr>
                  <a:schemeClr val="tx2"/>
                </a:buClr>
                <a:buSzPct val="100000"/>
                <a:buFont typeface="Arial" panose="020B0604020202020204" pitchFamily="34" charset="0"/>
                <a:buChar char="̶"/>
                <a:defRPr sz="28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4000" indent="-180000" algn="l" rtl="0" eaLnBrk="1" fontAlgn="base" hangingPunct="1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>
                  <a:schemeClr val="tx2"/>
                </a:buClr>
                <a:buSzPct val="100000"/>
                <a:buFont typeface="Arial" panose="020B0604020202020204" pitchFamily="34" charset="0"/>
                <a:buChar char="̶"/>
                <a:defRPr sz="2000" b="0">
                  <a:solidFill>
                    <a:schemeClr val="tx1"/>
                  </a:solidFill>
                  <a:latin typeface="+mn-lt"/>
                </a:defRPr>
              </a:lvl2pPr>
              <a:lvl3pPr marL="914400" indent="0" algn="l" rtl="0" eaLnBrk="1" fontAlgn="base" hangingPunct="1">
                <a:lnSpc>
                  <a:spcPts val="1800"/>
                </a:lnSpc>
                <a:spcBef>
                  <a:spcPts val="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Tx/>
                <a:buNone/>
                <a:defRPr sz="1500" b="0">
                  <a:solidFill>
                    <a:schemeClr val="tx1"/>
                  </a:solidFill>
                  <a:latin typeface="+mn-lt"/>
                </a:defRPr>
              </a:lvl3pPr>
              <a:lvl4pPr marL="1371600" indent="0" algn="l" rtl="0" eaLnBrk="1" fontAlgn="base" hangingPunct="1">
                <a:lnSpc>
                  <a:spcPts val="1800"/>
                </a:lnSpc>
                <a:spcBef>
                  <a:spcPts val="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Tx/>
                <a:buNone/>
                <a:defRPr sz="1500" b="0">
                  <a:solidFill>
                    <a:schemeClr val="tx1"/>
                  </a:solidFill>
                  <a:latin typeface="+mn-lt"/>
                </a:defRPr>
              </a:lvl4pPr>
              <a:lvl5pPr marL="1828800" indent="0" algn="l" rtl="0" eaLnBrk="1" fontAlgn="base" hangingPunct="1">
                <a:lnSpc>
                  <a:spcPts val="1800"/>
                </a:lnSpc>
                <a:spcBef>
                  <a:spcPts val="0"/>
                </a:spcBef>
                <a:spcAft>
                  <a:spcPct val="0"/>
                </a:spcAft>
                <a:buClr>
                  <a:schemeClr val="accent1"/>
                </a:buClr>
                <a:buFontTx/>
                <a:buNone/>
                <a:defRPr sz="1500" b="0">
                  <a:solidFill>
                    <a:schemeClr val="tx1"/>
                  </a:solidFill>
                  <a:latin typeface="+mn-lt"/>
                </a:defRPr>
              </a:lvl5pPr>
              <a:lvl6pPr marL="2514600" indent="-228600" algn="l" rtl="0" eaLnBrk="1" fontAlgn="base" hangingPunct="1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Blip>
                  <a:blip r:embed="rId6"/>
                </a:buBlip>
                <a:defRPr>
                  <a:solidFill>
                    <a:schemeClr val="tx1"/>
                  </a:solidFill>
                  <a:latin typeface="+mn-lt"/>
                </a:defRPr>
              </a:lvl6pPr>
              <a:lvl7pPr marL="2743200" indent="0" algn="l" rtl="0" eaLnBrk="1" fontAlgn="base" hangingPunct="1">
                <a:lnSpc>
                  <a:spcPts val="1800"/>
                </a:lnSpc>
                <a:spcBef>
                  <a:spcPts val="0"/>
                </a:spcBef>
                <a:spcAft>
                  <a:spcPct val="0"/>
                </a:spcAft>
                <a:buClr>
                  <a:schemeClr val="accent1"/>
                </a:buClr>
                <a:buFont typeface="Arial" panose="020B0604020202020204" pitchFamily="34" charset="0"/>
                <a:buNone/>
                <a:defRPr baseline="0">
                  <a:solidFill>
                    <a:schemeClr val="tx1"/>
                  </a:solidFill>
                  <a:latin typeface="+mn-lt"/>
                </a:defRPr>
              </a:lvl7pPr>
              <a:lvl8pPr marL="3200400" indent="0" algn="l" rtl="0" eaLnBrk="1" fontAlgn="base" hangingPunct="1">
                <a:lnSpc>
                  <a:spcPts val="1800"/>
                </a:lnSpc>
                <a:spcBef>
                  <a:spcPts val="0"/>
                </a:spcBef>
                <a:spcAft>
                  <a:spcPct val="0"/>
                </a:spcAft>
                <a:buClr>
                  <a:schemeClr val="accent1"/>
                </a:buClr>
                <a:buFont typeface="Arial" panose="020B0604020202020204" pitchFamily="34" charset="0"/>
                <a:buNone/>
                <a:defRPr>
                  <a:solidFill>
                    <a:schemeClr val="tx1"/>
                  </a:solidFill>
                  <a:latin typeface="+mn-lt"/>
                </a:defRPr>
              </a:lvl8pPr>
              <a:lvl9pPr marL="3657600" indent="0" algn="l" rtl="0" eaLnBrk="1" fontAlgn="base" hangingPunct="1">
                <a:lnSpc>
                  <a:spcPts val="1800"/>
                </a:lnSpc>
                <a:spcBef>
                  <a:spcPts val="0"/>
                </a:spcBef>
                <a:spcAft>
                  <a:spcPct val="0"/>
                </a:spcAft>
                <a:buClr>
                  <a:schemeClr val="accent1"/>
                </a:buClr>
                <a:buFont typeface="Arial" panose="020B0604020202020204" pitchFamily="34" charset="0"/>
                <a:buNone/>
                <a:defRPr>
                  <a:solidFill>
                    <a:schemeClr val="tx1"/>
                  </a:solidFill>
                  <a:latin typeface="+mn-lt"/>
                </a:defRPr>
              </a:lvl9pPr>
            </a:lstStyle>
            <a:p>
              <a:pPr marL="324000" lvl="1" indent="0">
                <a:buNone/>
              </a:pPr>
              <a:r>
                <a:rPr lang="en-US" sz="900" kern="0" dirty="0"/>
                <a:t>O</a:t>
              </a:r>
              <a:r>
                <a:rPr lang="en-US" sz="900" kern="0" baseline="-25000" dirty="0"/>
                <a:t>2</a:t>
              </a:r>
              <a:endParaRPr lang="cs-CZ" sz="900" kern="0" baseline="-25000" dirty="0"/>
            </a:p>
          </p:txBody>
        </p:sp>
        <p:sp>
          <p:nvSpPr>
            <p:cNvPr id="41" name="Zástupný symbol pro obsah 4">
              <a:extLst>
                <a:ext uri="{FF2B5EF4-FFF2-40B4-BE49-F238E27FC236}">
                  <a16:creationId xmlns:a16="http://schemas.microsoft.com/office/drawing/2014/main" id="{32819286-90AE-4B84-BE2C-AB7DB9A8800F}"/>
                </a:ext>
              </a:extLst>
            </p:cNvPr>
            <p:cNvSpPr txBox="1">
              <a:spLocks/>
            </p:cNvSpPr>
            <p:nvPr/>
          </p:nvSpPr>
          <p:spPr>
            <a:xfrm>
              <a:off x="9755443" y="4347823"/>
              <a:ext cx="552092" cy="183885"/>
            </a:xfrm>
            <a:prstGeom prst="rect">
              <a:avLst/>
            </a:prstGeom>
          </p:spPr>
          <p:txBody>
            <a:bodyPr vert="horz" lIns="0" tIns="0" rIns="0" bIns="0" rtlCol="0">
              <a:noAutofit/>
            </a:bodyPr>
            <a:lstStyle>
              <a:lvl1pPr marL="252000" indent="-180000" algn="l" rtl="0" eaLnBrk="1" fontAlgn="base" hangingPunct="1">
                <a:lnSpc>
                  <a:spcPct val="150000"/>
                </a:lnSpc>
                <a:spcBef>
                  <a:spcPts val="0"/>
                </a:spcBef>
                <a:spcAft>
                  <a:spcPct val="0"/>
                </a:spcAft>
                <a:buClr>
                  <a:schemeClr val="tx2"/>
                </a:buClr>
                <a:buSzPct val="100000"/>
                <a:buFont typeface="Arial" panose="020B0604020202020204" pitchFamily="34" charset="0"/>
                <a:buChar char="̶"/>
                <a:defRPr sz="28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4000" indent="-180000" algn="l" rtl="0" eaLnBrk="1" fontAlgn="base" hangingPunct="1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>
                  <a:schemeClr val="tx2"/>
                </a:buClr>
                <a:buSzPct val="100000"/>
                <a:buFont typeface="Arial" panose="020B0604020202020204" pitchFamily="34" charset="0"/>
                <a:buChar char="̶"/>
                <a:defRPr sz="2000" b="0">
                  <a:solidFill>
                    <a:schemeClr val="tx1"/>
                  </a:solidFill>
                  <a:latin typeface="+mn-lt"/>
                </a:defRPr>
              </a:lvl2pPr>
              <a:lvl3pPr marL="914400" indent="0" algn="l" rtl="0" eaLnBrk="1" fontAlgn="base" hangingPunct="1">
                <a:lnSpc>
                  <a:spcPts val="1800"/>
                </a:lnSpc>
                <a:spcBef>
                  <a:spcPts val="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Tx/>
                <a:buNone/>
                <a:defRPr sz="1500" b="0">
                  <a:solidFill>
                    <a:schemeClr val="tx1"/>
                  </a:solidFill>
                  <a:latin typeface="+mn-lt"/>
                </a:defRPr>
              </a:lvl3pPr>
              <a:lvl4pPr marL="1371600" indent="0" algn="l" rtl="0" eaLnBrk="1" fontAlgn="base" hangingPunct="1">
                <a:lnSpc>
                  <a:spcPts val="1800"/>
                </a:lnSpc>
                <a:spcBef>
                  <a:spcPts val="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Tx/>
                <a:buNone/>
                <a:defRPr sz="1500" b="0">
                  <a:solidFill>
                    <a:schemeClr val="tx1"/>
                  </a:solidFill>
                  <a:latin typeface="+mn-lt"/>
                </a:defRPr>
              </a:lvl4pPr>
              <a:lvl5pPr marL="1828800" indent="0" algn="l" rtl="0" eaLnBrk="1" fontAlgn="base" hangingPunct="1">
                <a:lnSpc>
                  <a:spcPts val="1800"/>
                </a:lnSpc>
                <a:spcBef>
                  <a:spcPts val="0"/>
                </a:spcBef>
                <a:spcAft>
                  <a:spcPct val="0"/>
                </a:spcAft>
                <a:buClr>
                  <a:schemeClr val="accent1"/>
                </a:buClr>
                <a:buFontTx/>
                <a:buNone/>
                <a:defRPr sz="1500" b="0">
                  <a:solidFill>
                    <a:schemeClr val="tx1"/>
                  </a:solidFill>
                  <a:latin typeface="+mn-lt"/>
                </a:defRPr>
              </a:lvl5pPr>
              <a:lvl6pPr marL="2514600" indent="-228600" algn="l" rtl="0" eaLnBrk="1" fontAlgn="base" hangingPunct="1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Blip>
                  <a:blip r:embed="rId6"/>
                </a:buBlip>
                <a:defRPr>
                  <a:solidFill>
                    <a:schemeClr val="tx1"/>
                  </a:solidFill>
                  <a:latin typeface="+mn-lt"/>
                </a:defRPr>
              </a:lvl6pPr>
              <a:lvl7pPr marL="2743200" indent="0" algn="l" rtl="0" eaLnBrk="1" fontAlgn="base" hangingPunct="1">
                <a:lnSpc>
                  <a:spcPts val="1800"/>
                </a:lnSpc>
                <a:spcBef>
                  <a:spcPts val="0"/>
                </a:spcBef>
                <a:spcAft>
                  <a:spcPct val="0"/>
                </a:spcAft>
                <a:buClr>
                  <a:schemeClr val="accent1"/>
                </a:buClr>
                <a:buFont typeface="Arial" panose="020B0604020202020204" pitchFamily="34" charset="0"/>
                <a:buNone/>
                <a:defRPr baseline="0">
                  <a:solidFill>
                    <a:schemeClr val="tx1"/>
                  </a:solidFill>
                  <a:latin typeface="+mn-lt"/>
                </a:defRPr>
              </a:lvl7pPr>
              <a:lvl8pPr marL="3200400" indent="0" algn="l" rtl="0" eaLnBrk="1" fontAlgn="base" hangingPunct="1">
                <a:lnSpc>
                  <a:spcPts val="1800"/>
                </a:lnSpc>
                <a:spcBef>
                  <a:spcPts val="0"/>
                </a:spcBef>
                <a:spcAft>
                  <a:spcPct val="0"/>
                </a:spcAft>
                <a:buClr>
                  <a:schemeClr val="accent1"/>
                </a:buClr>
                <a:buFont typeface="Arial" panose="020B0604020202020204" pitchFamily="34" charset="0"/>
                <a:buNone/>
                <a:defRPr>
                  <a:solidFill>
                    <a:schemeClr val="tx1"/>
                  </a:solidFill>
                  <a:latin typeface="+mn-lt"/>
                </a:defRPr>
              </a:lvl8pPr>
              <a:lvl9pPr marL="3657600" indent="0" algn="l" rtl="0" eaLnBrk="1" fontAlgn="base" hangingPunct="1">
                <a:lnSpc>
                  <a:spcPts val="1800"/>
                </a:lnSpc>
                <a:spcBef>
                  <a:spcPts val="0"/>
                </a:spcBef>
                <a:spcAft>
                  <a:spcPct val="0"/>
                </a:spcAft>
                <a:buClr>
                  <a:schemeClr val="accent1"/>
                </a:buClr>
                <a:buFont typeface="Arial" panose="020B0604020202020204" pitchFamily="34" charset="0"/>
                <a:buNone/>
                <a:defRPr>
                  <a:solidFill>
                    <a:schemeClr val="tx1"/>
                  </a:solidFill>
                  <a:latin typeface="+mn-lt"/>
                </a:defRPr>
              </a:lvl9pPr>
            </a:lstStyle>
            <a:p>
              <a:pPr marL="324000" lvl="1" indent="0">
                <a:buNone/>
              </a:pPr>
              <a:r>
                <a:rPr lang="en-US" sz="900" kern="0" dirty="0"/>
                <a:t>O</a:t>
              </a:r>
              <a:r>
                <a:rPr lang="en-US" sz="900" kern="0" baseline="-25000" dirty="0"/>
                <a:t>2</a:t>
              </a:r>
              <a:endParaRPr lang="cs-CZ" sz="900" kern="0" baseline="-25000" dirty="0"/>
            </a:p>
          </p:txBody>
        </p:sp>
        <p:sp>
          <p:nvSpPr>
            <p:cNvPr id="42" name="Zástupný symbol pro obsah 4">
              <a:extLst>
                <a:ext uri="{FF2B5EF4-FFF2-40B4-BE49-F238E27FC236}">
                  <a16:creationId xmlns:a16="http://schemas.microsoft.com/office/drawing/2014/main" id="{BBDA6FE5-3793-4DCE-A35A-9FE30F61923E}"/>
                </a:ext>
              </a:extLst>
            </p:cNvPr>
            <p:cNvSpPr txBox="1">
              <a:spLocks/>
            </p:cNvSpPr>
            <p:nvPr/>
          </p:nvSpPr>
          <p:spPr>
            <a:xfrm>
              <a:off x="9507159" y="4360376"/>
              <a:ext cx="552092" cy="183885"/>
            </a:xfrm>
            <a:prstGeom prst="rect">
              <a:avLst/>
            </a:prstGeom>
          </p:spPr>
          <p:txBody>
            <a:bodyPr vert="horz" lIns="0" tIns="0" rIns="0" bIns="0" rtlCol="0">
              <a:noAutofit/>
            </a:bodyPr>
            <a:lstStyle>
              <a:lvl1pPr marL="252000" indent="-180000" algn="l" rtl="0" eaLnBrk="1" fontAlgn="base" hangingPunct="1">
                <a:lnSpc>
                  <a:spcPct val="150000"/>
                </a:lnSpc>
                <a:spcBef>
                  <a:spcPts val="0"/>
                </a:spcBef>
                <a:spcAft>
                  <a:spcPct val="0"/>
                </a:spcAft>
                <a:buClr>
                  <a:schemeClr val="tx2"/>
                </a:buClr>
                <a:buSzPct val="100000"/>
                <a:buFont typeface="Arial" panose="020B0604020202020204" pitchFamily="34" charset="0"/>
                <a:buChar char="̶"/>
                <a:defRPr sz="28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4000" indent="-180000" algn="l" rtl="0" eaLnBrk="1" fontAlgn="base" hangingPunct="1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>
                  <a:schemeClr val="tx2"/>
                </a:buClr>
                <a:buSzPct val="100000"/>
                <a:buFont typeface="Arial" panose="020B0604020202020204" pitchFamily="34" charset="0"/>
                <a:buChar char="̶"/>
                <a:defRPr sz="2000" b="0">
                  <a:solidFill>
                    <a:schemeClr val="tx1"/>
                  </a:solidFill>
                  <a:latin typeface="+mn-lt"/>
                </a:defRPr>
              </a:lvl2pPr>
              <a:lvl3pPr marL="914400" indent="0" algn="l" rtl="0" eaLnBrk="1" fontAlgn="base" hangingPunct="1">
                <a:lnSpc>
                  <a:spcPts val="1800"/>
                </a:lnSpc>
                <a:spcBef>
                  <a:spcPts val="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Tx/>
                <a:buNone/>
                <a:defRPr sz="1500" b="0">
                  <a:solidFill>
                    <a:schemeClr val="tx1"/>
                  </a:solidFill>
                  <a:latin typeface="+mn-lt"/>
                </a:defRPr>
              </a:lvl3pPr>
              <a:lvl4pPr marL="1371600" indent="0" algn="l" rtl="0" eaLnBrk="1" fontAlgn="base" hangingPunct="1">
                <a:lnSpc>
                  <a:spcPts val="1800"/>
                </a:lnSpc>
                <a:spcBef>
                  <a:spcPts val="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Tx/>
                <a:buNone/>
                <a:defRPr sz="1500" b="0">
                  <a:solidFill>
                    <a:schemeClr val="tx1"/>
                  </a:solidFill>
                  <a:latin typeface="+mn-lt"/>
                </a:defRPr>
              </a:lvl4pPr>
              <a:lvl5pPr marL="1828800" indent="0" algn="l" rtl="0" eaLnBrk="1" fontAlgn="base" hangingPunct="1">
                <a:lnSpc>
                  <a:spcPts val="1800"/>
                </a:lnSpc>
                <a:spcBef>
                  <a:spcPts val="0"/>
                </a:spcBef>
                <a:spcAft>
                  <a:spcPct val="0"/>
                </a:spcAft>
                <a:buClr>
                  <a:schemeClr val="accent1"/>
                </a:buClr>
                <a:buFontTx/>
                <a:buNone/>
                <a:defRPr sz="1500" b="0">
                  <a:solidFill>
                    <a:schemeClr val="tx1"/>
                  </a:solidFill>
                  <a:latin typeface="+mn-lt"/>
                </a:defRPr>
              </a:lvl5pPr>
              <a:lvl6pPr marL="2514600" indent="-228600" algn="l" rtl="0" eaLnBrk="1" fontAlgn="base" hangingPunct="1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Blip>
                  <a:blip r:embed="rId6"/>
                </a:buBlip>
                <a:defRPr>
                  <a:solidFill>
                    <a:schemeClr val="tx1"/>
                  </a:solidFill>
                  <a:latin typeface="+mn-lt"/>
                </a:defRPr>
              </a:lvl6pPr>
              <a:lvl7pPr marL="2743200" indent="0" algn="l" rtl="0" eaLnBrk="1" fontAlgn="base" hangingPunct="1">
                <a:lnSpc>
                  <a:spcPts val="1800"/>
                </a:lnSpc>
                <a:spcBef>
                  <a:spcPts val="0"/>
                </a:spcBef>
                <a:spcAft>
                  <a:spcPct val="0"/>
                </a:spcAft>
                <a:buClr>
                  <a:schemeClr val="accent1"/>
                </a:buClr>
                <a:buFont typeface="Arial" panose="020B0604020202020204" pitchFamily="34" charset="0"/>
                <a:buNone/>
                <a:defRPr baseline="0">
                  <a:solidFill>
                    <a:schemeClr val="tx1"/>
                  </a:solidFill>
                  <a:latin typeface="+mn-lt"/>
                </a:defRPr>
              </a:lvl7pPr>
              <a:lvl8pPr marL="3200400" indent="0" algn="l" rtl="0" eaLnBrk="1" fontAlgn="base" hangingPunct="1">
                <a:lnSpc>
                  <a:spcPts val="1800"/>
                </a:lnSpc>
                <a:spcBef>
                  <a:spcPts val="0"/>
                </a:spcBef>
                <a:spcAft>
                  <a:spcPct val="0"/>
                </a:spcAft>
                <a:buClr>
                  <a:schemeClr val="accent1"/>
                </a:buClr>
                <a:buFont typeface="Arial" panose="020B0604020202020204" pitchFamily="34" charset="0"/>
                <a:buNone/>
                <a:defRPr>
                  <a:solidFill>
                    <a:schemeClr val="tx1"/>
                  </a:solidFill>
                  <a:latin typeface="+mn-lt"/>
                </a:defRPr>
              </a:lvl8pPr>
              <a:lvl9pPr marL="3657600" indent="0" algn="l" rtl="0" eaLnBrk="1" fontAlgn="base" hangingPunct="1">
                <a:lnSpc>
                  <a:spcPts val="1800"/>
                </a:lnSpc>
                <a:spcBef>
                  <a:spcPts val="0"/>
                </a:spcBef>
                <a:spcAft>
                  <a:spcPct val="0"/>
                </a:spcAft>
                <a:buClr>
                  <a:schemeClr val="accent1"/>
                </a:buClr>
                <a:buFont typeface="Arial" panose="020B0604020202020204" pitchFamily="34" charset="0"/>
                <a:buNone/>
                <a:defRPr>
                  <a:solidFill>
                    <a:schemeClr val="tx1"/>
                  </a:solidFill>
                  <a:latin typeface="+mn-lt"/>
                </a:defRPr>
              </a:lvl9pPr>
            </a:lstStyle>
            <a:p>
              <a:pPr marL="324000" lvl="1" indent="0">
                <a:buNone/>
              </a:pPr>
              <a:r>
                <a:rPr lang="en-US" sz="900" kern="0" dirty="0"/>
                <a:t>O</a:t>
              </a:r>
              <a:r>
                <a:rPr lang="en-US" sz="900" kern="0" baseline="-25000" dirty="0"/>
                <a:t>2</a:t>
              </a:r>
              <a:endParaRPr lang="cs-CZ" sz="900" kern="0" baseline="-25000" dirty="0"/>
            </a:p>
          </p:txBody>
        </p:sp>
        <p:sp>
          <p:nvSpPr>
            <p:cNvPr id="43" name="Zástupný symbol pro obsah 4">
              <a:extLst>
                <a:ext uri="{FF2B5EF4-FFF2-40B4-BE49-F238E27FC236}">
                  <a16:creationId xmlns:a16="http://schemas.microsoft.com/office/drawing/2014/main" id="{F2293017-6D41-4283-9DAB-31FB73D1623B}"/>
                </a:ext>
              </a:extLst>
            </p:cNvPr>
            <p:cNvSpPr txBox="1">
              <a:spLocks/>
            </p:cNvSpPr>
            <p:nvPr/>
          </p:nvSpPr>
          <p:spPr>
            <a:xfrm>
              <a:off x="6583092" y="4673607"/>
              <a:ext cx="761348" cy="183885"/>
            </a:xfrm>
            <a:prstGeom prst="rect">
              <a:avLst/>
            </a:prstGeom>
          </p:spPr>
          <p:txBody>
            <a:bodyPr vert="horz" lIns="0" tIns="0" rIns="0" bIns="0" rtlCol="0">
              <a:noAutofit/>
            </a:bodyPr>
            <a:lstStyle>
              <a:lvl1pPr marL="252000" indent="-180000" algn="l" rtl="0" eaLnBrk="1" fontAlgn="base" hangingPunct="1">
                <a:lnSpc>
                  <a:spcPct val="150000"/>
                </a:lnSpc>
                <a:spcBef>
                  <a:spcPts val="0"/>
                </a:spcBef>
                <a:spcAft>
                  <a:spcPct val="0"/>
                </a:spcAft>
                <a:buClr>
                  <a:schemeClr val="tx2"/>
                </a:buClr>
                <a:buSzPct val="100000"/>
                <a:buFont typeface="Arial" panose="020B0604020202020204" pitchFamily="34" charset="0"/>
                <a:buChar char="̶"/>
                <a:defRPr sz="28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4000" indent="-180000" algn="l" rtl="0" eaLnBrk="1" fontAlgn="base" hangingPunct="1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>
                  <a:schemeClr val="tx2"/>
                </a:buClr>
                <a:buSzPct val="100000"/>
                <a:buFont typeface="Arial" panose="020B0604020202020204" pitchFamily="34" charset="0"/>
                <a:buChar char="̶"/>
                <a:defRPr sz="2000" b="0">
                  <a:solidFill>
                    <a:schemeClr val="tx1"/>
                  </a:solidFill>
                  <a:latin typeface="+mn-lt"/>
                </a:defRPr>
              </a:lvl2pPr>
              <a:lvl3pPr marL="914400" indent="0" algn="l" rtl="0" eaLnBrk="1" fontAlgn="base" hangingPunct="1">
                <a:lnSpc>
                  <a:spcPts val="1800"/>
                </a:lnSpc>
                <a:spcBef>
                  <a:spcPts val="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Tx/>
                <a:buNone/>
                <a:defRPr sz="1500" b="0">
                  <a:solidFill>
                    <a:schemeClr val="tx1"/>
                  </a:solidFill>
                  <a:latin typeface="+mn-lt"/>
                </a:defRPr>
              </a:lvl3pPr>
              <a:lvl4pPr marL="1371600" indent="0" algn="l" rtl="0" eaLnBrk="1" fontAlgn="base" hangingPunct="1">
                <a:lnSpc>
                  <a:spcPts val="1800"/>
                </a:lnSpc>
                <a:spcBef>
                  <a:spcPts val="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Tx/>
                <a:buNone/>
                <a:defRPr sz="1500" b="0">
                  <a:solidFill>
                    <a:schemeClr val="tx1"/>
                  </a:solidFill>
                  <a:latin typeface="+mn-lt"/>
                </a:defRPr>
              </a:lvl4pPr>
              <a:lvl5pPr marL="1828800" indent="0" algn="l" rtl="0" eaLnBrk="1" fontAlgn="base" hangingPunct="1">
                <a:lnSpc>
                  <a:spcPts val="1800"/>
                </a:lnSpc>
                <a:spcBef>
                  <a:spcPts val="0"/>
                </a:spcBef>
                <a:spcAft>
                  <a:spcPct val="0"/>
                </a:spcAft>
                <a:buClr>
                  <a:schemeClr val="accent1"/>
                </a:buClr>
                <a:buFontTx/>
                <a:buNone/>
                <a:defRPr sz="1500" b="0">
                  <a:solidFill>
                    <a:schemeClr val="tx1"/>
                  </a:solidFill>
                  <a:latin typeface="+mn-lt"/>
                </a:defRPr>
              </a:lvl5pPr>
              <a:lvl6pPr marL="2514600" indent="-228600" algn="l" rtl="0" eaLnBrk="1" fontAlgn="base" hangingPunct="1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Blip>
                  <a:blip r:embed="rId6"/>
                </a:buBlip>
                <a:defRPr>
                  <a:solidFill>
                    <a:schemeClr val="tx1"/>
                  </a:solidFill>
                  <a:latin typeface="+mn-lt"/>
                </a:defRPr>
              </a:lvl6pPr>
              <a:lvl7pPr marL="2743200" indent="0" algn="l" rtl="0" eaLnBrk="1" fontAlgn="base" hangingPunct="1">
                <a:lnSpc>
                  <a:spcPts val="1800"/>
                </a:lnSpc>
                <a:spcBef>
                  <a:spcPts val="0"/>
                </a:spcBef>
                <a:spcAft>
                  <a:spcPct val="0"/>
                </a:spcAft>
                <a:buClr>
                  <a:schemeClr val="accent1"/>
                </a:buClr>
                <a:buFont typeface="Arial" panose="020B0604020202020204" pitchFamily="34" charset="0"/>
                <a:buNone/>
                <a:defRPr baseline="0">
                  <a:solidFill>
                    <a:schemeClr val="tx1"/>
                  </a:solidFill>
                  <a:latin typeface="+mn-lt"/>
                </a:defRPr>
              </a:lvl7pPr>
              <a:lvl8pPr marL="3200400" indent="0" algn="l" rtl="0" eaLnBrk="1" fontAlgn="base" hangingPunct="1">
                <a:lnSpc>
                  <a:spcPts val="1800"/>
                </a:lnSpc>
                <a:spcBef>
                  <a:spcPts val="0"/>
                </a:spcBef>
                <a:spcAft>
                  <a:spcPct val="0"/>
                </a:spcAft>
                <a:buClr>
                  <a:schemeClr val="accent1"/>
                </a:buClr>
                <a:buFont typeface="Arial" panose="020B0604020202020204" pitchFamily="34" charset="0"/>
                <a:buNone/>
                <a:defRPr>
                  <a:solidFill>
                    <a:schemeClr val="tx1"/>
                  </a:solidFill>
                  <a:latin typeface="+mn-lt"/>
                </a:defRPr>
              </a:lvl8pPr>
              <a:lvl9pPr marL="3657600" indent="0" algn="l" rtl="0" eaLnBrk="1" fontAlgn="base" hangingPunct="1">
                <a:lnSpc>
                  <a:spcPts val="1800"/>
                </a:lnSpc>
                <a:spcBef>
                  <a:spcPts val="0"/>
                </a:spcBef>
                <a:spcAft>
                  <a:spcPct val="0"/>
                </a:spcAft>
                <a:buClr>
                  <a:schemeClr val="accent1"/>
                </a:buClr>
                <a:buFont typeface="Arial" panose="020B0604020202020204" pitchFamily="34" charset="0"/>
                <a:buNone/>
                <a:defRPr>
                  <a:solidFill>
                    <a:schemeClr val="tx1"/>
                  </a:solidFill>
                  <a:latin typeface="+mn-lt"/>
                </a:defRPr>
              </a:lvl9pPr>
            </a:lstStyle>
            <a:p>
              <a:pPr marL="324000" lvl="1" indent="0">
                <a:buNone/>
              </a:pPr>
              <a:r>
                <a:rPr lang="en-US" sz="900" kern="0" dirty="0"/>
                <a:t>ERY</a:t>
              </a:r>
              <a:endParaRPr lang="cs-CZ" sz="900" kern="0" baseline="-25000" dirty="0"/>
            </a:p>
          </p:txBody>
        </p:sp>
        <p:sp>
          <p:nvSpPr>
            <p:cNvPr id="44" name="Zástupný symbol pro obsah 4">
              <a:extLst>
                <a:ext uri="{FF2B5EF4-FFF2-40B4-BE49-F238E27FC236}">
                  <a16:creationId xmlns:a16="http://schemas.microsoft.com/office/drawing/2014/main" id="{6806CD1B-1CE8-40E0-B4F8-AB18E66AACB8}"/>
                </a:ext>
              </a:extLst>
            </p:cNvPr>
            <p:cNvSpPr txBox="1">
              <a:spLocks/>
            </p:cNvSpPr>
            <p:nvPr/>
          </p:nvSpPr>
          <p:spPr>
            <a:xfrm>
              <a:off x="8081206" y="4679363"/>
              <a:ext cx="761348" cy="183885"/>
            </a:xfrm>
            <a:prstGeom prst="rect">
              <a:avLst/>
            </a:prstGeom>
          </p:spPr>
          <p:txBody>
            <a:bodyPr vert="horz" lIns="0" tIns="0" rIns="0" bIns="0" rtlCol="0">
              <a:noAutofit/>
            </a:bodyPr>
            <a:lstStyle>
              <a:lvl1pPr marL="252000" indent="-180000" algn="l" rtl="0" eaLnBrk="1" fontAlgn="base" hangingPunct="1">
                <a:lnSpc>
                  <a:spcPct val="150000"/>
                </a:lnSpc>
                <a:spcBef>
                  <a:spcPts val="0"/>
                </a:spcBef>
                <a:spcAft>
                  <a:spcPct val="0"/>
                </a:spcAft>
                <a:buClr>
                  <a:schemeClr val="tx2"/>
                </a:buClr>
                <a:buSzPct val="100000"/>
                <a:buFont typeface="Arial" panose="020B0604020202020204" pitchFamily="34" charset="0"/>
                <a:buChar char="̶"/>
                <a:defRPr sz="28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4000" indent="-180000" algn="l" rtl="0" eaLnBrk="1" fontAlgn="base" hangingPunct="1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>
                  <a:schemeClr val="tx2"/>
                </a:buClr>
                <a:buSzPct val="100000"/>
                <a:buFont typeface="Arial" panose="020B0604020202020204" pitchFamily="34" charset="0"/>
                <a:buChar char="̶"/>
                <a:defRPr sz="2000" b="0">
                  <a:solidFill>
                    <a:schemeClr val="tx1"/>
                  </a:solidFill>
                  <a:latin typeface="+mn-lt"/>
                </a:defRPr>
              </a:lvl2pPr>
              <a:lvl3pPr marL="914400" indent="0" algn="l" rtl="0" eaLnBrk="1" fontAlgn="base" hangingPunct="1">
                <a:lnSpc>
                  <a:spcPts val="1800"/>
                </a:lnSpc>
                <a:spcBef>
                  <a:spcPts val="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Tx/>
                <a:buNone/>
                <a:defRPr sz="1500" b="0">
                  <a:solidFill>
                    <a:schemeClr val="tx1"/>
                  </a:solidFill>
                  <a:latin typeface="+mn-lt"/>
                </a:defRPr>
              </a:lvl3pPr>
              <a:lvl4pPr marL="1371600" indent="0" algn="l" rtl="0" eaLnBrk="1" fontAlgn="base" hangingPunct="1">
                <a:lnSpc>
                  <a:spcPts val="1800"/>
                </a:lnSpc>
                <a:spcBef>
                  <a:spcPts val="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Tx/>
                <a:buNone/>
                <a:defRPr sz="1500" b="0">
                  <a:solidFill>
                    <a:schemeClr val="tx1"/>
                  </a:solidFill>
                  <a:latin typeface="+mn-lt"/>
                </a:defRPr>
              </a:lvl4pPr>
              <a:lvl5pPr marL="1828800" indent="0" algn="l" rtl="0" eaLnBrk="1" fontAlgn="base" hangingPunct="1">
                <a:lnSpc>
                  <a:spcPts val="1800"/>
                </a:lnSpc>
                <a:spcBef>
                  <a:spcPts val="0"/>
                </a:spcBef>
                <a:spcAft>
                  <a:spcPct val="0"/>
                </a:spcAft>
                <a:buClr>
                  <a:schemeClr val="accent1"/>
                </a:buClr>
                <a:buFontTx/>
                <a:buNone/>
                <a:defRPr sz="1500" b="0">
                  <a:solidFill>
                    <a:schemeClr val="tx1"/>
                  </a:solidFill>
                  <a:latin typeface="+mn-lt"/>
                </a:defRPr>
              </a:lvl5pPr>
              <a:lvl6pPr marL="2514600" indent="-228600" algn="l" rtl="0" eaLnBrk="1" fontAlgn="base" hangingPunct="1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Blip>
                  <a:blip r:embed="rId6"/>
                </a:buBlip>
                <a:defRPr>
                  <a:solidFill>
                    <a:schemeClr val="tx1"/>
                  </a:solidFill>
                  <a:latin typeface="+mn-lt"/>
                </a:defRPr>
              </a:lvl6pPr>
              <a:lvl7pPr marL="2743200" indent="0" algn="l" rtl="0" eaLnBrk="1" fontAlgn="base" hangingPunct="1">
                <a:lnSpc>
                  <a:spcPts val="1800"/>
                </a:lnSpc>
                <a:spcBef>
                  <a:spcPts val="0"/>
                </a:spcBef>
                <a:spcAft>
                  <a:spcPct val="0"/>
                </a:spcAft>
                <a:buClr>
                  <a:schemeClr val="accent1"/>
                </a:buClr>
                <a:buFont typeface="Arial" panose="020B0604020202020204" pitchFamily="34" charset="0"/>
                <a:buNone/>
                <a:defRPr baseline="0">
                  <a:solidFill>
                    <a:schemeClr val="tx1"/>
                  </a:solidFill>
                  <a:latin typeface="+mn-lt"/>
                </a:defRPr>
              </a:lvl7pPr>
              <a:lvl8pPr marL="3200400" indent="0" algn="l" rtl="0" eaLnBrk="1" fontAlgn="base" hangingPunct="1">
                <a:lnSpc>
                  <a:spcPts val="1800"/>
                </a:lnSpc>
                <a:spcBef>
                  <a:spcPts val="0"/>
                </a:spcBef>
                <a:spcAft>
                  <a:spcPct val="0"/>
                </a:spcAft>
                <a:buClr>
                  <a:schemeClr val="accent1"/>
                </a:buClr>
                <a:buFont typeface="Arial" panose="020B0604020202020204" pitchFamily="34" charset="0"/>
                <a:buNone/>
                <a:defRPr>
                  <a:solidFill>
                    <a:schemeClr val="tx1"/>
                  </a:solidFill>
                  <a:latin typeface="+mn-lt"/>
                </a:defRPr>
              </a:lvl8pPr>
              <a:lvl9pPr marL="3657600" indent="0" algn="l" rtl="0" eaLnBrk="1" fontAlgn="base" hangingPunct="1">
                <a:lnSpc>
                  <a:spcPts val="1800"/>
                </a:lnSpc>
                <a:spcBef>
                  <a:spcPts val="0"/>
                </a:spcBef>
                <a:spcAft>
                  <a:spcPct val="0"/>
                </a:spcAft>
                <a:buClr>
                  <a:schemeClr val="accent1"/>
                </a:buClr>
                <a:buFont typeface="Arial" panose="020B0604020202020204" pitchFamily="34" charset="0"/>
                <a:buNone/>
                <a:defRPr>
                  <a:solidFill>
                    <a:schemeClr val="tx1"/>
                  </a:solidFill>
                  <a:latin typeface="+mn-lt"/>
                </a:defRPr>
              </a:lvl9pPr>
            </a:lstStyle>
            <a:p>
              <a:pPr marL="324000" lvl="1" indent="0">
                <a:buNone/>
              </a:pPr>
              <a:r>
                <a:rPr lang="en-US" sz="900" kern="0" dirty="0"/>
                <a:t>ERY</a:t>
              </a:r>
              <a:endParaRPr lang="cs-CZ" sz="900" kern="0" baseline="-25000" dirty="0"/>
            </a:p>
          </p:txBody>
        </p:sp>
        <p:sp>
          <p:nvSpPr>
            <p:cNvPr id="45" name="Zástupný symbol pro obsah 4">
              <a:extLst>
                <a:ext uri="{FF2B5EF4-FFF2-40B4-BE49-F238E27FC236}">
                  <a16:creationId xmlns:a16="http://schemas.microsoft.com/office/drawing/2014/main" id="{8035445A-BE73-4C49-9ABE-2C95E5772DE1}"/>
                </a:ext>
              </a:extLst>
            </p:cNvPr>
            <p:cNvSpPr txBox="1">
              <a:spLocks/>
            </p:cNvSpPr>
            <p:nvPr/>
          </p:nvSpPr>
          <p:spPr>
            <a:xfrm>
              <a:off x="6475089" y="5562721"/>
              <a:ext cx="4178488" cy="944794"/>
            </a:xfrm>
            <a:prstGeom prst="rect">
              <a:avLst/>
            </a:prstGeom>
          </p:spPr>
          <p:txBody>
            <a:bodyPr vert="horz" lIns="0" tIns="0" rIns="0" bIns="0" rtlCol="0">
              <a:noAutofit/>
            </a:bodyPr>
            <a:lstStyle>
              <a:lvl1pPr marL="252000" indent="-180000" algn="l" rtl="0" eaLnBrk="1" fontAlgn="base" hangingPunct="1">
                <a:lnSpc>
                  <a:spcPct val="150000"/>
                </a:lnSpc>
                <a:spcBef>
                  <a:spcPts val="0"/>
                </a:spcBef>
                <a:spcAft>
                  <a:spcPct val="0"/>
                </a:spcAft>
                <a:buClr>
                  <a:schemeClr val="tx2"/>
                </a:buClr>
                <a:buSzPct val="100000"/>
                <a:buFont typeface="Arial" panose="020B0604020202020204" pitchFamily="34" charset="0"/>
                <a:buChar char="̶"/>
                <a:defRPr sz="28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4000" indent="-180000" algn="l" rtl="0" eaLnBrk="1" fontAlgn="base" hangingPunct="1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>
                  <a:schemeClr val="tx2"/>
                </a:buClr>
                <a:buSzPct val="100000"/>
                <a:buFont typeface="Arial" panose="020B0604020202020204" pitchFamily="34" charset="0"/>
                <a:buChar char="̶"/>
                <a:defRPr sz="2000" b="0">
                  <a:solidFill>
                    <a:schemeClr val="tx1"/>
                  </a:solidFill>
                  <a:latin typeface="+mn-lt"/>
                </a:defRPr>
              </a:lvl2pPr>
              <a:lvl3pPr marL="914400" indent="0" algn="l" rtl="0" eaLnBrk="1" fontAlgn="base" hangingPunct="1">
                <a:lnSpc>
                  <a:spcPts val="1800"/>
                </a:lnSpc>
                <a:spcBef>
                  <a:spcPts val="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Tx/>
                <a:buNone/>
                <a:defRPr sz="1500" b="0">
                  <a:solidFill>
                    <a:schemeClr val="tx1"/>
                  </a:solidFill>
                  <a:latin typeface="+mn-lt"/>
                </a:defRPr>
              </a:lvl3pPr>
              <a:lvl4pPr marL="1371600" indent="0" algn="l" rtl="0" eaLnBrk="1" fontAlgn="base" hangingPunct="1">
                <a:lnSpc>
                  <a:spcPts val="1800"/>
                </a:lnSpc>
                <a:spcBef>
                  <a:spcPts val="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Tx/>
                <a:buNone/>
                <a:defRPr sz="1500" b="0">
                  <a:solidFill>
                    <a:schemeClr val="tx1"/>
                  </a:solidFill>
                  <a:latin typeface="+mn-lt"/>
                </a:defRPr>
              </a:lvl4pPr>
              <a:lvl5pPr marL="1828800" indent="0" algn="l" rtl="0" eaLnBrk="1" fontAlgn="base" hangingPunct="1">
                <a:lnSpc>
                  <a:spcPts val="1800"/>
                </a:lnSpc>
                <a:spcBef>
                  <a:spcPts val="0"/>
                </a:spcBef>
                <a:spcAft>
                  <a:spcPct val="0"/>
                </a:spcAft>
                <a:buClr>
                  <a:schemeClr val="accent1"/>
                </a:buClr>
                <a:buFontTx/>
                <a:buNone/>
                <a:defRPr sz="1500" b="0">
                  <a:solidFill>
                    <a:schemeClr val="tx1"/>
                  </a:solidFill>
                  <a:latin typeface="+mn-lt"/>
                </a:defRPr>
              </a:lvl5pPr>
              <a:lvl6pPr marL="2514600" indent="-228600" algn="l" rtl="0" eaLnBrk="1" fontAlgn="base" hangingPunct="1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Blip>
                  <a:blip r:embed="rId6"/>
                </a:buBlip>
                <a:defRPr>
                  <a:solidFill>
                    <a:schemeClr val="tx1"/>
                  </a:solidFill>
                  <a:latin typeface="+mn-lt"/>
                </a:defRPr>
              </a:lvl6pPr>
              <a:lvl7pPr marL="2743200" indent="0" algn="l" rtl="0" eaLnBrk="1" fontAlgn="base" hangingPunct="1">
                <a:lnSpc>
                  <a:spcPts val="1800"/>
                </a:lnSpc>
                <a:spcBef>
                  <a:spcPts val="0"/>
                </a:spcBef>
                <a:spcAft>
                  <a:spcPct val="0"/>
                </a:spcAft>
                <a:buClr>
                  <a:schemeClr val="accent1"/>
                </a:buClr>
                <a:buFont typeface="Arial" panose="020B0604020202020204" pitchFamily="34" charset="0"/>
                <a:buNone/>
                <a:defRPr baseline="0">
                  <a:solidFill>
                    <a:schemeClr val="tx1"/>
                  </a:solidFill>
                  <a:latin typeface="+mn-lt"/>
                </a:defRPr>
              </a:lvl7pPr>
              <a:lvl8pPr marL="3200400" indent="0" algn="l" rtl="0" eaLnBrk="1" fontAlgn="base" hangingPunct="1">
                <a:lnSpc>
                  <a:spcPts val="1800"/>
                </a:lnSpc>
                <a:spcBef>
                  <a:spcPts val="0"/>
                </a:spcBef>
                <a:spcAft>
                  <a:spcPct val="0"/>
                </a:spcAft>
                <a:buClr>
                  <a:schemeClr val="accent1"/>
                </a:buClr>
                <a:buFont typeface="Arial" panose="020B0604020202020204" pitchFamily="34" charset="0"/>
                <a:buNone/>
                <a:defRPr>
                  <a:solidFill>
                    <a:schemeClr val="tx1"/>
                  </a:solidFill>
                  <a:latin typeface="+mn-lt"/>
                </a:defRPr>
              </a:lvl8pPr>
              <a:lvl9pPr marL="3657600" indent="0" algn="l" rtl="0" eaLnBrk="1" fontAlgn="base" hangingPunct="1">
                <a:lnSpc>
                  <a:spcPts val="1800"/>
                </a:lnSpc>
                <a:spcBef>
                  <a:spcPts val="0"/>
                </a:spcBef>
                <a:spcAft>
                  <a:spcPct val="0"/>
                </a:spcAft>
                <a:buClr>
                  <a:schemeClr val="accent1"/>
                </a:buClr>
                <a:buFont typeface="Arial" panose="020B0604020202020204" pitchFamily="34" charset="0"/>
                <a:buNone/>
                <a:defRPr>
                  <a:solidFill>
                    <a:schemeClr val="tx1"/>
                  </a:solidFill>
                  <a:latin typeface="+mn-lt"/>
                </a:defRPr>
              </a:lvl9pPr>
            </a:lstStyle>
            <a:p>
              <a:pPr marL="324000" lvl="1" indent="0">
                <a:buNone/>
              </a:pPr>
              <a:r>
                <a:rPr lang="en-US" sz="1800" kern="0" dirty="0"/>
                <a:t>ERY: ♀ 3.4 – 4.4 * 10</a:t>
              </a:r>
              <a:r>
                <a:rPr lang="en-US" sz="1800" kern="0" baseline="30000" dirty="0"/>
                <a:t>12</a:t>
              </a:r>
              <a:r>
                <a:rPr lang="en-US" sz="1800" kern="0" dirty="0"/>
                <a:t>/l</a:t>
              </a:r>
            </a:p>
            <a:p>
              <a:pPr marL="324000" lvl="1" indent="0">
                <a:buNone/>
              </a:pPr>
              <a:r>
                <a:rPr lang="en-US" sz="1800" kern="0" dirty="0"/>
                <a:t>         ♂ 4.5 – 5.5 * 10</a:t>
              </a:r>
              <a:r>
                <a:rPr lang="en-US" sz="1800" kern="0" baseline="30000" dirty="0"/>
                <a:t>12</a:t>
              </a:r>
              <a:r>
                <a:rPr lang="en-US" sz="1800" kern="0" dirty="0"/>
                <a:t>/l</a:t>
              </a:r>
            </a:p>
            <a:p>
              <a:pPr marL="324000" lvl="1" indent="0">
                <a:buNone/>
              </a:pPr>
              <a:r>
                <a:rPr lang="en-US" sz="1800" kern="0" dirty="0"/>
                <a:t>pO</a:t>
              </a:r>
              <a:r>
                <a:rPr lang="en-US" sz="1800" kern="0" baseline="-25000" dirty="0"/>
                <a:t>2</a:t>
              </a:r>
              <a:r>
                <a:rPr lang="en-US" sz="1800" kern="0" dirty="0"/>
                <a:t>: 21kPa</a:t>
              </a:r>
            </a:p>
            <a:p>
              <a:pPr marL="324000" lvl="1" indent="0">
                <a:buNone/>
              </a:pPr>
              <a:endParaRPr lang="cs-CZ" sz="1800" kern="0" baseline="-25000" dirty="0"/>
            </a:p>
          </p:txBody>
        </p:sp>
      </p:grpSp>
    </p:spTree>
    <p:extLst>
      <p:ext uri="{BB962C8B-B14F-4D97-AF65-F5344CB8AC3E}">
        <p14:creationId xmlns:p14="http://schemas.microsoft.com/office/powerpoint/2010/main" val="172091570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patí 1">
            <a:extLst>
              <a:ext uri="{FF2B5EF4-FFF2-40B4-BE49-F238E27FC236}">
                <a16:creationId xmlns:a16="http://schemas.microsoft.com/office/drawing/2014/main" id="{A6547A6E-D33C-4704-920D-15CC8B59C8CC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noProof="0" dirty="0"/>
              <a:t>Physiology department</a:t>
            </a:r>
            <a:endParaRPr lang="en-GB" noProof="0" dirty="0"/>
          </a:p>
        </p:txBody>
      </p:sp>
      <p:sp>
        <p:nvSpPr>
          <p:cNvPr id="3" name="Zástupný symbol pro číslo snímku 2">
            <a:extLst>
              <a:ext uri="{FF2B5EF4-FFF2-40B4-BE49-F238E27FC236}">
                <a16:creationId xmlns:a16="http://schemas.microsoft.com/office/drawing/2014/main" id="{E18E0517-5E0A-41A3-8E75-2C525B9ACA0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970407D-EE58-4A0B-824B-1D3AE42DD9CF}" type="slidenum">
              <a:rPr lang="cs-CZ" altLang="cs-CZ" smtClean="0"/>
              <a:pPr/>
              <a:t>30</a:t>
            </a:fld>
            <a:endParaRPr lang="cs-CZ" altLang="cs-CZ" dirty="0"/>
          </a:p>
        </p:txBody>
      </p:sp>
      <p:sp>
        <p:nvSpPr>
          <p:cNvPr id="4" name="Nadpis 3">
            <a:extLst>
              <a:ext uri="{FF2B5EF4-FFF2-40B4-BE49-F238E27FC236}">
                <a16:creationId xmlns:a16="http://schemas.microsoft.com/office/drawing/2014/main" id="{E3AD8291-6FD8-48DD-ACA8-6E5A42BFD41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49: Regulace dýchání</a:t>
            </a:r>
            <a:br>
              <a:rPr lang="cs-CZ" dirty="0"/>
            </a:br>
            <a:endParaRPr lang="cs-CZ" dirty="0"/>
          </a:p>
        </p:txBody>
      </p:sp>
      <p:pic>
        <p:nvPicPr>
          <p:cNvPr id="6" name="Рисунок 4">
            <a:extLst>
              <a:ext uri="{FF2B5EF4-FFF2-40B4-BE49-F238E27FC236}">
                <a16:creationId xmlns:a16="http://schemas.microsoft.com/office/drawing/2014/main" id="{0E6DB9A1-500E-42EA-84BF-ACB37ECBA174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90336" y="1559717"/>
            <a:ext cx="7211327" cy="42801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3060391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patí 1">
            <a:extLst>
              <a:ext uri="{FF2B5EF4-FFF2-40B4-BE49-F238E27FC236}">
                <a16:creationId xmlns:a16="http://schemas.microsoft.com/office/drawing/2014/main" id="{A6547A6E-D33C-4704-920D-15CC8B59C8CC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noProof="0" dirty="0"/>
              <a:t>Physiology department</a:t>
            </a:r>
            <a:endParaRPr lang="en-GB" noProof="0" dirty="0"/>
          </a:p>
        </p:txBody>
      </p:sp>
      <p:sp>
        <p:nvSpPr>
          <p:cNvPr id="3" name="Zástupný symbol pro číslo snímku 2">
            <a:extLst>
              <a:ext uri="{FF2B5EF4-FFF2-40B4-BE49-F238E27FC236}">
                <a16:creationId xmlns:a16="http://schemas.microsoft.com/office/drawing/2014/main" id="{E18E0517-5E0A-41A3-8E75-2C525B9ACA0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970407D-EE58-4A0B-824B-1D3AE42DD9CF}" type="slidenum">
              <a:rPr lang="cs-CZ" altLang="cs-CZ" smtClean="0"/>
              <a:pPr/>
              <a:t>31</a:t>
            </a:fld>
            <a:endParaRPr lang="cs-CZ" altLang="cs-CZ" dirty="0"/>
          </a:p>
        </p:txBody>
      </p:sp>
      <p:sp>
        <p:nvSpPr>
          <p:cNvPr id="4" name="Nadpis 3">
            <a:extLst>
              <a:ext uri="{FF2B5EF4-FFF2-40B4-BE49-F238E27FC236}">
                <a16:creationId xmlns:a16="http://schemas.microsoft.com/office/drawing/2014/main" id="{E3AD8291-6FD8-48DD-ACA8-6E5A42BFD41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49: Regulace dýchání</a:t>
            </a:r>
            <a:br>
              <a:rPr lang="cs-CZ" dirty="0"/>
            </a:br>
            <a:endParaRPr lang="cs-CZ" dirty="0"/>
          </a:p>
        </p:txBody>
      </p:sp>
      <p:pic>
        <p:nvPicPr>
          <p:cNvPr id="7" name="Picture 2">
            <a:extLst>
              <a:ext uri="{FF2B5EF4-FFF2-40B4-BE49-F238E27FC236}">
                <a16:creationId xmlns:a16="http://schemas.microsoft.com/office/drawing/2014/main" id="{3AA65715-D702-4E46-A9FE-F38BC2F2EDD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14428" y="1302595"/>
            <a:ext cx="4908202" cy="54441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2569668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číslo snímku 2">
            <a:extLst>
              <a:ext uri="{FF2B5EF4-FFF2-40B4-BE49-F238E27FC236}">
                <a16:creationId xmlns:a16="http://schemas.microsoft.com/office/drawing/2014/main" id="{E18E0517-5E0A-41A3-8E75-2C525B9ACA0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970407D-EE58-4A0B-824B-1D3AE42DD9CF}" type="slidenum">
              <a:rPr lang="cs-CZ" altLang="cs-CZ" smtClean="0"/>
              <a:pPr/>
              <a:t>32</a:t>
            </a:fld>
            <a:endParaRPr lang="cs-CZ" altLang="cs-CZ" dirty="0"/>
          </a:p>
        </p:txBody>
      </p:sp>
      <p:sp>
        <p:nvSpPr>
          <p:cNvPr id="4" name="Nadpis 3">
            <a:extLst>
              <a:ext uri="{FF2B5EF4-FFF2-40B4-BE49-F238E27FC236}">
                <a16:creationId xmlns:a16="http://schemas.microsoft.com/office/drawing/2014/main" id="{E3AD8291-6FD8-48DD-ACA8-6E5A42BFD41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20000" y="220338"/>
            <a:ext cx="10753200" cy="451576"/>
          </a:xfrm>
        </p:spPr>
        <p:txBody>
          <a:bodyPr/>
          <a:lstStyle/>
          <a:p>
            <a:r>
              <a:rPr lang="en-US" dirty="0"/>
              <a:t>50: </a:t>
            </a:r>
            <a:r>
              <a:rPr lang="en-US" dirty="0" err="1"/>
              <a:t>Obranné</a:t>
            </a:r>
            <a:r>
              <a:rPr lang="en-US" dirty="0"/>
              <a:t> </a:t>
            </a:r>
            <a:r>
              <a:rPr lang="en-US" dirty="0" err="1"/>
              <a:t>reflexy</a:t>
            </a:r>
            <a:r>
              <a:rPr lang="en-US" dirty="0"/>
              <a:t> </a:t>
            </a:r>
            <a:r>
              <a:rPr lang="en-US" dirty="0" err="1"/>
              <a:t>dýchací</a:t>
            </a:r>
            <a:br>
              <a:rPr lang="en-US" dirty="0"/>
            </a:br>
            <a:endParaRPr lang="cs-CZ" dirty="0"/>
          </a:p>
        </p:txBody>
      </p:sp>
      <p:sp>
        <p:nvSpPr>
          <p:cNvPr id="7" name="Zástupný symbol pro obsah 1">
            <a:extLst>
              <a:ext uri="{FF2B5EF4-FFF2-40B4-BE49-F238E27FC236}">
                <a16:creationId xmlns:a16="http://schemas.microsoft.com/office/drawing/2014/main" id="{696CA30B-3FF9-4077-A452-59B915A64838}"/>
              </a:ext>
            </a:extLst>
          </p:cNvPr>
          <p:cNvSpPr txBox="1">
            <a:spLocks/>
          </p:cNvSpPr>
          <p:nvPr/>
        </p:nvSpPr>
        <p:spPr>
          <a:xfrm>
            <a:off x="520913" y="1057729"/>
            <a:ext cx="11514333" cy="4139998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>
            <a:lvl1pPr marL="252000" indent="-180000" algn="l" rtl="0" eaLnBrk="1" fontAlgn="base" hangingPunct="1">
              <a:lnSpc>
                <a:spcPct val="150000"/>
              </a:lnSpc>
              <a:spcBef>
                <a:spcPts val="0"/>
              </a:spcBef>
              <a:spcAft>
                <a:spcPct val="0"/>
              </a:spcAft>
              <a:buClr>
                <a:schemeClr val="tx2"/>
              </a:buClr>
              <a:buSzPct val="100000"/>
              <a:buFont typeface="Arial" panose="020B0604020202020204" pitchFamily="34" charset="0"/>
              <a:buChar char="̶"/>
              <a:defRPr sz="28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04000" indent="-180000" algn="l" rtl="0" eaLnBrk="1" fontAlgn="base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>
                <a:schemeClr val="tx2"/>
              </a:buClr>
              <a:buSzPct val="100000"/>
              <a:buFont typeface="Arial" panose="020B0604020202020204" pitchFamily="34" charset="0"/>
              <a:buChar char="̶"/>
              <a:defRPr sz="2000" b="0">
                <a:solidFill>
                  <a:schemeClr val="tx1"/>
                </a:solidFill>
                <a:latin typeface="+mn-lt"/>
              </a:defRPr>
            </a:lvl2pPr>
            <a:lvl3pPr marL="914400" indent="0" algn="l" rtl="0" eaLnBrk="1" fontAlgn="base" hangingPunct="1">
              <a:lnSpc>
                <a:spcPts val="1800"/>
              </a:lnSpc>
              <a:spcBef>
                <a:spcPts val="0"/>
              </a:spcBef>
              <a:spcAft>
                <a:spcPct val="0"/>
              </a:spcAft>
              <a:buClr>
                <a:schemeClr val="folHlink"/>
              </a:buClr>
              <a:buSzPct val="80000"/>
              <a:buFontTx/>
              <a:buNone/>
              <a:defRPr sz="1500" b="0">
                <a:solidFill>
                  <a:schemeClr val="tx1"/>
                </a:solidFill>
                <a:latin typeface="+mn-lt"/>
              </a:defRPr>
            </a:lvl3pPr>
            <a:lvl4pPr marL="1371600" indent="0" algn="l" rtl="0" eaLnBrk="1" fontAlgn="base" hangingPunct="1">
              <a:lnSpc>
                <a:spcPts val="1800"/>
              </a:lnSpc>
              <a:spcBef>
                <a:spcPts val="0"/>
              </a:spcBef>
              <a:spcAft>
                <a:spcPct val="0"/>
              </a:spcAft>
              <a:buClr>
                <a:schemeClr val="accent2"/>
              </a:buClr>
              <a:buSzPct val="90000"/>
              <a:buFontTx/>
              <a:buNone/>
              <a:defRPr sz="1500" b="0">
                <a:solidFill>
                  <a:schemeClr val="tx1"/>
                </a:solidFill>
                <a:latin typeface="+mn-lt"/>
              </a:defRPr>
            </a:lvl4pPr>
            <a:lvl5pPr marL="1828800" indent="0" algn="l" rtl="0" eaLnBrk="1" fontAlgn="base" hangingPunct="1">
              <a:lnSpc>
                <a:spcPts val="1800"/>
              </a:lnSpc>
              <a:spcBef>
                <a:spcPts val="0"/>
              </a:spcBef>
              <a:spcAft>
                <a:spcPct val="0"/>
              </a:spcAft>
              <a:buClr>
                <a:schemeClr val="accent1"/>
              </a:buClr>
              <a:buFontTx/>
              <a:buNone/>
              <a:defRPr sz="1500" b="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Blip>
                <a:blip r:embed="rId2"/>
              </a:buBlip>
              <a:defRPr>
                <a:solidFill>
                  <a:schemeClr val="tx1"/>
                </a:solidFill>
                <a:latin typeface="+mn-lt"/>
              </a:defRPr>
            </a:lvl6pPr>
            <a:lvl7pPr marL="2743200" indent="0" algn="l" rtl="0" eaLnBrk="1" fontAlgn="base" hangingPunct="1">
              <a:lnSpc>
                <a:spcPts val="1800"/>
              </a:lnSpc>
              <a:spcBef>
                <a:spcPts val="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None/>
              <a:defRPr baseline="0">
                <a:solidFill>
                  <a:schemeClr val="tx1"/>
                </a:solidFill>
                <a:latin typeface="+mn-lt"/>
              </a:defRPr>
            </a:lvl7pPr>
            <a:lvl8pPr marL="3200400" indent="0" algn="l" rtl="0" eaLnBrk="1" fontAlgn="base" hangingPunct="1">
              <a:lnSpc>
                <a:spcPts val="1800"/>
              </a:lnSpc>
              <a:spcBef>
                <a:spcPts val="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None/>
              <a:defRPr>
                <a:solidFill>
                  <a:schemeClr val="tx1"/>
                </a:solidFill>
                <a:latin typeface="+mn-lt"/>
              </a:defRPr>
            </a:lvl8pPr>
            <a:lvl9pPr marL="3657600" indent="0" algn="l" rtl="0" eaLnBrk="1" fontAlgn="base" hangingPunct="1">
              <a:lnSpc>
                <a:spcPts val="1800"/>
              </a:lnSpc>
              <a:spcBef>
                <a:spcPts val="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None/>
              <a:defRPr>
                <a:solidFill>
                  <a:schemeClr val="tx1"/>
                </a:solidFill>
                <a:latin typeface="+mn-lt"/>
              </a:defRPr>
            </a:lvl9pPr>
          </a:lstStyle>
          <a:p>
            <a:pPr marL="342900" indent="-342900" algn="just">
              <a:buFont typeface="Arial" panose="020B0604020202020204" pitchFamily="34" charset="0"/>
              <a:buChar char="―"/>
            </a:pPr>
            <a:r>
              <a:rPr lang="cs-CZ" sz="1600" b="1" kern="0" dirty="0" err="1"/>
              <a:t>Kratschmerův</a:t>
            </a:r>
            <a:r>
              <a:rPr lang="cs-CZ" sz="1600" b="1" kern="0" dirty="0"/>
              <a:t> apnoický reflex </a:t>
            </a:r>
            <a:r>
              <a:rPr lang="cs-CZ" sz="1600" kern="0" dirty="0"/>
              <a:t>– různé škodliviny a chemické látky podrážděním sliznice nosu vyvolají zpomalení až zástavu dýchání, </a:t>
            </a:r>
            <a:r>
              <a:rPr lang="cs-CZ" sz="1600" kern="0" dirty="0" err="1"/>
              <a:t>laryngo</a:t>
            </a:r>
            <a:r>
              <a:rPr lang="cs-CZ" sz="1600" kern="0" dirty="0"/>
              <a:t> a </a:t>
            </a:r>
            <a:r>
              <a:rPr lang="cs-CZ" sz="1600" kern="0" dirty="0" err="1"/>
              <a:t>bronchokonstrikci</a:t>
            </a:r>
            <a:r>
              <a:rPr lang="cs-CZ" sz="1600" kern="0" dirty="0"/>
              <a:t> – ochrana před průnikem škodliviny do plic</a:t>
            </a:r>
          </a:p>
          <a:p>
            <a:pPr marL="342900" indent="-342900" algn="just">
              <a:buFont typeface="Arial" panose="020B0604020202020204" pitchFamily="34" charset="0"/>
              <a:buChar char="―"/>
            </a:pPr>
            <a:r>
              <a:rPr lang="cs-CZ" sz="1600" b="1" kern="0" dirty="0" err="1"/>
              <a:t>Diving</a:t>
            </a:r>
            <a:r>
              <a:rPr lang="cs-CZ" sz="1600" b="1" kern="0" dirty="0"/>
              <a:t> reflex </a:t>
            </a:r>
            <a:r>
              <a:rPr lang="cs-CZ" sz="1600" kern="0" dirty="0"/>
              <a:t>– studený podnět na tváři a sliznici nosu vede k zástavě dýchání</a:t>
            </a:r>
          </a:p>
          <a:p>
            <a:pPr marL="342900" indent="-342900" algn="just">
              <a:buFont typeface="Arial" panose="020B0604020202020204" pitchFamily="34" charset="0"/>
              <a:buChar char="―"/>
            </a:pPr>
            <a:r>
              <a:rPr lang="cs-CZ" sz="1600" b="1" kern="0" dirty="0"/>
              <a:t>Laryngální </a:t>
            </a:r>
            <a:r>
              <a:rPr lang="cs-CZ" sz="1600" b="1" kern="0" dirty="0" err="1"/>
              <a:t>chemoreflex</a:t>
            </a:r>
            <a:r>
              <a:rPr lang="cs-CZ" sz="1600" b="1" kern="0" dirty="0"/>
              <a:t> </a:t>
            </a:r>
            <a:r>
              <a:rPr lang="cs-CZ" sz="1600" kern="0" dirty="0"/>
              <a:t>– podrážení </a:t>
            </a:r>
            <a:r>
              <a:rPr lang="cs-CZ" sz="1600" kern="0" dirty="0" err="1"/>
              <a:t>laryngeálních</a:t>
            </a:r>
            <a:r>
              <a:rPr lang="cs-CZ" sz="1600" kern="0" dirty="0"/>
              <a:t> chemoreceptorů vyvolá apnoi, </a:t>
            </a:r>
            <a:r>
              <a:rPr lang="cs-CZ" sz="1600" kern="0" dirty="0" err="1"/>
              <a:t>laryngo</a:t>
            </a:r>
            <a:r>
              <a:rPr lang="cs-CZ" sz="1600" kern="0" dirty="0"/>
              <a:t>- a </a:t>
            </a:r>
            <a:r>
              <a:rPr lang="cs-CZ" sz="1600" kern="0" dirty="0" err="1"/>
              <a:t>bronchokonstrikci</a:t>
            </a:r>
            <a:r>
              <a:rPr lang="cs-CZ" sz="1600" kern="0" dirty="0"/>
              <a:t>, hypertenzi a bradykardii (zástava dechu a šetření kyslíku pro mozek a srdce během apnoe) – ochrana dolních dýchacích cest před vstupem škodlivých látek</a:t>
            </a:r>
          </a:p>
          <a:p>
            <a:pPr marL="342900" indent="-342900" algn="just">
              <a:buFont typeface="Arial" panose="020B0604020202020204" pitchFamily="34" charset="0"/>
              <a:buChar char="―"/>
            </a:pPr>
            <a:r>
              <a:rPr lang="cs-CZ" sz="1600" b="1" kern="0" dirty="0"/>
              <a:t>Kýchání </a:t>
            </a:r>
            <a:r>
              <a:rPr lang="cs-CZ" sz="1600" kern="0" dirty="0"/>
              <a:t>– aktivované </a:t>
            </a:r>
            <a:r>
              <a:rPr lang="cs-CZ" sz="1600" kern="0" dirty="0" err="1"/>
              <a:t>mechano</a:t>
            </a:r>
            <a:r>
              <a:rPr lang="cs-CZ" sz="1600" kern="0" dirty="0"/>
              <a:t> a chemoreceptory v nose – silný nádech, zvýšení tlaku v plicích při zavřené hlasivkové štěrbině (kompresivní fáze), otevření štěrbiny a vypuzení cizího tělesa nebo hlenu ven (explozivní fáze)</a:t>
            </a:r>
          </a:p>
          <a:p>
            <a:pPr marL="342900" indent="-342900" algn="just">
              <a:buFont typeface="Arial" panose="020B0604020202020204" pitchFamily="34" charset="0"/>
              <a:buChar char="―"/>
            </a:pPr>
            <a:r>
              <a:rPr lang="cs-CZ" sz="1600" b="1" kern="0" dirty="0"/>
              <a:t>Kašel</a:t>
            </a:r>
            <a:r>
              <a:rPr lang="cs-CZ" sz="1600" kern="0" dirty="0"/>
              <a:t> -  podobně jako kýchání, ale podrážděny jsou receptory laryngu, trachey a bronchů a cílem je posunout cizí těleso nebo hlen jen na </a:t>
            </a:r>
            <a:r>
              <a:rPr lang="cs-CZ" sz="1600" kern="0" dirty="0" err="1"/>
              <a:t>laryngus</a:t>
            </a:r>
            <a:endParaRPr lang="cs-CZ" sz="1600" kern="0" dirty="0"/>
          </a:p>
          <a:p>
            <a:pPr marL="342900" indent="-342900" algn="just">
              <a:buFont typeface="Arial" panose="020B0604020202020204" pitchFamily="34" charset="0"/>
              <a:buChar char="―"/>
            </a:pPr>
            <a:r>
              <a:rPr lang="cs-CZ" sz="1600" b="1" kern="0" dirty="0"/>
              <a:t>Expirační reflex </a:t>
            </a:r>
            <a:r>
              <a:rPr lang="cs-CZ" sz="1600" kern="0" dirty="0"/>
              <a:t>– prudká respirace při podráždění hlasivek – ochrana před vstupem tělesa do dolních dýchacích cest</a:t>
            </a:r>
          </a:p>
          <a:p>
            <a:pPr marL="342900" indent="-342900" algn="just">
              <a:buFont typeface="Arial" panose="020B0604020202020204" pitchFamily="34" charset="0"/>
              <a:buChar char="―"/>
            </a:pPr>
            <a:endParaRPr lang="cs-CZ" sz="1600" kern="0" dirty="0"/>
          </a:p>
          <a:p>
            <a:pPr algn="just">
              <a:lnSpc>
                <a:spcPct val="100000"/>
              </a:lnSpc>
              <a:spcAft>
                <a:spcPts val="0"/>
              </a:spcAft>
              <a:buFont typeface="Arial" panose="020B0604020202020204" pitchFamily="34" charset="0"/>
              <a:buChar char="―"/>
            </a:pPr>
            <a:r>
              <a:rPr lang="cs-CZ" sz="1100" kern="0" dirty="0">
                <a:ea typeface="Open Sans" panose="020B0606030504020204" pitchFamily="34" charset="0"/>
                <a:cs typeface="Open Sans" panose="020B0606030504020204" pitchFamily="34" charset="0"/>
              </a:rPr>
              <a:t>Kromě výše popsaných reflexů jsou plíce chráněny před poškozením: </a:t>
            </a:r>
          </a:p>
          <a:p>
            <a:pPr marL="0" indent="0" algn="just">
              <a:lnSpc>
                <a:spcPct val="100000"/>
              </a:lnSpc>
              <a:spcAft>
                <a:spcPts val="0"/>
              </a:spcAft>
              <a:buNone/>
            </a:pPr>
            <a:r>
              <a:rPr lang="cs-CZ" sz="1100" kern="0" dirty="0">
                <a:ea typeface="Open Sans" panose="020B0606030504020204" pitchFamily="34" charset="0"/>
                <a:cs typeface="Open Sans" panose="020B0606030504020204" pitchFamily="34" charset="0"/>
              </a:rPr>
              <a:t>přítomností </a:t>
            </a:r>
            <a:r>
              <a:rPr lang="cs-CZ" sz="1100" b="1" kern="0" dirty="0">
                <a:ea typeface="Open Sans" panose="020B0606030504020204" pitchFamily="34" charset="0"/>
                <a:cs typeface="Open Sans" panose="020B0606030504020204" pitchFamily="34" charset="0"/>
              </a:rPr>
              <a:t>chlupů </a:t>
            </a:r>
            <a:r>
              <a:rPr lang="cs-CZ" sz="1100" kern="0" dirty="0">
                <a:ea typeface="Open Sans" panose="020B0606030504020204" pitchFamily="34" charset="0"/>
                <a:cs typeface="Open Sans" panose="020B0606030504020204" pitchFamily="34" charset="0"/>
              </a:rPr>
              <a:t>(</a:t>
            </a:r>
            <a:r>
              <a:rPr lang="cs-CZ" sz="1100" kern="0" dirty="0" err="1">
                <a:ea typeface="Open Sans" panose="020B0606030504020204" pitchFamily="34" charset="0"/>
                <a:cs typeface="Open Sans" panose="020B0606030504020204" pitchFamily="34" charset="0"/>
              </a:rPr>
              <a:t>vibrissae</a:t>
            </a:r>
            <a:r>
              <a:rPr lang="cs-CZ" sz="1100" kern="0" dirty="0">
                <a:ea typeface="Open Sans" panose="020B0606030504020204" pitchFamily="34" charset="0"/>
                <a:cs typeface="Open Sans" panose="020B0606030504020204" pitchFamily="34" charset="0"/>
              </a:rPr>
              <a:t>) v dutině nosní (zachytává prachové částice) </a:t>
            </a:r>
          </a:p>
          <a:p>
            <a:pPr marL="0" indent="0" algn="just">
              <a:lnSpc>
                <a:spcPct val="100000"/>
              </a:lnSpc>
              <a:spcAft>
                <a:spcPts val="0"/>
              </a:spcAft>
              <a:buNone/>
            </a:pPr>
            <a:r>
              <a:rPr lang="cs-CZ" sz="1100" kern="0" dirty="0">
                <a:ea typeface="Open Sans" panose="020B0606030504020204" pitchFamily="34" charset="0"/>
                <a:cs typeface="Open Sans" panose="020B0606030504020204" pitchFamily="34" charset="0"/>
              </a:rPr>
              <a:t>přítomností </a:t>
            </a:r>
            <a:r>
              <a:rPr lang="cs-CZ" sz="1100" b="1" kern="0" dirty="0">
                <a:ea typeface="Open Sans" panose="020B0606030504020204" pitchFamily="34" charset="0"/>
                <a:cs typeface="Open Sans" panose="020B0606030504020204" pitchFamily="34" charset="0"/>
              </a:rPr>
              <a:t>řasinkového epitelu </a:t>
            </a:r>
            <a:r>
              <a:rPr lang="cs-CZ" sz="1100" kern="0" dirty="0">
                <a:ea typeface="Open Sans" panose="020B0606030504020204" pitchFamily="34" charset="0"/>
                <a:cs typeface="Open Sans" panose="020B0606030504020204" pitchFamily="34" charset="0"/>
              </a:rPr>
              <a:t>krytého hlenem (řasinky posouvají hlen stále jedním směrem – do hltanu, nověji se hovoří o tzv. </a:t>
            </a:r>
            <a:r>
              <a:rPr lang="cs-CZ" sz="1100" kern="0" dirty="0" err="1">
                <a:ea typeface="Open Sans" panose="020B0606030504020204" pitchFamily="34" charset="0"/>
                <a:cs typeface="Open Sans" panose="020B0606030504020204" pitchFamily="34" charset="0"/>
              </a:rPr>
              <a:t>mukociliárním</a:t>
            </a:r>
            <a:r>
              <a:rPr lang="cs-CZ" sz="1100" kern="0" dirty="0">
                <a:ea typeface="Open Sans" panose="020B0606030504020204" pitchFamily="34" charset="0"/>
                <a:cs typeface="Open Sans" panose="020B0606030504020204" pitchFamily="34" charset="0"/>
              </a:rPr>
              <a:t> eskalátoru). </a:t>
            </a:r>
          </a:p>
          <a:p>
            <a:pPr marL="0" indent="0" algn="just">
              <a:lnSpc>
                <a:spcPct val="100000"/>
              </a:lnSpc>
              <a:spcAft>
                <a:spcPts val="0"/>
              </a:spcAft>
              <a:buNone/>
            </a:pPr>
            <a:r>
              <a:rPr lang="cs-CZ" sz="1100" b="1" kern="0" dirty="0">
                <a:ea typeface="Open Sans" panose="020B0606030504020204" pitchFamily="34" charset="0"/>
                <a:cs typeface="Open Sans" panose="020B0606030504020204" pitchFamily="34" charset="0"/>
              </a:rPr>
              <a:t>plicními alveolární makrofágy </a:t>
            </a:r>
            <a:r>
              <a:rPr lang="cs-CZ" sz="1100" kern="0" dirty="0">
                <a:ea typeface="Open Sans" panose="020B0606030504020204" pitchFamily="34" charset="0"/>
                <a:cs typeface="Open Sans" panose="020B0606030504020204" pitchFamily="34" charset="0"/>
              </a:rPr>
              <a:t>(fagocytují cizorodé, např. prachové částice) </a:t>
            </a:r>
          </a:p>
          <a:p>
            <a:pPr marL="0" indent="0" algn="just">
              <a:lnSpc>
                <a:spcPct val="100000"/>
              </a:lnSpc>
              <a:spcAft>
                <a:spcPts val="0"/>
              </a:spcAft>
              <a:buNone/>
            </a:pPr>
            <a:r>
              <a:rPr lang="cs-CZ" sz="1100" kern="0" dirty="0">
                <a:ea typeface="Open Sans" panose="020B0606030504020204" pitchFamily="34" charset="0"/>
                <a:cs typeface="Open Sans" panose="020B0606030504020204" pitchFamily="34" charset="0"/>
              </a:rPr>
              <a:t>přítomností </a:t>
            </a:r>
            <a:r>
              <a:rPr lang="cs-CZ" sz="1100" b="1" kern="0" dirty="0">
                <a:ea typeface="Open Sans" panose="020B0606030504020204" pitchFamily="34" charset="0"/>
                <a:cs typeface="Open Sans" panose="020B0606030504020204" pitchFamily="34" charset="0"/>
              </a:rPr>
              <a:t>protilátek </a:t>
            </a:r>
            <a:r>
              <a:rPr lang="cs-CZ" sz="1100" kern="0" dirty="0">
                <a:ea typeface="Open Sans" panose="020B0606030504020204" pitchFamily="34" charset="0"/>
                <a:cs typeface="Open Sans" panose="020B0606030504020204" pitchFamily="34" charset="0"/>
              </a:rPr>
              <a:t>v bronchiálním sekretu (</a:t>
            </a:r>
            <a:r>
              <a:rPr lang="cs-CZ" sz="1100" kern="0" dirty="0" err="1">
                <a:ea typeface="Open Sans" panose="020B0606030504020204" pitchFamily="34" charset="0"/>
                <a:cs typeface="Open Sans" panose="020B0606030504020204" pitchFamily="34" charset="0"/>
              </a:rPr>
              <a:t>IgA</a:t>
            </a:r>
            <a:r>
              <a:rPr lang="cs-CZ" sz="1100" kern="0" dirty="0">
                <a:ea typeface="Open Sans" panose="020B0606030504020204" pitchFamily="34" charset="0"/>
                <a:cs typeface="Open Sans" panose="020B0606030504020204" pitchFamily="34" charset="0"/>
              </a:rPr>
              <a:t>) </a:t>
            </a:r>
          </a:p>
          <a:p>
            <a:pPr marL="342900" indent="-342900" algn="just">
              <a:buFont typeface="Arial" panose="020B0604020202020204" pitchFamily="34" charset="0"/>
              <a:buChar char="―"/>
            </a:pPr>
            <a:endParaRPr lang="cs-CZ" sz="1600" kern="0" dirty="0"/>
          </a:p>
          <a:p>
            <a:pPr algn="just">
              <a:buFont typeface="Arial" panose="020B0604020202020204" pitchFamily="34" charset="0"/>
              <a:buChar char="―"/>
            </a:pPr>
            <a:endParaRPr lang="cs-CZ" sz="1600" kern="0" dirty="0"/>
          </a:p>
        </p:txBody>
      </p:sp>
    </p:spTree>
    <p:extLst>
      <p:ext uri="{BB962C8B-B14F-4D97-AF65-F5344CB8AC3E}">
        <p14:creationId xmlns:p14="http://schemas.microsoft.com/office/powerpoint/2010/main" val="1724762508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číslo snímku 2">
            <a:extLst>
              <a:ext uri="{FF2B5EF4-FFF2-40B4-BE49-F238E27FC236}">
                <a16:creationId xmlns:a16="http://schemas.microsoft.com/office/drawing/2014/main" id="{E18E0517-5E0A-41A3-8E75-2C525B9ACA0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970407D-EE58-4A0B-824B-1D3AE42DD9CF}" type="slidenum">
              <a:rPr lang="cs-CZ" altLang="cs-CZ" smtClean="0"/>
              <a:pPr/>
              <a:t>33</a:t>
            </a:fld>
            <a:endParaRPr lang="cs-CZ" altLang="cs-CZ" dirty="0"/>
          </a:p>
        </p:txBody>
      </p:sp>
      <p:sp>
        <p:nvSpPr>
          <p:cNvPr id="6" name="Nadpis 3">
            <a:extLst>
              <a:ext uri="{FF2B5EF4-FFF2-40B4-BE49-F238E27FC236}">
                <a16:creationId xmlns:a16="http://schemas.microsoft.com/office/drawing/2014/main" id="{C1E61F6F-2377-49E2-AC95-0E0A1FEABD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20000" y="150666"/>
            <a:ext cx="10753200" cy="451576"/>
          </a:xfrm>
        </p:spPr>
        <p:txBody>
          <a:bodyPr/>
          <a:lstStyle/>
          <a:p>
            <a:r>
              <a:rPr lang="en-US" dirty="0"/>
              <a:t>A50: Respiratory responses to irritants</a:t>
            </a:r>
            <a:br>
              <a:rPr lang="en-US" dirty="0"/>
            </a:br>
            <a:endParaRPr lang="cs-CZ" dirty="0"/>
          </a:p>
        </p:txBody>
      </p:sp>
      <p:grpSp>
        <p:nvGrpSpPr>
          <p:cNvPr id="11" name="Skupina 10">
            <a:extLst>
              <a:ext uri="{FF2B5EF4-FFF2-40B4-BE49-F238E27FC236}">
                <a16:creationId xmlns:a16="http://schemas.microsoft.com/office/drawing/2014/main" id="{3996D114-E388-428E-A530-4A631EF960D4}"/>
              </a:ext>
            </a:extLst>
          </p:cNvPr>
          <p:cNvGrpSpPr/>
          <p:nvPr/>
        </p:nvGrpSpPr>
        <p:grpSpPr>
          <a:xfrm>
            <a:off x="414000" y="763566"/>
            <a:ext cx="11447322" cy="5772573"/>
            <a:chOff x="414000" y="729059"/>
            <a:chExt cx="11447322" cy="5772573"/>
          </a:xfrm>
        </p:grpSpPr>
        <p:graphicFrame>
          <p:nvGraphicFramePr>
            <p:cNvPr id="7" name="Table 1">
              <a:extLst>
                <a:ext uri="{FF2B5EF4-FFF2-40B4-BE49-F238E27FC236}">
                  <a16:creationId xmlns:a16="http://schemas.microsoft.com/office/drawing/2014/main" id="{D49CD591-7CC7-457C-86BB-570EAEE945CD}"/>
                </a:ext>
              </a:extLst>
            </p:cNvPr>
            <p:cNvGraphicFramePr/>
            <p:nvPr>
              <p:extLst>
                <p:ext uri="{D42A27DB-BD31-4B8C-83A1-F6EECF244321}">
                  <p14:modId xmlns:p14="http://schemas.microsoft.com/office/powerpoint/2010/main" val="3717345586"/>
                </p:ext>
              </p:extLst>
            </p:nvPr>
          </p:nvGraphicFramePr>
          <p:xfrm>
            <a:off x="414068" y="729059"/>
            <a:ext cx="11447254" cy="5772573"/>
          </p:xfrm>
          <a:graphic>
            <a:graphicData uri="http://schemas.openxmlformats.org/drawingml/2006/table">
              <a:tbl>
                <a:tblPr>
                  <a:tableStyleId>{BC89EF96-8CEA-46FF-86C4-4CE0E7609802}</a:tableStyleId>
                </a:tblPr>
                <a:tblGrid>
                  <a:gridCol w="3815706">
                    <a:extLst>
                      <a:ext uri="{9D8B030D-6E8A-4147-A177-3AD203B41FA5}">
                        <a16:colId xmlns:a16="http://schemas.microsoft.com/office/drawing/2014/main" val="20000"/>
                      </a:ext>
                    </a:extLst>
                  </a:gridCol>
                  <a:gridCol w="3815774">
                    <a:extLst>
                      <a:ext uri="{9D8B030D-6E8A-4147-A177-3AD203B41FA5}">
                        <a16:colId xmlns:a16="http://schemas.microsoft.com/office/drawing/2014/main" val="20001"/>
                      </a:ext>
                    </a:extLst>
                  </a:gridCol>
                  <a:gridCol w="3815774">
                    <a:extLst>
                      <a:ext uri="{9D8B030D-6E8A-4147-A177-3AD203B41FA5}">
                        <a16:colId xmlns:a16="http://schemas.microsoft.com/office/drawing/2014/main" val="20002"/>
                      </a:ext>
                    </a:extLst>
                  </a:gridCol>
                </a:tblGrid>
                <a:tr h="347133">
                  <a:tc>
                    <a:txBody>
                      <a:bodyPr/>
                      <a:lstStyle/>
                      <a:p>
                        <a:pPr algn="ctr">
                          <a:lnSpc>
                            <a:spcPct val="100000"/>
                          </a:lnSpc>
                        </a:pPr>
                        <a:r>
                          <a:rPr lang="en-US" sz="1400" strike="noStrike" spc="-1" noProof="0" dirty="0">
                            <a:solidFill>
                              <a:schemeClr val="bg1"/>
                            </a:solidFill>
                          </a:rPr>
                          <a:t>Cough Reflex</a:t>
                        </a:r>
                        <a:endParaRPr lang="en-US" sz="1400" b="1" strike="noStrike" spc="-1" noProof="0" dirty="0">
                          <a:solidFill>
                            <a:schemeClr val="bg1"/>
                          </a:solidFill>
                          <a:latin typeface="+mn-lt"/>
                          <a:ea typeface="Open Sans" panose="020B0606030504020204" pitchFamily="34" charset="0"/>
                          <a:cs typeface="Open Sans" panose="020B0606030504020204" pitchFamily="34" charset="0"/>
                        </a:endParaRPr>
                      </a:p>
                    </a:txBody>
                    <a:tcPr marL="90000" marR="90000" anchor="ctr">
                      <a:lnR w="38100" cap="flat" cmpd="sng" algn="ctr">
                        <a:solidFill>
                          <a:schemeClr val="tx2">
                            <a:lumMod val="75000"/>
                          </a:schemeClr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R>
                      <a:lnB w="38100" cap="flat" cmpd="sng" algn="ctr">
                        <a:solidFill>
                          <a:schemeClr val="tx2">
                            <a:lumMod val="75000"/>
                          </a:schemeClr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B>
                      <a:solidFill>
                        <a:schemeClr val="tx2">
                          <a:lumMod val="75000"/>
                        </a:schemeClr>
                      </a:solidFill>
                    </a:tcPr>
                  </a:tc>
                  <a:tc>
                    <a:txBody>
                      <a:bodyPr/>
                      <a:lstStyle/>
                      <a:p>
                        <a:pPr algn="ctr">
                          <a:lnSpc>
                            <a:spcPct val="100000"/>
                          </a:lnSpc>
                        </a:pPr>
                        <a:r>
                          <a:rPr lang="en-US" sz="1400" strike="noStrike" spc="-1" noProof="0" dirty="0">
                            <a:solidFill>
                              <a:schemeClr val="bg1"/>
                            </a:solidFill>
                          </a:rPr>
                          <a:t>Sneeze Reflex</a:t>
                        </a:r>
                        <a:endParaRPr lang="en-US" sz="1400" b="1" strike="noStrike" spc="-1" noProof="0" dirty="0">
                          <a:solidFill>
                            <a:schemeClr val="bg1"/>
                          </a:solidFill>
                          <a:latin typeface="+mn-lt"/>
                          <a:ea typeface="Open Sans" panose="020B0606030504020204" pitchFamily="34" charset="0"/>
                          <a:cs typeface="Open Sans" panose="020B0606030504020204" pitchFamily="34" charset="0"/>
                        </a:endParaRPr>
                      </a:p>
                    </a:txBody>
                    <a:tcPr marL="90000" marR="90000" anchor="ctr">
                      <a:lnL w="38100" cap="flat" cmpd="sng" algn="ctr">
                        <a:solidFill>
                          <a:schemeClr val="tx2">
                            <a:lumMod val="75000"/>
                          </a:schemeClr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38100" cap="flat" cmpd="sng" algn="ctr">
                        <a:solidFill>
                          <a:schemeClr val="tx2">
                            <a:lumMod val="75000"/>
                          </a:schemeClr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R>
                      <a:lnB w="38100" cap="flat" cmpd="sng" algn="ctr">
                        <a:solidFill>
                          <a:schemeClr val="tx2">
                            <a:lumMod val="75000"/>
                          </a:schemeClr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B>
                      <a:solidFill>
                        <a:schemeClr val="tx2">
                          <a:lumMod val="75000"/>
                        </a:schemeClr>
                      </a:solidFill>
                    </a:tcPr>
                  </a:tc>
                  <a:tc>
                    <a:txBody>
                      <a:bodyPr/>
                      <a:lstStyle/>
                      <a:p>
                        <a:pPr algn="ctr">
                          <a:lnSpc>
                            <a:spcPct val="100000"/>
                          </a:lnSpc>
                        </a:pPr>
                        <a:r>
                          <a:rPr lang="en-US" sz="1400" strike="noStrike" spc="-1" noProof="0" dirty="0">
                            <a:solidFill>
                              <a:schemeClr val="bg1"/>
                            </a:solidFill>
                          </a:rPr>
                          <a:t>Hiccup</a:t>
                        </a:r>
                        <a:endParaRPr lang="en-US" sz="1400" b="1" strike="noStrike" spc="-1" noProof="0" dirty="0">
                          <a:solidFill>
                            <a:schemeClr val="bg1"/>
                          </a:solidFill>
                          <a:latin typeface="+mn-lt"/>
                          <a:ea typeface="Open Sans" panose="020B0606030504020204" pitchFamily="34" charset="0"/>
                          <a:cs typeface="Open Sans" panose="020B0606030504020204" pitchFamily="34" charset="0"/>
                        </a:endParaRPr>
                      </a:p>
                    </a:txBody>
                    <a:tcPr marL="90000" marR="90000" anchor="ctr">
                      <a:lnL w="38100" cap="flat" cmpd="sng" algn="ctr">
                        <a:solidFill>
                          <a:schemeClr val="tx2">
                            <a:lumMod val="75000"/>
                          </a:schemeClr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L>
                      <a:lnB w="38100" cap="flat" cmpd="sng" algn="ctr">
                        <a:solidFill>
                          <a:schemeClr val="tx2">
                            <a:lumMod val="75000"/>
                          </a:schemeClr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B>
                      <a:solidFill>
                        <a:schemeClr val="tx2">
                          <a:lumMod val="75000"/>
                        </a:schemeClr>
                      </a:solidFill>
                    </a:tcPr>
                  </a:tc>
                  <a:extLst>
                    <a:ext uri="{0D108BD9-81ED-4DB2-BD59-A6C34878D82A}">
                      <a16:rowId xmlns:a16="http://schemas.microsoft.com/office/drawing/2014/main" val="10000"/>
                    </a:ext>
                  </a:extLst>
                </a:tr>
                <a:tr h="5131166">
                  <a:tc>
                    <a:txBody>
                      <a:bodyPr/>
                      <a:lstStyle/>
                      <a:p>
                        <a:pPr algn="just">
                          <a:lnSpc>
                            <a:spcPct val="100000"/>
                          </a:lnSpc>
                        </a:pPr>
                        <a:r>
                          <a:rPr lang="en-US" sz="1400" strike="noStrike" spc="-1" noProof="0" dirty="0"/>
                          <a:t>Cough is an expulsive reflex that protects the lungs and respiratory passage from foreign bodies.</a:t>
                        </a:r>
                      </a:p>
                      <a:p>
                        <a:pPr algn="just">
                          <a:lnSpc>
                            <a:spcPct val="100000"/>
                          </a:lnSpc>
                        </a:pPr>
                        <a:endParaRPr lang="en-US" sz="1400" strike="noStrike" spc="-1" noProof="0" dirty="0"/>
                      </a:p>
                      <a:p>
                        <a:pPr algn="just">
                          <a:lnSpc>
                            <a:spcPct val="100000"/>
                          </a:lnSpc>
                        </a:pPr>
                        <a:endParaRPr lang="en-US" sz="1400" strike="noStrike" spc="-1" noProof="0" dirty="0"/>
                      </a:p>
                      <a:p>
                        <a:pPr algn="just">
                          <a:lnSpc>
                            <a:spcPct val="100000"/>
                          </a:lnSpc>
                        </a:pPr>
                        <a:endParaRPr lang="en-US" sz="1400" strike="noStrike" spc="-1" noProof="0" dirty="0"/>
                      </a:p>
                      <a:p>
                        <a:pPr algn="just">
                          <a:lnSpc>
                            <a:spcPct val="100000"/>
                          </a:lnSpc>
                        </a:pPr>
                        <a:r>
                          <a:rPr lang="en-US" sz="1400" i="1" strike="noStrike" spc="-1" noProof="0" dirty="0"/>
                          <a:t>Causes of cough</a:t>
                        </a:r>
                        <a:r>
                          <a:rPr lang="en-US" sz="1400" strike="noStrike" spc="-1" noProof="0" dirty="0"/>
                          <a:t>:</a:t>
                        </a:r>
                      </a:p>
                      <a:p>
                        <a:pPr algn="just">
                          <a:lnSpc>
                            <a:spcPct val="100000"/>
                          </a:lnSpc>
                        </a:pPr>
                        <a:endParaRPr lang="en-US" sz="1400" strike="noStrike" spc="-1" noProof="0" dirty="0"/>
                      </a:p>
                      <a:p>
                        <a:pPr marL="286470" indent="-285750" algn="just">
                          <a:lnSpc>
                            <a:spcPct val="100000"/>
                          </a:lnSpc>
                          <a:buClr>
                            <a:schemeClr val="tx2"/>
                          </a:buClr>
                          <a:buSzPct val="45000"/>
                          <a:buFont typeface="Arial" panose="020B0604020202020204" pitchFamily="34" charset="0"/>
                          <a:buChar char="―"/>
                        </a:pPr>
                        <a:r>
                          <a:rPr lang="en-US" sz="1400" strike="noStrike" spc="-1" noProof="0" dirty="0"/>
                          <a:t>Irritants-smokes, fumes, dusts, etc.</a:t>
                        </a:r>
                      </a:p>
                      <a:p>
                        <a:pPr marL="286470" indent="-285750" algn="just">
                          <a:lnSpc>
                            <a:spcPct val="100000"/>
                          </a:lnSpc>
                          <a:buClr>
                            <a:schemeClr val="tx2"/>
                          </a:buClr>
                          <a:buSzPct val="45000"/>
                          <a:buFont typeface="Arial" panose="020B0604020202020204" pitchFamily="34" charset="0"/>
                          <a:buChar char="―"/>
                        </a:pPr>
                        <a:r>
                          <a:rPr lang="en-US" sz="1400" strike="noStrike" spc="-1" noProof="0" dirty="0"/>
                          <a:t>Diseased conditions like COPD, tumors of thorax, etc.</a:t>
                        </a:r>
                      </a:p>
                      <a:p>
                        <a:pPr algn="just">
                          <a:lnSpc>
                            <a:spcPct val="100000"/>
                          </a:lnSpc>
                        </a:pPr>
                        <a:r>
                          <a:rPr lang="en-US" sz="1400" strike="noStrike" spc="-1" noProof="0" dirty="0"/>
                          <a:t>    </a:t>
                        </a:r>
                      </a:p>
                      <a:p>
                        <a:pPr algn="just">
                          <a:lnSpc>
                            <a:spcPct val="100000"/>
                          </a:lnSpc>
                        </a:pPr>
                        <a:endParaRPr lang="en-US" sz="1400" strike="noStrike" spc="-1" noProof="0" dirty="0"/>
                      </a:p>
                      <a:p>
                        <a:pPr algn="just">
                          <a:lnSpc>
                            <a:spcPct val="100000"/>
                          </a:lnSpc>
                        </a:pPr>
                        <a:r>
                          <a:rPr lang="en-US" sz="1400" i="1" strike="noStrike" spc="-1" noProof="0" dirty="0"/>
                          <a:t>Pathway for cough reflex:</a:t>
                        </a:r>
                      </a:p>
                      <a:p>
                        <a:pPr algn="just">
                          <a:lnSpc>
                            <a:spcPct val="100000"/>
                          </a:lnSpc>
                        </a:pPr>
                        <a:endParaRPr lang="en-US" sz="1400" strike="noStrike" spc="-1" noProof="0" dirty="0"/>
                      </a:p>
                      <a:p>
                        <a:pPr marL="286470" indent="-285750" algn="just">
                          <a:lnSpc>
                            <a:spcPct val="100000"/>
                          </a:lnSpc>
                          <a:buClr>
                            <a:schemeClr val="tx2"/>
                          </a:buClr>
                          <a:buSzPct val="45000"/>
                          <a:buFont typeface="Arial" panose="020B0604020202020204" pitchFamily="34" charset="0"/>
                          <a:buChar char="―"/>
                        </a:pPr>
                        <a:r>
                          <a:rPr lang="en-US" sz="1400" strike="noStrike" spc="-1" noProof="0" dirty="0"/>
                          <a:t>Receptors in nose, paranasal sinuses, pharynx, trachea, pleura, diaphragm, perichondrium, stomach, </a:t>
                        </a:r>
                        <a:r>
                          <a:rPr lang="en-US" sz="1400" strike="noStrike" spc="-1" noProof="0" dirty="0" err="1"/>
                          <a:t>ex.auditory</a:t>
                        </a:r>
                        <a:r>
                          <a:rPr lang="en-US" sz="1400" strike="noStrike" spc="-1" noProof="0" dirty="0"/>
                          <a:t> canal and </a:t>
                        </a:r>
                        <a:r>
                          <a:rPr lang="en-US" sz="1400" strike="noStrike" spc="-1" noProof="0" dirty="0" err="1"/>
                          <a:t>tymphanic</a:t>
                        </a:r>
                        <a:r>
                          <a:rPr lang="en-US" sz="1400" strike="noStrike" spc="-1" noProof="0" dirty="0"/>
                          <a:t> membrane</a:t>
                        </a:r>
                      </a:p>
                      <a:p>
                        <a:pPr marL="286470" indent="-285750" algn="just">
                          <a:lnSpc>
                            <a:spcPct val="100000"/>
                          </a:lnSpc>
                          <a:buClr>
                            <a:schemeClr val="tx2"/>
                          </a:buClr>
                          <a:buSzPct val="45000"/>
                          <a:buFont typeface="Arial" panose="020B0604020202020204" pitchFamily="34" charset="0"/>
                          <a:buChar char="―"/>
                        </a:pPr>
                        <a:r>
                          <a:rPr lang="en-US" sz="1400" strike="noStrike" spc="-1" noProof="0" dirty="0"/>
                          <a:t>V,IX,X cranial nerves and phrenic nerves</a:t>
                        </a:r>
                      </a:p>
                      <a:p>
                        <a:pPr marL="286470" indent="-285750" algn="just">
                          <a:lnSpc>
                            <a:spcPct val="100000"/>
                          </a:lnSpc>
                          <a:buClr>
                            <a:schemeClr val="tx2"/>
                          </a:buClr>
                          <a:buSzPct val="45000"/>
                          <a:buFont typeface="Arial" panose="020B0604020202020204" pitchFamily="34" charset="0"/>
                          <a:buChar char="―"/>
                        </a:pPr>
                        <a:r>
                          <a:rPr lang="en-US" sz="1400" strike="noStrike" spc="-1" noProof="0" dirty="0"/>
                          <a:t>medulla</a:t>
                        </a:r>
                      </a:p>
                      <a:p>
                        <a:pPr marL="286470" indent="-285750" algn="just">
                          <a:lnSpc>
                            <a:spcPct val="100000"/>
                          </a:lnSpc>
                          <a:buClr>
                            <a:schemeClr val="tx2"/>
                          </a:buClr>
                          <a:buSzPct val="45000"/>
                          <a:buFont typeface="Arial" panose="020B0604020202020204" pitchFamily="34" charset="0"/>
                          <a:buChar char="―"/>
                        </a:pPr>
                        <a:r>
                          <a:rPr lang="en-US" sz="1400" strike="noStrike" spc="-1" noProof="0" dirty="0"/>
                          <a:t>X cranial nerve, phrenic nerve, spinal motor nerve</a:t>
                        </a:r>
                      </a:p>
                      <a:p>
                        <a:pPr marL="286470" indent="-285750" algn="just">
                          <a:lnSpc>
                            <a:spcPct val="100000"/>
                          </a:lnSpc>
                          <a:buClr>
                            <a:schemeClr val="tx2"/>
                          </a:buClr>
                          <a:buSzPct val="45000"/>
                          <a:buFont typeface="Arial" panose="020B0604020202020204" pitchFamily="34" charset="0"/>
                          <a:buChar char="―"/>
                        </a:pPr>
                        <a:r>
                          <a:rPr lang="en-US" sz="1400" strike="noStrike" spc="-1" noProof="0" dirty="0"/>
                          <a:t>primary and accessory respiratory muscles</a:t>
                        </a:r>
                        <a:endParaRPr lang="en-US" sz="1400" b="0" strike="noStrike" spc="-1" noProof="0" dirty="0">
                          <a:latin typeface="+mn-lt"/>
                          <a:ea typeface="Open Sans" panose="020B0606030504020204" pitchFamily="34" charset="0"/>
                          <a:cs typeface="Open Sans" panose="020B0606030504020204" pitchFamily="34" charset="0"/>
                        </a:endParaRPr>
                      </a:p>
                    </a:txBody>
                    <a:tcPr marL="90000" marR="90000">
                      <a:lnR w="38100" cap="flat" cmpd="sng" algn="ctr">
                        <a:solidFill>
                          <a:schemeClr val="tx2">
                            <a:lumMod val="75000"/>
                          </a:schemeClr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38100" cap="flat" cmpd="sng" algn="ctr">
                        <a:solidFill>
                          <a:schemeClr val="tx2">
                            <a:lumMod val="75000"/>
                          </a:schemeClr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T>
                    </a:tcPr>
                  </a:tc>
                  <a:tc>
                    <a:txBody>
                      <a:bodyPr/>
                      <a:lstStyle/>
                      <a:p>
                        <a:pPr algn="just">
                          <a:lnSpc>
                            <a:spcPct val="100000"/>
                          </a:lnSpc>
                        </a:pPr>
                        <a:r>
                          <a:rPr lang="en-US" sz="1400" strike="noStrike" spc="-1" noProof="0" dirty="0"/>
                          <a:t>Sneeze is defined as the involuntary expulsion of air containing irritants from nose.</a:t>
                        </a:r>
                      </a:p>
                      <a:p>
                        <a:pPr algn="just">
                          <a:lnSpc>
                            <a:spcPct val="100000"/>
                          </a:lnSpc>
                        </a:pPr>
                        <a:endParaRPr lang="en-US" sz="1400" strike="noStrike" spc="-1" noProof="0" dirty="0"/>
                      </a:p>
                      <a:p>
                        <a:pPr algn="just">
                          <a:lnSpc>
                            <a:spcPct val="100000"/>
                          </a:lnSpc>
                        </a:pPr>
                        <a:endParaRPr lang="en-US" sz="1400" strike="noStrike" spc="-1" noProof="0" dirty="0"/>
                      </a:p>
                      <a:p>
                        <a:pPr algn="just">
                          <a:lnSpc>
                            <a:spcPct val="100000"/>
                          </a:lnSpc>
                        </a:pPr>
                        <a:endParaRPr lang="en-US" sz="1400" strike="noStrike" spc="-1" noProof="0" dirty="0"/>
                      </a:p>
                      <a:p>
                        <a:pPr algn="just">
                          <a:lnSpc>
                            <a:spcPct val="100000"/>
                          </a:lnSpc>
                        </a:pPr>
                        <a:endParaRPr lang="en-US" sz="1400" strike="noStrike" spc="-1" noProof="0" dirty="0"/>
                      </a:p>
                      <a:p>
                        <a:pPr algn="just">
                          <a:lnSpc>
                            <a:spcPct val="100000"/>
                          </a:lnSpc>
                        </a:pPr>
                        <a:r>
                          <a:rPr lang="en-US" sz="1400" i="1" strike="noStrike" spc="-1" noProof="0" dirty="0"/>
                          <a:t>Causes of sneeze:</a:t>
                        </a:r>
                      </a:p>
                      <a:p>
                        <a:pPr algn="just">
                          <a:lnSpc>
                            <a:spcPct val="100000"/>
                          </a:lnSpc>
                        </a:pPr>
                        <a:endParaRPr lang="en-US" sz="1400" strike="noStrike" spc="-1" noProof="0" dirty="0"/>
                      </a:p>
                      <a:p>
                        <a:pPr marL="286470" indent="-285750" algn="just">
                          <a:lnSpc>
                            <a:spcPct val="100000"/>
                          </a:lnSpc>
                          <a:buClr>
                            <a:schemeClr val="tx2"/>
                          </a:buClr>
                          <a:buSzPct val="45000"/>
                          <a:buFont typeface="Arial" panose="020B0604020202020204" pitchFamily="34" charset="0"/>
                          <a:buChar char="―"/>
                        </a:pPr>
                        <a:r>
                          <a:rPr lang="en-US" sz="1400" strike="noStrike" spc="-1" noProof="0" dirty="0"/>
                          <a:t>Irritation of nasal mucosa</a:t>
                        </a:r>
                      </a:p>
                      <a:p>
                        <a:pPr marL="286470" indent="-285750" algn="just">
                          <a:lnSpc>
                            <a:spcPct val="100000"/>
                          </a:lnSpc>
                          <a:buClr>
                            <a:schemeClr val="tx2"/>
                          </a:buClr>
                          <a:buSzPct val="45000"/>
                          <a:buFont typeface="Arial" panose="020B0604020202020204" pitchFamily="34" charset="0"/>
                          <a:buChar char="―"/>
                        </a:pPr>
                        <a:r>
                          <a:rPr lang="en-US" sz="1400" strike="noStrike" spc="-1" noProof="0" dirty="0"/>
                          <a:t>Excess fluid in airway</a:t>
                        </a:r>
                      </a:p>
                      <a:p>
                        <a:pPr algn="just">
                          <a:lnSpc>
                            <a:spcPct val="100000"/>
                          </a:lnSpc>
                        </a:pPr>
                        <a:endParaRPr lang="en-US" sz="1400" strike="noStrike" spc="-1" noProof="0" dirty="0"/>
                      </a:p>
                      <a:p>
                        <a:pPr algn="just">
                          <a:lnSpc>
                            <a:spcPct val="100000"/>
                          </a:lnSpc>
                        </a:pPr>
                        <a:endParaRPr lang="en-US" sz="1400" strike="noStrike" spc="-1" noProof="0" dirty="0"/>
                      </a:p>
                      <a:p>
                        <a:pPr algn="just">
                          <a:lnSpc>
                            <a:spcPct val="100000"/>
                          </a:lnSpc>
                        </a:pPr>
                        <a:endParaRPr lang="en-US" sz="1400" strike="noStrike" spc="-1" noProof="0" dirty="0"/>
                      </a:p>
                      <a:p>
                        <a:pPr algn="just">
                          <a:lnSpc>
                            <a:spcPct val="100000"/>
                          </a:lnSpc>
                        </a:pPr>
                        <a:r>
                          <a:rPr lang="en-US" sz="1400" i="1" strike="noStrike" spc="-1" noProof="0" dirty="0"/>
                          <a:t>Pathway for sneeze reflex:</a:t>
                        </a:r>
                      </a:p>
                      <a:p>
                        <a:pPr algn="just">
                          <a:lnSpc>
                            <a:spcPct val="100000"/>
                          </a:lnSpc>
                        </a:pPr>
                        <a:endParaRPr lang="en-US" sz="1400" strike="noStrike" spc="-1" noProof="0" dirty="0"/>
                      </a:p>
                      <a:p>
                        <a:pPr marL="286470" indent="-285750" algn="just">
                          <a:lnSpc>
                            <a:spcPct val="100000"/>
                          </a:lnSpc>
                          <a:buClr>
                            <a:schemeClr val="tx2"/>
                          </a:buClr>
                          <a:buSzPct val="45000"/>
                          <a:buFont typeface="Arial" panose="020B0604020202020204" pitchFamily="34" charset="0"/>
                          <a:buChar char="―"/>
                        </a:pPr>
                        <a:r>
                          <a:rPr lang="en-US" sz="1400" strike="noStrike" spc="-1" noProof="0" dirty="0"/>
                          <a:t>Olfactory receptors or V cranial nerve endings</a:t>
                        </a:r>
                      </a:p>
                      <a:p>
                        <a:pPr marL="286470" indent="-285750" algn="just">
                          <a:lnSpc>
                            <a:spcPct val="100000"/>
                          </a:lnSpc>
                          <a:buClr>
                            <a:schemeClr val="tx2"/>
                          </a:buClr>
                          <a:buSzPct val="45000"/>
                          <a:buFont typeface="Arial" panose="020B0604020202020204" pitchFamily="34" charset="0"/>
                          <a:buChar char="―"/>
                        </a:pPr>
                        <a:r>
                          <a:rPr lang="en-US" sz="1400" strike="noStrike" spc="-1" noProof="0" dirty="0"/>
                          <a:t>I and V cranial nerve</a:t>
                        </a:r>
                      </a:p>
                      <a:p>
                        <a:pPr marL="286470" indent="-285750" algn="just">
                          <a:lnSpc>
                            <a:spcPct val="100000"/>
                          </a:lnSpc>
                          <a:buClr>
                            <a:schemeClr val="tx2"/>
                          </a:buClr>
                          <a:buSzPct val="45000"/>
                          <a:buFont typeface="Arial" panose="020B0604020202020204" pitchFamily="34" charset="0"/>
                          <a:buChar char="―"/>
                        </a:pPr>
                        <a:r>
                          <a:rPr lang="en-US" sz="1400" strike="noStrike" spc="-1" noProof="0" dirty="0"/>
                          <a:t>medulla – nucleus </a:t>
                        </a:r>
                        <a:r>
                          <a:rPr lang="en-US" sz="1400" strike="noStrike" spc="-1" noProof="0" dirty="0" err="1"/>
                          <a:t>solitarious</a:t>
                        </a:r>
                        <a:r>
                          <a:rPr lang="en-US" sz="1400" strike="noStrike" spc="-1" noProof="0" dirty="0"/>
                          <a:t> and reticular formation</a:t>
                        </a:r>
                      </a:p>
                      <a:p>
                        <a:pPr marL="286470" indent="-285750" algn="just">
                          <a:lnSpc>
                            <a:spcPct val="100000"/>
                          </a:lnSpc>
                          <a:buClr>
                            <a:schemeClr val="tx2"/>
                          </a:buClr>
                          <a:buSzPct val="45000"/>
                          <a:buFont typeface="Arial" panose="020B0604020202020204" pitchFamily="34" charset="0"/>
                          <a:buChar char="―"/>
                        </a:pPr>
                        <a:r>
                          <a:rPr lang="en-US" sz="1400" strike="noStrike" spc="-1" noProof="0" dirty="0"/>
                          <a:t>V, VII, IX, X cranial nerves and intercostal muscles</a:t>
                        </a:r>
                      </a:p>
                      <a:p>
                        <a:pPr marL="286470" indent="-285750" algn="just">
                          <a:lnSpc>
                            <a:spcPct val="100000"/>
                          </a:lnSpc>
                          <a:buClr>
                            <a:schemeClr val="tx2"/>
                          </a:buClr>
                          <a:buSzPct val="45000"/>
                          <a:buFont typeface="Arial" panose="020B0604020202020204" pitchFamily="34" charset="0"/>
                          <a:buChar char="―"/>
                        </a:pPr>
                        <a:r>
                          <a:rPr lang="en-US" sz="1400" strike="noStrike" spc="-1" noProof="0" dirty="0"/>
                          <a:t>pharyngeal, tracheal and respiratory muscles</a:t>
                        </a:r>
                        <a:endParaRPr lang="en-US" sz="1400" b="0" strike="noStrike" spc="-1" noProof="0" dirty="0">
                          <a:latin typeface="+mn-lt"/>
                          <a:ea typeface="Open Sans" panose="020B0606030504020204" pitchFamily="34" charset="0"/>
                          <a:cs typeface="Open Sans" panose="020B0606030504020204" pitchFamily="34" charset="0"/>
                        </a:endParaRPr>
                      </a:p>
                    </a:txBody>
                    <a:tcPr marL="90000" marR="90000">
                      <a:lnL w="38100" cap="flat" cmpd="sng" algn="ctr">
                        <a:solidFill>
                          <a:schemeClr val="tx2">
                            <a:lumMod val="75000"/>
                          </a:schemeClr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38100" cap="flat" cmpd="sng" algn="ctr">
                        <a:solidFill>
                          <a:schemeClr val="tx2">
                            <a:lumMod val="75000"/>
                          </a:schemeClr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38100" cap="flat" cmpd="sng" algn="ctr">
                        <a:solidFill>
                          <a:schemeClr val="tx2">
                            <a:lumMod val="75000"/>
                          </a:schemeClr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T>
                    </a:tcPr>
                  </a:tc>
                  <a:tc>
                    <a:txBody>
                      <a:bodyPr/>
                      <a:lstStyle/>
                      <a:p>
                        <a:pPr algn="just">
                          <a:lnSpc>
                            <a:spcPct val="100000"/>
                          </a:lnSpc>
                        </a:pPr>
                        <a:r>
                          <a:rPr lang="en-US" sz="1400" strike="noStrike" spc="-1" noProof="0" dirty="0"/>
                          <a:t>Hiccup is spasmodic contraction of the diaphragm which causes a sudden intake of breath that is involuntarily cut off by closure of the glottis, thus producing a characteristic sound.</a:t>
                        </a:r>
                      </a:p>
                      <a:p>
                        <a:pPr algn="just">
                          <a:lnSpc>
                            <a:spcPct val="100000"/>
                          </a:lnSpc>
                        </a:pPr>
                        <a:endParaRPr lang="en-US" sz="1400" strike="noStrike" spc="-1" noProof="0" dirty="0"/>
                      </a:p>
                      <a:p>
                        <a:pPr algn="just">
                          <a:lnSpc>
                            <a:spcPct val="100000"/>
                          </a:lnSpc>
                        </a:pPr>
                        <a:r>
                          <a:rPr lang="en-US" sz="1400" i="1" strike="noStrike" spc="-1" noProof="0" dirty="0"/>
                          <a:t>Causes of hiccup:</a:t>
                        </a:r>
                      </a:p>
                      <a:p>
                        <a:pPr algn="just">
                          <a:lnSpc>
                            <a:spcPct val="100000"/>
                          </a:lnSpc>
                        </a:pPr>
                        <a:endParaRPr lang="en-US" sz="1400" strike="noStrike" spc="-1" noProof="0" dirty="0"/>
                      </a:p>
                      <a:p>
                        <a:pPr marL="285750" indent="-285750" algn="just">
                          <a:lnSpc>
                            <a:spcPct val="100000"/>
                          </a:lnSpc>
                          <a:buClr>
                            <a:schemeClr val="tx2"/>
                          </a:buClr>
                          <a:buSzPct val="45000"/>
                          <a:buFont typeface="Arial" panose="020B0604020202020204" pitchFamily="34" charset="0"/>
                          <a:buChar char="―"/>
                        </a:pPr>
                        <a:r>
                          <a:rPr lang="en-US" sz="1400" strike="noStrike" spc="-1" noProof="0" dirty="0"/>
                          <a:t>Eating too fast or too much</a:t>
                        </a:r>
                      </a:p>
                      <a:p>
                        <a:pPr marL="285750" indent="-285750" algn="just">
                          <a:lnSpc>
                            <a:spcPct val="100000"/>
                          </a:lnSpc>
                          <a:buClr>
                            <a:schemeClr val="tx2"/>
                          </a:buClr>
                          <a:buSzPct val="45000"/>
                          <a:buFont typeface="Arial" panose="020B0604020202020204" pitchFamily="34" charset="0"/>
                          <a:buChar char="―"/>
                        </a:pPr>
                        <a:r>
                          <a:rPr lang="en-US" sz="1400" strike="noStrike" spc="-1" noProof="0" dirty="0"/>
                          <a:t>Strokes, brain tumors, damage to the </a:t>
                        </a:r>
                        <a:r>
                          <a:rPr lang="en-US" sz="1400" strike="noStrike" spc="-1" noProof="0" dirty="0" err="1"/>
                          <a:t>vagus</a:t>
                        </a:r>
                        <a:r>
                          <a:rPr lang="en-US" sz="1400" strike="noStrike" spc="-1" noProof="0" dirty="0"/>
                          <a:t> or phrenic nerve</a:t>
                        </a:r>
                      </a:p>
                      <a:p>
                        <a:pPr marL="285750" indent="-285750" algn="just">
                          <a:lnSpc>
                            <a:spcPct val="100000"/>
                          </a:lnSpc>
                          <a:buClr>
                            <a:schemeClr val="tx2"/>
                          </a:buClr>
                          <a:buSzPct val="45000"/>
                          <a:buFont typeface="Arial" panose="020B0604020202020204" pitchFamily="34" charset="0"/>
                          <a:buChar char="―"/>
                        </a:pPr>
                        <a:r>
                          <a:rPr lang="en-US" sz="1400" strike="noStrike" spc="-1" noProof="0" dirty="0"/>
                          <a:t>Anxiety and stress</a:t>
                        </a:r>
                      </a:p>
                      <a:p>
                        <a:pPr algn="just">
                          <a:lnSpc>
                            <a:spcPct val="100000"/>
                          </a:lnSpc>
                        </a:pPr>
                        <a:endParaRPr lang="en-US" sz="1400" strike="noStrike" spc="-1" noProof="0" dirty="0"/>
                      </a:p>
                      <a:p>
                        <a:pPr algn="just">
                          <a:lnSpc>
                            <a:spcPct val="100000"/>
                          </a:lnSpc>
                        </a:pPr>
                        <a:r>
                          <a:rPr lang="en-US" sz="1400" i="1" strike="noStrike" spc="-1" noProof="0" dirty="0"/>
                          <a:t>Pathway for sneeze reflex:</a:t>
                        </a:r>
                      </a:p>
                      <a:p>
                        <a:pPr algn="just">
                          <a:lnSpc>
                            <a:spcPct val="100000"/>
                          </a:lnSpc>
                        </a:pPr>
                        <a:endParaRPr lang="en-US" sz="1400" strike="noStrike" spc="-1" noProof="0" dirty="0"/>
                      </a:p>
                      <a:p>
                        <a:pPr marL="285750" indent="-285750" algn="just">
                          <a:lnSpc>
                            <a:spcPct val="100000"/>
                          </a:lnSpc>
                          <a:buClr>
                            <a:schemeClr val="tx2"/>
                          </a:buClr>
                          <a:buSzPct val="45000"/>
                          <a:buFont typeface="Arial" panose="020B0604020202020204" pitchFamily="34" charset="0"/>
                          <a:buChar char="―"/>
                        </a:pPr>
                        <a:r>
                          <a:rPr lang="en-US" sz="1400" strike="noStrike" spc="-1" noProof="0" dirty="0"/>
                          <a:t>Phrenic, </a:t>
                        </a:r>
                        <a:r>
                          <a:rPr lang="en-US" sz="1400" strike="noStrike" spc="-1" noProof="0" dirty="0" err="1"/>
                          <a:t>vagus</a:t>
                        </a:r>
                        <a:r>
                          <a:rPr lang="en-US" sz="1400" strike="noStrike" spc="-1" noProof="0" dirty="0"/>
                          <a:t>, and sympathetic  nerves</a:t>
                        </a:r>
                      </a:p>
                      <a:p>
                        <a:pPr marL="285750" indent="-285750" algn="just">
                          <a:lnSpc>
                            <a:spcPct val="100000"/>
                          </a:lnSpc>
                          <a:buClr>
                            <a:schemeClr val="tx2"/>
                          </a:buClr>
                          <a:buSzPct val="45000"/>
                          <a:buFont typeface="Arial" panose="020B0604020202020204" pitchFamily="34" charset="0"/>
                          <a:buChar char="―"/>
                        </a:pPr>
                        <a:r>
                          <a:rPr lang="en-US" sz="1400" strike="noStrike" spc="-1" noProof="0" dirty="0"/>
                          <a:t>Midbrain</a:t>
                        </a:r>
                      </a:p>
                      <a:p>
                        <a:pPr marL="285750" indent="-285750" algn="just">
                          <a:lnSpc>
                            <a:spcPct val="100000"/>
                          </a:lnSpc>
                          <a:buClr>
                            <a:schemeClr val="tx2"/>
                          </a:buClr>
                          <a:buSzPct val="45000"/>
                          <a:buFont typeface="Arial" panose="020B0604020202020204" pitchFamily="34" charset="0"/>
                          <a:buChar char="―"/>
                        </a:pPr>
                        <a:r>
                          <a:rPr lang="en-US" sz="1400" strike="noStrike" spc="-1" noProof="0" dirty="0"/>
                          <a:t>Motor fibers of phrenic nerve  and  accessory  nerves </a:t>
                        </a:r>
                      </a:p>
                      <a:p>
                        <a:pPr marL="285750" indent="-285750" algn="just">
                          <a:lnSpc>
                            <a:spcPct val="100000"/>
                          </a:lnSpc>
                          <a:buClr>
                            <a:schemeClr val="tx2"/>
                          </a:buClr>
                          <a:buSzPct val="45000"/>
                          <a:buFont typeface="Arial" panose="020B0604020202020204" pitchFamily="34" charset="0"/>
                          <a:buChar char="―"/>
                        </a:pPr>
                        <a:r>
                          <a:rPr lang="en-US" sz="1400" strike="noStrike" spc="-1" noProof="0" dirty="0"/>
                          <a:t>Diaphragm  and  intercostal muscles</a:t>
                        </a:r>
                        <a:endParaRPr lang="en-US" sz="1400" b="0" strike="noStrike" spc="-1" noProof="0" dirty="0">
                          <a:latin typeface="+mn-lt"/>
                          <a:ea typeface="Open Sans" panose="020B0606030504020204" pitchFamily="34" charset="0"/>
                          <a:cs typeface="Open Sans" panose="020B0606030504020204" pitchFamily="34" charset="0"/>
                        </a:endParaRPr>
                      </a:p>
                    </a:txBody>
                    <a:tcPr marL="90000" marR="90000">
                      <a:lnL w="38100" cap="flat" cmpd="sng" algn="ctr">
                        <a:solidFill>
                          <a:schemeClr val="tx2">
                            <a:lumMod val="75000"/>
                          </a:schemeClr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L>
                      <a:lnT w="38100" cap="flat" cmpd="sng" algn="ctr">
                        <a:solidFill>
                          <a:schemeClr val="tx2">
                            <a:lumMod val="75000"/>
                          </a:schemeClr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T>
                    </a:tcPr>
                  </a:tc>
                  <a:extLst>
                    <a:ext uri="{0D108BD9-81ED-4DB2-BD59-A6C34878D82A}">
                      <a16:rowId xmlns:a16="http://schemas.microsoft.com/office/drawing/2014/main" val="10001"/>
                    </a:ext>
                  </a:extLst>
                </a:tr>
              </a:tbl>
            </a:graphicData>
          </a:graphic>
        </p:graphicFrame>
        <p:sp>
          <p:nvSpPr>
            <p:cNvPr id="10" name="Obdélník 9">
              <a:extLst>
                <a:ext uri="{FF2B5EF4-FFF2-40B4-BE49-F238E27FC236}">
                  <a16:creationId xmlns:a16="http://schemas.microsoft.com/office/drawing/2014/main" id="{D6466A6E-768F-4CB9-BBA4-328BB6D03BBD}"/>
                </a:ext>
              </a:extLst>
            </p:cNvPr>
            <p:cNvSpPr/>
            <p:nvPr/>
          </p:nvSpPr>
          <p:spPr bwMode="auto">
            <a:xfrm>
              <a:off x="414000" y="729059"/>
              <a:ext cx="11447322" cy="5750941"/>
            </a:xfrm>
            <a:prstGeom prst="rect">
              <a:avLst/>
            </a:prstGeom>
            <a:noFill/>
            <a:ln w="38100" cap="flat" cmpd="sng" algn="ctr">
              <a:solidFill>
                <a:schemeClr val="tx2">
                  <a:lumMod val="75000"/>
                </a:schemeClr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+mn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265841180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patí 1">
            <a:extLst>
              <a:ext uri="{FF2B5EF4-FFF2-40B4-BE49-F238E27FC236}">
                <a16:creationId xmlns:a16="http://schemas.microsoft.com/office/drawing/2014/main" id="{6312DB0D-F343-41AA-ABBF-1D1BE1EF6ABA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cs-CZ" noProof="0" dirty="0" err="1"/>
              <a:t>Physiology</a:t>
            </a:r>
            <a:r>
              <a:rPr lang="en-GB" noProof="0" dirty="0"/>
              <a:t> department</a:t>
            </a:r>
          </a:p>
        </p:txBody>
      </p:sp>
      <p:sp>
        <p:nvSpPr>
          <p:cNvPr id="3" name="Zástupný symbol pro číslo snímku 2">
            <a:extLst>
              <a:ext uri="{FF2B5EF4-FFF2-40B4-BE49-F238E27FC236}">
                <a16:creationId xmlns:a16="http://schemas.microsoft.com/office/drawing/2014/main" id="{B2933473-8DE9-4357-AF6A-D3D40ACF28A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970407D-EE58-4A0B-824B-1D3AE42DD9CF}" type="slidenum">
              <a:rPr lang="cs-CZ" altLang="cs-CZ" smtClean="0"/>
              <a:pPr/>
              <a:t>34</a:t>
            </a:fld>
            <a:endParaRPr lang="cs-CZ" altLang="cs-CZ" dirty="0"/>
          </a:p>
        </p:txBody>
      </p:sp>
      <p:sp>
        <p:nvSpPr>
          <p:cNvPr id="4" name="Nadpis 3">
            <a:extLst>
              <a:ext uri="{FF2B5EF4-FFF2-40B4-BE49-F238E27FC236}">
                <a16:creationId xmlns:a16="http://schemas.microsoft.com/office/drawing/2014/main" id="{BD054023-7792-4983-9E98-DCA94BF2ECF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46: Compliance of lungs. Respiratory work. Pneumothorax</a:t>
            </a:r>
            <a:br>
              <a:rPr lang="en-US" dirty="0"/>
            </a:br>
            <a:endParaRPr lang="cs-CZ" dirty="0"/>
          </a:p>
        </p:txBody>
      </p:sp>
      <p:sp>
        <p:nvSpPr>
          <p:cNvPr id="5" name="Zástupný symbol pro obsah 4">
            <a:extLst>
              <a:ext uri="{FF2B5EF4-FFF2-40B4-BE49-F238E27FC236}">
                <a16:creationId xmlns:a16="http://schemas.microsoft.com/office/drawing/2014/main" id="{51A55071-8218-4210-ABF7-335EFCCCB4C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GB" sz="2400" dirty="0"/>
              <a:t>According to </a:t>
            </a:r>
            <a:r>
              <a:rPr lang="en-GB" sz="2400" dirty="0" err="1"/>
              <a:t>etiology</a:t>
            </a:r>
            <a:r>
              <a:rPr lang="en-GB" sz="2400" dirty="0"/>
              <a:t>:</a:t>
            </a:r>
            <a:endParaRPr lang="cs-CZ" sz="2400" dirty="0"/>
          </a:p>
          <a:p>
            <a:pPr lvl="1"/>
            <a:r>
              <a:rPr lang="en-GB" sz="1400" b="1" dirty="0"/>
              <a:t>traumatic</a:t>
            </a:r>
            <a:r>
              <a:rPr lang="en-GB" sz="1400" dirty="0"/>
              <a:t> pneumothorax (due to an injury) occurs if the chest wall is perforated or during an injury of the </a:t>
            </a:r>
            <a:r>
              <a:rPr lang="en-GB" sz="1400" dirty="0" err="1"/>
              <a:t>esophagus</a:t>
            </a:r>
            <a:r>
              <a:rPr lang="en-GB" sz="1400" dirty="0"/>
              <a:t>, bronchi, and during rib fractures.</a:t>
            </a:r>
            <a:endParaRPr lang="cs-CZ" sz="1400" dirty="0"/>
          </a:p>
          <a:p>
            <a:pPr lvl="1"/>
            <a:r>
              <a:rPr lang="en-GB" sz="1400" b="1" dirty="0"/>
              <a:t>spontaneous</a:t>
            </a:r>
            <a:r>
              <a:rPr lang="en-GB" sz="1400" dirty="0"/>
              <a:t> pneumothorax </a:t>
            </a:r>
            <a:endParaRPr lang="cs-CZ" sz="1400" dirty="0"/>
          </a:p>
          <a:p>
            <a:pPr lvl="1"/>
            <a:r>
              <a:rPr lang="en-GB" sz="1400" b="1" dirty="0"/>
              <a:t>primary</a:t>
            </a:r>
            <a:r>
              <a:rPr lang="en-GB" sz="1400" dirty="0"/>
              <a:t> idiopathic pneumothorax (without any known cause) may occur in tall healthy young men with an incidence of pneumothoraxes in the family,</a:t>
            </a:r>
            <a:endParaRPr lang="cs-CZ" sz="1400" dirty="0"/>
          </a:p>
          <a:p>
            <a:pPr lvl="1"/>
            <a:r>
              <a:rPr lang="en-GB" sz="1400" b="1" dirty="0"/>
              <a:t>secondary</a:t>
            </a:r>
            <a:r>
              <a:rPr lang="en-GB" sz="1400" dirty="0"/>
              <a:t> pneumothorax arises as a consequence of lung diseases (such as COPD or cystic fibrosis),</a:t>
            </a:r>
            <a:endParaRPr lang="cs-CZ" sz="1400" dirty="0"/>
          </a:p>
          <a:p>
            <a:pPr lvl="1"/>
            <a:r>
              <a:rPr lang="en-GB" sz="1400" b="1" dirty="0"/>
              <a:t>iatrogenic</a:t>
            </a:r>
            <a:r>
              <a:rPr lang="en-GB" sz="1400" dirty="0"/>
              <a:t> pneumothorax (due to medical procedures) occurs during invasive medical examinations such as </a:t>
            </a:r>
            <a:r>
              <a:rPr lang="en-GB" sz="1400" dirty="0" err="1"/>
              <a:t>transparietal</a:t>
            </a:r>
            <a:r>
              <a:rPr lang="en-GB" sz="1400" dirty="0"/>
              <a:t> aspiration biopsy, subclavian vein catheterization, or mechanical ventilation with positive pressure. </a:t>
            </a:r>
            <a:endParaRPr lang="cs-CZ" sz="1400" dirty="0"/>
          </a:p>
          <a:p>
            <a:pPr lvl="1"/>
            <a:r>
              <a:rPr lang="en-GB" sz="1400" b="1" dirty="0"/>
              <a:t>artificially induced</a:t>
            </a:r>
            <a:r>
              <a:rPr lang="en-GB" sz="1400" dirty="0"/>
              <a:t> (deliberate) pneumothorax is used during thoracoscopy, an endoscopic examination the thoracic cavity.</a:t>
            </a:r>
            <a:endParaRPr lang="cs-CZ" sz="1400" dirty="0"/>
          </a:p>
          <a:p>
            <a:r>
              <a:rPr lang="en-GB" sz="2400" dirty="0"/>
              <a:t>According to the communication of the pleural space with its surroundings</a:t>
            </a:r>
            <a:endParaRPr lang="cs-CZ" sz="2400" dirty="0"/>
          </a:p>
          <a:p>
            <a:pPr lvl="1"/>
            <a:r>
              <a:rPr lang="en-GB" sz="1400" b="1" dirty="0"/>
              <a:t>open pneumothorax </a:t>
            </a:r>
            <a:r>
              <a:rPr lang="en-GB" sz="1400" dirty="0"/>
              <a:t>(when the hole in the pleural space remains open, the air in the pleural cavity moves back and forth with each breath of the patient)</a:t>
            </a:r>
            <a:endParaRPr lang="cs-CZ" sz="1400" dirty="0"/>
          </a:p>
          <a:p>
            <a:pPr lvl="1"/>
            <a:r>
              <a:rPr lang="en-GB" sz="1400" b="1" dirty="0"/>
              <a:t>closed pneumothorax</a:t>
            </a:r>
            <a:r>
              <a:rPr lang="en-GB" sz="1400" dirty="0"/>
              <a:t> (when a small opening through which air enters the pleural cavity closes) </a:t>
            </a:r>
            <a:endParaRPr lang="cs-CZ" sz="1400" dirty="0"/>
          </a:p>
          <a:p>
            <a:pPr lvl="1"/>
            <a:r>
              <a:rPr lang="en-GB" sz="1400" b="1" dirty="0"/>
              <a:t>valvular pneumothorax</a:t>
            </a:r>
            <a:r>
              <a:rPr lang="en-GB" sz="1400" dirty="0"/>
              <a:t> (the tissue of the lungs or the chest wall covers the hole in such a way that a valve emerges, this valve allows air to flow inside during inspiration, but it prevents the air from leaving the pleural cavity during exhalation).</a:t>
            </a:r>
            <a:endParaRPr lang="cs-CZ" sz="1400" dirty="0"/>
          </a:p>
          <a:p>
            <a:endParaRPr lang="cs-CZ" sz="1400" dirty="0"/>
          </a:p>
        </p:txBody>
      </p:sp>
    </p:spTree>
    <p:extLst>
      <p:ext uri="{BB962C8B-B14F-4D97-AF65-F5344CB8AC3E}">
        <p14:creationId xmlns:p14="http://schemas.microsoft.com/office/powerpoint/2010/main" val="391441994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číslo snímku 2">
            <a:extLst>
              <a:ext uri="{FF2B5EF4-FFF2-40B4-BE49-F238E27FC236}">
                <a16:creationId xmlns:a16="http://schemas.microsoft.com/office/drawing/2014/main" id="{E18E0517-5E0A-41A3-8E75-2C525B9ACA0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970407D-EE58-4A0B-824B-1D3AE42DD9CF}" type="slidenum">
              <a:rPr lang="cs-CZ" altLang="cs-CZ" smtClean="0"/>
              <a:pPr/>
              <a:t>4</a:t>
            </a:fld>
            <a:endParaRPr lang="cs-CZ" altLang="cs-CZ" dirty="0"/>
          </a:p>
        </p:txBody>
      </p:sp>
      <p:sp>
        <p:nvSpPr>
          <p:cNvPr id="4" name="Nadpis 3">
            <a:extLst>
              <a:ext uri="{FF2B5EF4-FFF2-40B4-BE49-F238E27FC236}">
                <a16:creationId xmlns:a16="http://schemas.microsoft.com/office/drawing/2014/main" id="{E3AD8291-6FD8-48DD-ACA8-6E5A42BFD41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20000" y="254176"/>
            <a:ext cx="10753200" cy="451576"/>
          </a:xfrm>
        </p:spPr>
        <p:txBody>
          <a:bodyPr/>
          <a:lstStyle/>
          <a:p>
            <a:r>
              <a:rPr lang="cs-CZ" dirty="0"/>
              <a:t>22: Hypoxie and ischemie</a:t>
            </a:r>
          </a:p>
        </p:txBody>
      </p:sp>
      <p:sp>
        <p:nvSpPr>
          <p:cNvPr id="5" name="Zástupný symbol pro obsah 4">
            <a:extLst>
              <a:ext uri="{FF2B5EF4-FFF2-40B4-BE49-F238E27FC236}">
                <a16:creationId xmlns:a16="http://schemas.microsoft.com/office/drawing/2014/main" id="{E033DD52-7BEE-4ECB-AC22-1CE8F43E78A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67445" y="709491"/>
            <a:ext cx="10753200" cy="4139998"/>
          </a:xfrm>
        </p:spPr>
        <p:txBody>
          <a:bodyPr/>
          <a:lstStyle/>
          <a:p>
            <a:r>
              <a:rPr lang="en-US" dirty="0" err="1"/>
              <a:t>Hypoxická</a:t>
            </a:r>
            <a:r>
              <a:rPr lang="en-US" dirty="0"/>
              <a:t>:</a:t>
            </a:r>
          </a:p>
          <a:p>
            <a:pPr lvl="1"/>
            <a:r>
              <a:rPr lang="cs-CZ" dirty="0"/>
              <a:t>fyziologická: nadmořská výška</a:t>
            </a:r>
            <a:endParaRPr lang="en-US" dirty="0"/>
          </a:p>
          <a:p>
            <a:pPr lvl="1"/>
            <a:r>
              <a:rPr lang="cs-CZ" dirty="0"/>
              <a:t>↓</a:t>
            </a:r>
            <a:r>
              <a:rPr lang="en-US" dirty="0"/>
              <a:t> pO</a:t>
            </a:r>
            <a:r>
              <a:rPr lang="en-US" baseline="-25000" dirty="0"/>
              <a:t>2</a:t>
            </a:r>
            <a:r>
              <a:rPr lang="en-US" dirty="0"/>
              <a:t>; N </a:t>
            </a:r>
            <a:r>
              <a:rPr lang="en-US" dirty="0" err="1"/>
              <a:t>Ery</a:t>
            </a:r>
            <a:endParaRPr lang="en-US" dirty="0"/>
          </a:p>
          <a:p>
            <a:pPr lvl="1"/>
            <a:r>
              <a:rPr lang="en-US" dirty="0" err="1"/>
              <a:t>porucha</a:t>
            </a:r>
            <a:r>
              <a:rPr lang="en-US" dirty="0"/>
              <a:t> </a:t>
            </a:r>
            <a:r>
              <a:rPr lang="en-US" dirty="0" err="1"/>
              <a:t>dýchacích</a:t>
            </a:r>
            <a:r>
              <a:rPr lang="en-US" dirty="0"/>
              <a:t> </a:t>
            </a:r>
            <a:r>
              <a:rPr lang="en-US" dirty="0" err="1"/>
              <a:t>svalů</a:t>
            </a:r>
            <a:r>
              <a:rPr lang="en-US" dirty="0"/>
              <a:t>, </a:t>
            </a:r>
            <a:r>
              <a:rPr lang="en-US" dirty="0" err="1"/>
              <a:t>dechového</a:t>
            </a:r>
            <a:r>
              <a:rPr lang="en-US" dirty="0"/>
              <a:t> centra, </a:t>
            </a:r>
            <a:r>
              <a:rPr lang="en-US" dirty="0" err="1"/>
              <a:t>opiáty</a:t>
            </a:r>
            <a:r>
              <a:rPr lang="en-US" dirty="0"/>
              <a:t>, </a:t>
            </a:r>
            <a:r>
              <a:rPr lang="en-US" dirty="0" err="1"/>
              <a:t>porucha</a:t>
            </a:r>
            <a:r>
              <a:rPr lang="en-US" dirty="0"/>
              <a:t> </a:t>
            </a:r>
            <a:r>
              <a:rPr lang="en-US" dirty="0" err="1"/>
              <a:t>ventilace-perfuze</a:t>
            </a:r>
            <a:r>
              <a:rPr lang="en-US" dirty="0"/>
              <a:t>, </a:t>
            </a:r>
            <a:r>
              <a:rPr lang="en-US" dirty="0" err="1"/>
              <a:t>snížená</a:t>
            </a:r>
            <a:r>
              <a:rPr lang="en-US" dirty="0"/>
              <a:t> </a:t>
            </a:r>
            <a:r>
              <a:rPr lang="en-US" dirty="0" err="1"/>
              <a:t>difuze</a:t>
            </a:r>
            <a:r>
              <a:rPr lang="en-US" dirty="0"/>
              <a:t> </a:t>
            </a:r>
            <a:r>
              <a:rPr lang="en-US" dirty="0" err="1"/>
              <a:t>přes</a:t>
            </a:r>
            <a:r>
              <a:rPr lang="en-US" dirty="0"/>
              <a:t> </a:t>
            </a:r>
            <a:r>
              <a:rPr lang="en-US" dirty="0" err="1"/>
              <a:t>alveolární</a:t>
            </a:r>
            <a:r>
              <a:rPr lang="en-US" dirty="0"/>
              <a:t> </a:t>
            </a:r>
            <a:r>
              <a:rPr lang="en-US" dirty="0" err="1"/>
              <a:t>membránu</a:t>
            </a:r>
            <a:endParaRPr lang="en-US" dirty="0"/>
          </a:p>
          <a:p>
            <a:r>
              <a:rPr lang="cs-CZ" dirty="0"/>
              <a:t>Anemická</a:t>
            </a:r>
            <a:r>
              <a:rPr lang="en-US" dirty="0"/>
              <a:t>:</a:t>
            </a:r>
          </a:p>
          <a:p>
            <a:pPr lvl="1"/>
            <a:r>
              <a:rPr lang="en-US" dirty="0" err="1"/>
              <a:t>snížená</a:t>
            </a:r>
            <a:r>
              <a:rPr lang="en-US" dirty="0"/>
              <a:t> </a:t>
            </a:r>
            <a:r>
              <a:rPr lang="en-US" dirty="0" err="1"/>
              <a:t>transportní</a:t>
            </a:r>
            <a:r>
              <a:rPr lang="en-US" dirty="0"/>
              <a:t> </a:t>
            </a:r>
            <a:r>
              <a:rPr lang="en-US" dirty="0" err="1"/>
              <a:t>kapacita</a:t>
            </a:r>
            <a:r>
              <a:rPr lang="en-US" dirty="0"/>
              <a:t> </a:t>
            </a:r>
            <a:r>
              <a:rPr lang="en-US" dirty="0" err="1"/>
              <a:t>krve</a:t>
            </a:r>
            <a:r>
              <a:rPr lang="en-US" dirty="0"/>
              <a:t> pro </a:t>
            </a:r>
            <a:r>
              <a:rPr lang="en-US" dirty="0" err="1"/>
              <a:t>kyslík</a:t>
            </a:r>
            <a:endParaRPr lang="cs-CZ" dirty="0"/>
          </a:p>
          <a:p>
            <a:pPr lvl="1"/>
            <a:r>
              <a:rPr lang="en-US" dirty="0"/>
              <a:t>N pO</a:t>
            </a:r>
            <a:r>
              <a:rPr lang="en-US" baseline="-25000" dirty="0"/>
              <a:t>2</a:t>
            </a:r>
            <a:r>
              <a:rPr lang="en-US" dirty="0"/>
              <a:t>; </a:t>
            </a:r>
            <a:r>
              <a:rPr lang="cs-CZ" dirty="0"/>
              <a:t>↓</a:t>
            </a:r>
            <a:r>
              <a:rPr lang="en-US" dirty="0"/>
              <a:t> </a:t>
            </a:r>
            <a:r>
              <a:rPr lang="en-US" dirty="0" err="1"/>
              <a:t>Ery</a:t>
            </a:r>
            <a:r>
              <a:rPr lang="en-US" dirty="0"/>
              <a:t>/Hb</a:t>
            </a:r>
          </a:p>
          <a:p>
            <a:r>
              <a:rPr lang="en-US" dirty="0" err="1"/>
              <a:t>Ischemická</a:t>
            </a:r>
            <a:r>
              <a:rPr lang="en-US" dirty="0"/>
              <a:t> (</a:t>
            </a:r>
            <a:r>
              <a:rPr lang="en-US" dirty="0" err="1"/>
              <a:t>cirkulační</a:t>
            </a:r>
            <a:r>
              <a:rPr lang="en-US" dirty="0"/>
              <a:t>, </a:t>
            </a:r>
            <a:r>
              <a:rPr lang="en-US" dirty="0" err="1"/>
              <a:t>stagnační</a:t>
            </a:r>
            <a:r>
              <a:rPr lang="en-US" dirty="0"/>
              <a:t>):</a:t>
            </a:r>
          </a:p>
          <a:p>
            <a:pPr lvl="1"/>
            <a:r>
              <a:rPr lang="en-US" dirty="0" err="1"/>
              <a:t>snížený</a:t>
            </a:r>
            <a:r>
              <a:rPr lang="en-US" dirty="0"/>
              <a:t> </a:t>
            </a:r>
            <a:r>
              <a:rPr lang="en-US" dirty="0" err="1"/>
              <a:t>průtok</a:t>
            </a:r>
            <a:r>
              <a:rPr lang="en-US" dirty="0"/>
              <a:t> </a:t>
            </a:r>
            <a:r>
              <a:rPr lang="en-US" dirty="0" err="1"/>
              <a:t>krve</a:t>
            </a:r>
            <a:r>
              <a:rPr lang="en-US" dirty="0"/>
              <a:t> </a:t>
            </a:r>
            <a:r>
              <a:rPr lang="en-US" dirty="0" err="1"/>
              <a:t>tkání</a:t>
            </a:r>
            <a:r>
              <a:rPr lang="en-US" dirty="0"/>
              <a:t> (</a:t>
            </a:r>
            <a:r>
              <a:rPr lang="en-US" dirty="0" err="1"/>
              <a:t>obstrukce</a:t>
            </a:r>
            <a:r>
              <a:rPr lang="en-US" dirty="0"/>
              <a:t> </a:t>
            </a:r>
            <a:r>
              <a:rPr lang="en-US" dirty="0" err="1"/>
              <a:t>arterie</a:t>
            </a:r>
            <a:r>
              <a:rPr lang="en-US" dirty="0"/>
              <a:t>, </a:t>
            </a:r>
            <a:r>
              <a:rPr lang="en-US" dirty="0" err="1"/>
              <a:t>selhávání</a:t>
            </a:r>
            <a:r>
              <a:rPr lang="en-US" dirty="0"/>
              <a:t> </a:t>
            </a:r>
            <a:r>
              <a:rPr lang="en-US" dirty="0" err="1"/>
              <a:t>srdce</a:t>
            </a:r>
            <a:r>
              <a:rPr lang="en-US" dirty="0"/>
              <a:t>) </a:t>
            </a:r>
          </a:p>
          <a:p>
            <a:pPr lvl="1"/>
            <a:r>
              <a:rPr lang="en-US" dirty="0"/>
              <a:t>N pO</a:t>
            </a:r>
            <a:r>
              <a:rPr lang="en-US" baseline="-25000" dirty="0"/>
              <a:t>2</a:t>
            </a:r>
            <a:r>
              <a:rPr lang="en-US" dirty="0"/>
              <a:t>; N </a:t>
            </a:r>
            <a:r>
              <a:rPr lang="en-US" dirty="0" err="1"/>
              <a:t>Ery</a:t>
            </a:r>
            <a:endParaRPr lang="en-US" dirty="0"/>
          </a:p>
          <a:p>
            <a:r>
              <a:rPr lang="en-US" dirty="0" err="1"/>
              <a:t>Histotoxická</a:t>
            </a:r>
            <a:endParaRPr lang="en-US" dirty="0"/>
          </a:p>
          <a:p>
            <a:pPr lvl="1"/>
            <a:r>
              <a:rPr lang="en-US" dirty="0" err="1"/>
              <a:t>porušené</a:t>
            </a:r>
            <a:r>
              <a:rPr lang="en-US" dirty="0"/>
              <a:t> </a:t>
            </a:r>
            <a:r>
              <a:rPr lang="en-US" dirty="0" err="1"/>
              <a:t>využití</a:t>
            </a:r>
            <a:r>
              <a:rPr lang="en-US" dirty="0"/>
              <a:t> O2 </a:t>
            </a:r>
            <a:r>
              <a:rPr lang="en-US" dirty="0" err="1"/>
              <a:t>buňkami</a:t>
            </a:r>
            <a:r>
              <a:rPr lang="en-US" dirty="0"/>
              <a:t> (</a:t>
            </a:r>
            <a:r>
              <a:rPr lang="en-US" dirty="0" err="1"/>
              <a:t>toxiny</a:t>
            </a:r>
            <a:r>
              <a:rPr lang="en-US" dirty="0"/>
              <a:t>, </a:t>
            </a:r>
            <a:r>
              <a:rPr lang="en-US" dirty="0" err="1"/>
              <a:t>kianid</a:t>
            </a:r>
            <a:r>
              <a:rPr lang="en-US" dirty="0"/>
              <a:t>)</a:t>
            </a:r>
          </a:p>
          <a:p>
            <a:pPr lvl="1"/>
            <a:r>
              <a:rPr lang="en-US" dirty="0"/>
              <a:t>N pO</a:t>
            </a:r>
            <a:r>
              <a:rPr lang="en-US" baseline="-25000" dirty="0"/>
              <a:t>2</a:t>
            </a:r>
            <a:r>
              <a:rPr lang="en-US" dirty="0"/>
              <a:t>; N </a:t>
            </a:r>
            <a:r>
              <a:rPr lang="en-US" dirty="0" err="1"/>
              <a:t>Ery</a:t>
            </a:r>
            <a:endParaRPr lang="en-US" dirty="0"/>
          </a:p>
          <a:p>
            <a:pPr lvl="1"/>
            <a:endParaRPr lang="cs-CZ" dirty="0"/>
          </a:p>
        </p:txBody>
      </p:sp>
      <p:grpSp>
        <p:nvGrpSpPr>
          <p:cNvPr id="6" name="Skupina 5">
            <a:extLst>
              <a:ext uri="{FF2B5EF4-FFF2-40B4-BE49-F238E27FC236}">
                <a16:creationId xmlns:a16="http://schemas.microsoft.com/office/drawing/2014/main" id="{9DADD4B3-E005-4E19-A581-6B7AACFFE8BE}"/>
              </a:ext>
            </a:extLst>
          </p:cNvPr>
          <p:cNvGrpSpPr/>
          <p:nvPr/>
        </p:nvGrpSpPr>
        <p:grpSpPr>
          <a:xfrm>
            <a:off x="8397656" y="1165850"/>
            <a:ext cx="2898003" cy="951460"/>
            <a:chOff x="233161" y="3055395"/>
            <a:chExt cx="11751328" cy="3335797"/>
          </a:xfrm>
        </p:grpSpPr>
        <p:sp>
          <p:nvSpPr>
            <p:cNvPr id="7" name="Ovál 6">
              <a:extLst>
                <a:ext uri="{FF2B5EF4-FFF2-40B4-BE49-F238E27FC236}">
                  <a16:creationId xmlns:a16="http://schemas.microsoft.com/office/drawing/2014/main" id="{DDD970A2-3C19-47C1-A188-85CCE7F7D2DB}"/>
                </a:ext>
              </a:extLst>
            </p:cNvPr>
            <p:cNvSpPr/>
            <p:nvPr/>
          </p:nvSpPr>
          <p:spPr>
            <a:xfrm>
              <a:off x="10506903" y="4053396"/>
              <a:ext cx="603683" cy="563730"/>
            </a:xfrm>
            <a:prstGeom prst="ellipse">
              <a:avLst/>
            </a:prstGeom>
            <a:noFill/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8" name="Ovál 7">
              <a:extLst>
                <a:ext uri="{FF2B5EF4-FFF2-40B4-BE49-F238E27FC236}">
                  <a16:creationId xmlns:a16="http://schemas.microsoft.com/office/drawing/2014/main" id="{0516643A-01F0-4E55-A7C3-3FB0541DA23F}"/>
                </a:ext>
              </a:extLst>
            </p:cNvPr>
            <p:cNvSpPr/>
            <p:nvPr/>
          </p:nvSpPr>
          <p:spPr>
            <a:xfrm>
              <a:off x="11147571" y="4046000"/>
              <a:ext cx="603683" cy="563730"/>
            </a:xfrm>
            <a:prstGeom prst="ellipse">
              <a:avLst/>
            </a:prstGeom>
            <a:noFill/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pic>
          <p:nvPicPr>
            <p:cNvPr id="9" name="Grafický objekt 27" descr="Plíce">
              <a:extLst>
                <a:ext uri="{FF2B5EF4-FFF2-40B4-BE49-F238E27FC236}">
                  <a16:creationId xmlns:a16="http://schemas.microsoft.com/office/drawing/2014/main" id="{99E2EE65-8A65-4CEB-BE73-58947A7056E4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p:blipFill>
          <p:spPr>
            <a:xfrm>
              <a:off x="10387973" y="4794676"/>
              <a:ext cx="1596516" cy="1596516"/>
            </a:xfrm>
            <a:prstGeom prst="rect">
              <a:avLst/>
            </a:prstGeom>
          </p:spPr>
        </p:pic>
        <p:pic>
          <p:nvPicPr>
            <p:cNvPr id="10" name="Grafický objekt 29" descr="Srdce (orgán)">
              <a:extLst>
                <a:ext uri="{FF2B5EF4-FFF2-40B4-BE49-F238E27FC236}">
                  <a16:creationId xmlns:a16="http://schemas.microsoft.com/office/drawing/2014/main" id="{CC1893DC-BF5D-48F2-A779-2C696F9C5616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p:blipFill>
          <p:spPr>
            <a:xfrm>
              <a:off x="233161" y="3955909"/>
              <a:ext cx="1596515" cy="1596515"/>
            </a:xfrm>
            <a:prstGeom prst="rect">
              <a:avLst/>
            </a:prstGeom>
          </p:spPr>
        </p:pic>
        <p:grpSp>
          <p:nvGrpSpPr>
            <p:cNvPr id="11" name="Skupina 10">
              <a:extLst>
                <a:ext uri="{FF2B5EF4-FFF2-40B4-BE49-F238E27FC236}">
                  <a16:creationId xmlns:a16="http://schemas.microsoft.com/office/drawing/2014/main" id="{A5E54669-80AC-4382-B618-C208CCC3B210}"/>
                </a:ext>
              </a:extLst>
            </p:cNvPr>
            <p:cNvGrpSpPr/>
            <p:nvPr/>
          </p:nvGrpSpPr>
          <p:grpSpPr>
            <a:xfrm>
              <a:off x="2034643" y="5181797"/>
              <a:ext cx="8128883" cy="726851"/>
              <a:chOff x="2185569" y="5323830"/>
              <a:chExt cx="8128883" cy="726851"/>
            </a:xfrm>
          </p:grpSpPr>
          <p:grpSp>
            <p:nvGrpSpPr>
              <p:cNvPr id="26" name="Skupina 25">
                <a:extLst>
                  <a:ext uri="{FF2B5EF4-FFF2-40B4-BE49-F238E27FC236}">
                    <a16:creationId xmlns:a16="http://schemas.microsoft.com/office/drawing/2014/main" id="{5A5FB6BB-6B17-41A1-ADF0-A5071C1C2DA9}"/>
                  </a:ext>
                </a:extLst>
              </p:cNvPr>
              <p:cNvGrpSpPr/>
              <p:nvPr/>
            </p:nvGrpSpPr>
            <p:grpSpPr>
              <a:xfrm>
                <a:off x="2185569" y="5384502"/>
                <a:ext cx="5437467" cy="666179"/>
                <a:chOff x="2185569" y="5384502"/>
                <a:chExt cx="5437467" cy="666179"/>
              </a:xfrm>
            </p:grpSpPr>
            <p:sp>
              <p:nvSpPr>
                <p:cNvPr id="28" name="Volný tvar: obrazec 32">
                  <a:extLst>
                    <a:ext uri="{FF2B5EF4-FFF2-40B4-BE49-F238E27FC236}">
                      <a16:creationId xmlns:a16="http://schemas.microsoft.com/office/drawing/2014/main" id="{7123BDD8-07CA-497A-9014-0E5F6E125C6A}"/>
                    </a:ext>
                  </a:extLst>
                </p:cNvPr>
                <p:cNvSpPr/>
                <p:nvPr/>
              </p:nvSpPr>
              <p:spPr>
                <a:xfrm rot="21158498">
                  <a:off x="2185569" y="5437787"/>
                  <a:ext cx="2746052" cy="612894"/>
                </a:xfrm>
                <a:custGeom>
                  <a:avLst/>
                  <a:gdLst>
                    <a:gd name="connsiteX0" fmla="*/ 0 w 2746052"/>
                    <a:gd name="connsiteY0" fmla="*/ 328809 h 612894"/>
                    <a:gd name="connsiteX1" fmla="*/ 639192 w 2746052"/>
                    <a:gd name="connsiteY1" fmla="*/ 335 h 612894"/>
                    <a:gd name="connsiteX2" fmla="*/ 692458 w 2746052"/>
                    <a:gd name="connsiteY2" fmla="*/ 382075 h 612894"/>
                    <a:gd name="connsiteX3" fmla="*/ 1367161 w 2746052"/>
                    <a:gd name="connsiteY3" fmla="*/ 53601 h 612894"/>
                    <a:gd name="connsiteX4" fmla="*/ 1420427 w 2746052"/>
                    <a:gd name="connsiteY4" fmla="*/ 461974 h 612894"/>
                    <a:gd name="connsiteX5" fmla="*/ 2086252 w 2746052"/>
                    <a:gd name="connsiteY5" fmla="*/ 115745 h 612894"/>
                    <a:gd name="connsiteX6" fmla="*/ 2077374 w 2746052"/>
                    <a:gd name="connsiteY6" fmla="*/ 532995 h 612894"/>
                    <a:gd name="connsiteX7" fmla="*/ 2689934 w 2746052"/>
                    <a:gd name="connsiteY7" fmla="*/ 195644 h 612894"/>
                    <a:gd name="connsiteX8" fmla="*/ 2681056 w 2746052"/>
                    <a:gd name="connsiteY8" fmla="*/ 612894 h 61289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</a:cxnLst>
                  <a:rect l="l" t="t" r="r" b="b"/>
                  <a:pathLst>
                    <a:path w="2746052" h="612894">
                      <a:moveTo>
                        <a:pt x="0" y="328809"/>
                      </a:moveTo>
                      <a:cubicBezTo>
                        <a:pt x="261891" y="160133"/>
                        <a:pt x="523782" y="-8543"/>
                        <a:pt x="639192" y="335"/>
                      </a:cubicBezTo>
                      <a:cubicBezTo>
                        <a:pt x="754602" y="9213"/>
                        <a:pt x="571130" y="373197"/>
                        <a:pt x="692458" y="382075"/>
                      </a:cubicBezTo>
                      <a:cubicBezTo>
                        <a:pt x="813786" y="390953"/>
                        <a:pt x="1245833" y="40284"/>
                        <a:pt x="1367161" y="53601"/>
                      </a:cubicBezTo>
                      <a:cubicBezTo>
                        <a:pt x="1488489" y="66917"/>
                        <a:pt x="1300579" y="451617"/>
                        <a:pt x="1420427" y="461974"/>
                      </a:cubicBezTo>
                      <a:cubicBezTo>
                        <a:pt x="1540275" y="472331"/>
                        <a:pt x="1976761" y="103908"/>
                        <a:pt x="2086252" y="115745"/>
                      </a:cubicBezTo>
                      <a:cubicBezTo>
                        <a:pt x="2195743" y="127582"/>
                        <a:pt x="1976760" y="519679"/>
                        <a:pt x="2077374" y="532995"/>
                      </a:cubicBezTo>
                      <a:cubicBezTo>
                        <a:pt x="2177988" y="546311"/>
                        <a:pt x="2589320" y="182328"/>
                        <a:pt x="2689934" y="195644"/>
                      </a:cubicBezTo>
                      <a:cubicBezTo>
                        <a:pt x="2790548" y="208960"/>
                        <a:pt x="2735802" y="410927"/>
                        <a:pt x="2681056" y="612894"/>
                      </a:cubicBezTo>
                    </a:path>
                  </a:pathLst>
                </a:custGeom>
                <a:noFill/>
                <a:ln>
                  <a:solidFill>
                    <a:srgbClr val="C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cs-CZ"/>
                </a:p>
              </p:txBody>
            </p:sp>
            <p:sp>
              <p:nvSpPr>
                <p:cNvPr id="29" name="Volný tvar: obrazec 33">
                  <a:extLst>
                    <a:ext uri="{FF2B5EF4-FFF2-40B4-BE49-F238E27FC236}">
                      <a16:creationId xmlns:a16="http://schemas.microsoft.com/office/drawing/2014/main" id="{797F406C-9D0D-4C24-A9CA-74E4CD462306}"/>
                    </a:ext>
                  </a:extLst>
                </p:cNvPr>
                <p:cNvSpPr/>
                <p:nvPr/>
              </p:nvSpPr>
              <p:spPr>
                <a:xfrm rot="21158498">
                  <a:off x="4876984" y="5384502"/>
                  <a:ext cx="2746052" cy="612894"/>
                </a:xfrm>
                <a:custGeom>
                  <a:avLst/>
                  <a:gdLst>
                    <a:gd name="connsiteX0" fmla="*/ 0 w 2746052"/>
                    <a:gd name="connsiteY0" fmla="*/ 328809 h 612894"/>
                    <a:gd name="connsiteX1" fmla="*/ 639192 w 2746052"/>
                    <a:gd name="connsiteY1" fmla="*/ 335 h 612894"/>
                    <a:gd name="connsiteX2" fmla="*/ 692458 w 2746052"/>
                    <a:gd name="connsiteY2" fmla="*/ 382075 h 612894"/>
                    <a:gd name="connsiteX3" fmla="*/ 1367161 w 2746052"/>
                    <a:gd name="connsiteY3" fmla="*/ 53601 h 612894"/>
                    <a:gd name="connsiteX4" fmla="*/ 1420427 w 2746052"/>
                    <a:gd name="connsiteY4" fmla="*/ 461974 h 612894"/>
                    <a:gd name="connsiteX5" fmla="*/ 2086252 w 2746052"/>
                    <a:gd name="connsiteY5" fmla="*/ 115745 h 612894"/>
                    <a:gd name="connsiteX6" fmla="*/ 2077374 w 2746052"/>
                    <a:gd name="connsiteY6" fmla="*/ 532995 h 612894"/>
                    <a:gd name="connsiteX7" fmla="*/ 2689934 w 2746052"/>
                    <a:gd name="connsiteY7" fmla="*/ 195644 h 612894"/>
                    <a:gd name="connsiteX8" fmla="*/ 2681056 w 2746052"/>
                    <a:gd name="connsiteY8" fmla="*/ 612894 h 61289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</a:cxnLst>
                  <a:rect l="l" t="t" r="r" b="b"/>
                  <a:pathLst>
                    <a:path w="2746052" h="612894">
                      <a:moveTo>
                        <a:pt x="0" y="328809"/>
                      </a:moveTo>
                      <a:cubicBezTo>
                        <a:pt x="261891" y="160133"/>
                        <a:pt x="523782" y="-8543"/>
                        <a:pt x="639192" y="335"/>
                      </a:cubicBezTo>
                      <a:cubicBezTo>
                        <a:pt x="754602" y="9213"/>
                        <a:pt x="571130" y="373197"/>
                        <a:pt x="692458" y="382075"/>
                      </a:cubicBezTo>
                      <a:cubicBezTo>
                        <a:pt x="813786" y="390953"/>
                        <a:pt x="1245833" y="40284"/>
                        <a:pt x="1367161" y="53601"/>
                      </a:cubicBezTo>
                      <a:cubicBezTo>
                        <a:pt x="1488489" y="66917"/>
                        <a:pt x="1300579" y="451617"/>
                        <a:pt x="1420427" y="461974"/>
                      </a:cubicBezTo>
                      <a:cubicBezTo>
                        <a:pt x="1540275" y="472331"/>
                        <a:pt x="1976761" y="103908"/>
                        <a:pt x="2086252" y="115745"/>
                      </a:cubicBezTo>
                      <a:cubicBezTo>
                        <a:pt x="2195743" y="127582"/>
                        <a:pt x="1976760" y="519679"/>
                        <a:pt x="2077374" y="532995"/>
                      </a:cubicBezTo>
                      <a:cubicBezTo>
                        <a:pt x="2177988" y="546311"/>
                        <a:pt x="2589320" y="182328"/>
                        <a:pt x="2689934" y="195644"/>
                      </a:cubicBezTo>
                      <a:cubicBezTo>
                        <a:pt x="2790548" y="208960"/>
                        <a:pt x="2735802" y="410927"/>
                        <a:pt x="2681056" y="612894"/>
                      </a:cubicBezTo>
                    </a:path>
                  </a:pathLst>
                </a:custGeom>
                <a:noFill/>
                <a:ln>
                  <a:solidFill>
                    <a:srgbClr val="C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cs-CZ"/>
                </a:p>
              </p:txBody>
            </p:sp>
          </p:grpSp>
          <p:sp>
            <p:nvSpPr>
              <p:cNvPr id="27" name="Volný tvar: obrazec 37">
                <a:extLst>
                  <a:ext uri="{FF2B5EF4-FFF2-40B4-BE49-F238E27FC236}">
                    <a16:creationId xmlns:a16="http://schemas.microsoft.com/office/drawing/2014/main" id="{9049CA33-03F2-4515-A2A8-79F4A89F6023}"/>
                  </a:ext>
                </a:extLst>
              </p:cNvPr>
              <p:cNvSpPr/>
              <p:nvPr/>
            </p:nvSpPr>
            <p:spPr>
              <a:xfrm rot="21158498">
                <a:off x="7568400" y="5323830"/>
                <a:ext cx="2746052" cy="612894"/>
              </a:xfrm>
              <a:custGeom>
                <a:avLst/>
                <a:gdLst>
                  <a:gd name="connsiteX0" fmla="*/ 0 w 2746052"/>
                  <a:gd name="connsiteY0" fmla="*/ 328809 h 612894"/>
                  <a:gd name="connsiteX1" fmla="*/ 639192 w 2746052"/>
                  <a:gd name="connsiteY1" fmla="*/ 335 h 612894"/>
                  <a:gd name="connsiteX2" fmla="*/ 692458 w 2746052"/>
                  <a:gd name="connsiteY2" fmla="*/ 382075 h 612894"/>
                  <a:gd name="connsiteX3" fmla="*/ 1367161 w 2746052"/>
                  <a:gd name="connsiteY3" fmla="*/ 53601 h 612894"/>
                  <a:gd name="connsiteX4" fmla="*/ 1420427 w 2746052"/>
                  <a:gd name="connsiteY4" fmla="*/ 461974 h 612894"/>
                  <a:gd name="connsiteX5" fmla="*/ 2086252 w 2746052"/>
                  <a:gd name="connsiteY5" fmla="*/ 115745 h 612894"/>
                  <a:gd name="connsiteX6" fmla="*/ 2077374 w 2746052"/>
                  <a:gd name="connsiteY6" fmla="*/ 532995 h 612894"/>
                  <a:gd name="connsiteX7" fmla="*/ 2689934 w 2746052"/>
                  <a:gd name="connsiteY7" fmla="*/ 195644 h 612894"/>
                  <a:gd name="connsiteX8" fmla="*/ 2681056 w 2746052"/>
                  <a:gd name="connsiteY8" fmla="*/ 612894 h 61289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2746052" h="612894">
                    <a:moveTo>
                      <a:pt x="0" y="328809"/>
                    </a:moveTo>
                    <a:cubicBezTo>
                      <a:pt x="261891" y="160133"/>
                      <a:pt x="523782" y="-8543"/>
                      <a:pt x="639192" y="335"/>
                    </a:cubicBezTo>
                    <a:cubicBezTo>
                      <a:pt x="754602" y="9213"/>
                      <a:pt x="571130" y="373197"/>
                      <a:pt x="692458" y="382075"/>
                    </a:cubicBezTo>
                    <a:cubicBezTo>
                      <a:pt x="813786" y="390953"/>
                      <a:pt x="1245833" y="40284"/>
                      <a:pt x="1367161" y="53601"/>
                    </a:cubicBezTo>
                    <a:cubicBezTo>
                      <a:pt x="1488489" y="66917"/>
                      <a:pt x="1300579" y="451617"/>
                      <a:pt x="1420427" y="461974"/>
                    </a:cubicBezTo>
                    <a:cubicBezTo>
                      <a:pt x="1540275" y="472331"/>
                      <a:pt x="1976761" y="103908"/>
                      <a:pt x="2086252" y="115745"/>
                    </a:cubicBezTo>
                    <a:cubicBezTo>
                      <a:pt x="2195743" y="127582"/>
                      <a:pt x="1976760" y="519679"/>
                      <a:pt x="2077374" y="532995"/>
                    </a:cubicBezTo>
                    <a:cubicBezTo>
                      <a:pt x="2177988" y="546311"/>
                      <a:pt x="2589320" y="182328"/>
                      <a:pt x="2689934" y="195644"/>
                    </a:cubicBezTo>
                    <a:cubicBezTo>
                      <a:pt x="2790548" y="208960"/>
                      <a:pt x="2735802" y="410927"/>
                      <a:pt x="2681056" y="612894"/>
                    </a:cubicBezTo>
                  </a:path>
                </a:pathLst>
              </a:custGeom>
              <a:noFill/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</p:grpSp>
        <p:grpSp>
          <p:nvGrpSpPr>
            <p:cNvPr id="12" name="Skupina 11">
              <a:extLst>
                <a:ext uri="{FF2B5EF4-FFF2-40B4-BE49-F238E27FC236}">
                  <a16:creationId xmlns:a16="http://schemas.microsoft.com/office/drawing/2014/main" id="{4F8FD073-B1B5-4782-9FDF-01791F56A25F}"/>
                </a:ext>
              </a:extLst>
            </p:cNvPr>
            <p:cNvGrpSpPr/>
            <p:nvPr/>
          </p:nvGrpSpPr>
          <p:grpSpPr>
            <a:xfrm>
              <a:off x="2539008" y="3062796"/>
              <a:ext cx="2801934" cy="2334828"/>
              <a:chOff x="3888418" y="2175030"/>
              <a:chExt cx="4190261" cy="3417903"/>
            </a:xfrm>
          </p:grpSpPr>
          <p:grpSp>
            <p:nvGrpSpPr>
              <p:cNvPr id="20" name="Skupina 19">
                <a:extLst>
                  <a:ext uri="{FF2B5EF4-FFF2-40B4-BE49-F238E27FC236}">
                    <a16:creationId xmlns:a16="http://schemas.microsoft.com/office/drawing/2014/main" id="{ABC9538C-EF12-4B83-BE07-0C2F4AF4A79D}"/>
                  </a:ext>
                </a:extLst>
              </p:cNvPr>
              <p:cNvGrpSpPr/>
              <p:nvPr/>
            </p:nvGrpSpPr>
            <p:grpSpPr>
              <a:xfrm>
                <a:off x="3888418" y="2175030"/>
                <a:ext cx="4190261" cy="3417903"/>
                <a:chOff x="2894120" y="1526959"/>
                <a:chExt cx="4190261" cy="3417903"/>
              </a:xfrm>
            </p:grpSpPr>
            <p:sp>
              <p:nvSpPr>
                <p:cNvPr id="23" name="Lichoběžník 10">
                  <a:extLst>
                    <a:ext uri="{FF2B5EF4-FFF2-40B4-BE49-F238E27FC236}">
                      <a16:creationId xmlns:a16="http://schemas.microsoft.com/office/drawing/2014/main" id="{BC228457-8BF2-4670-B94C-13969A7C184F}"/>
                    </a:ext>
                  </a:extLst>
                </p:cNvPr>
                <p:cNvSpPr/>
                <p:nvPr/>
              </p:nvSpPr>
              <p:spPr>
                <a:xfrm rot="10800000">
                  <a:off x="2894120" y="4287915"/>
                  <a:ext cx="4190261" cy="656947"/>
                </a:xfrm>
                <a:custGeom>
                  <a:avLst/>
                  <a:gdLst>
                    <a:gd name="connsiteX0" fmla="*/ 0 w 4190261"/>
                    <a:gd name="connsiteY0" fmla="*/ 656947 h 656947"/>
                    <a:gd name="connsiteX1" fmla="*/ 164237 w 4190261"/>
                    <a:gd name="connsiteY1" fmla="*/ 0 h 656947"/>
                    <a:gd name="connsiteX2" fmla="*/ 4026024 w 4190261"/>
                    <a:gd name="connsiteY2" fmla="*/ 0 h 656947"/>
                    <a:gd name="connsiteX3" fmla="*/ 4190261 w 4190261"/>
                    <a:gd name="connsiteY3" fmla="*/ 656947 h 656947"/>
                    <a:gd name="connsiteX4" fmla="*/ 0 w 4190261"/>
                    <a:gd name="connsiteY4" fmla="*/ 656947 h 656947"/>
                    <a:gd name="connsiteX0" fmla="*/ 0 w 4190261"/>
                    <a:gd name="connsiteY0" fmla="*/ 656947 h 656947"/>
                    <a:gd name="connsiteX1" fmla="*/ 164237 w 4190261"/>
                    <a:gd name="connsiteY1" fmla="*/ 0 h 656947"/>
                    <a:gd name="connsiteX2" fmla="*/ 3591018 w 4190261"/>
                    <a:gd name="connsiteY2" fmla="*/ 0 h 656947"/>
                    <a:gd name="connsiteX3" fmla="*/ 4190261 w 4190261"/>
                    <a:gd name="connsiteY3" fmla="*/ 656947 h 656947"/>
                    <a:gd name="connsiteX4" fmla="*/ 0 w 4190261"/>
                    <a:gd name="connsiteY4" fmla="*/ 656947 h 656947"/>
                    <a:gd name="connsiteX0" fmla="*/ 0 w 4190261"/>
                    <a:gd name="connsiteY0" fmla="*/ 656947 h 656947"/>
                    <a:gd name="connsiteX1" fmla="*/ 732408 w 4190261"/>
                    <a:gd name="connsiteY1" fmla="*/ 0 h 656947"/>
                    <a:gd name="connsiteX2" fmla="*/ 3591018 w 4190261"/>
                    <a:gd name="connsiteY2" fmla="*/ 0 h 656947"/>
                    <a:gd name="connsiteX3" fmla="*/ 4190261 w 4190261"/>
                    <a:gd name="connsiteY3" fmla="*/ 656947 h 656947"/>
                    <a:gd name="connsiteX4" fmla="*/ 0 w 4190261"/>
                    <a:gd name="connsiteY4" fmla="*/ 656947 h 65694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4190261" h="656947">
                      <a:moveTo>
                        <a:pt x="0" y="656947"/>
                      </a:moveTo>
                      <a:lnTo>
                        <a:pt x="732408" y="0"/>
                      </a:lnTo>
                      <a:lnTo>
                        <a:pt x="3591018" y="0"/>
                      </a:lnTo>
                      <a:lnTo>
                        <a:pt x="4190261" y="656947"/>
                      </a:lnTo>
                      <a:lnTo>
                        <a:pt x="0" y="656947"/>
                      </a:lnTo>
                      <a:close/>
                    </a:path>
                  </a:pathLst>
                </a:cu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cs-CZ"/>
                </a:p>
              </p:txBody>
            </p:sp>
            <p:sp>
              <p:nvSpPr>
                <p:cNvPr id="24" name="Obdélník 23">
                  <a:extLst>
                    <a:ext uri="{FF2B5EF4-FFF2-40B4-BE49-F238E27FC236}">
                      <a16:creationId xmlns:a16="http://schemas.microsoft.com/office/drawing/2014/main" id="{024A7093-E8B4-4947-BCB1-60A6F2F3D227}"/>
                    </a:ext>
                  </a:extLst>
                </p:cNvPr>
                <p:cNvSpPr/>
                <p:nvPr/>
              </p:nvSpPr>
              <p:spPr>
                <a:xfrm>
                  <a:off x="4749544" y="1526960"/>
                  <a:ext cx="45719" cy="2760956"/>
                </a:xfrm>
                <a:prstGeom prst="rect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cs-CZ"/>
                </a:p>
              </p:txBody>
            </p:sp>
            <p:sp>
              <p:nvSpPr>
                <p:cNvPr id="25" name="Pravoúhlý trojúhelník 24">
                  <a:extLst>
                    <a:ext uri="{FF2B5EF4-FFF2-40B4-BE49-F238E27FC236}">
                      <a16:creationId xmlns:a16="http://schemas.microsoft.com/office/drawing/2014/main" id="{83C982B3-FC27-45EE-AAD4-2FCD977074AB}"/>
                    </a:ext>
                  </a:extLst>
                </p:cNvPr>
                <p:cNvSpPr/>
                <p:nvPr/>
              </p:nvSpPr>
              <p:spPr>
                <a:xfrm flipH="1">
                  <a:off x="3213720" y="1526959"/>
                  <a:ext cx="1535837" cy="2370338"/>
                </a:xfrm>
                <a:prstGeom prst="rtTriangl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cs-CZ"/>
                </a:p>
              </p:txBody>
            </p:sp>
          </p:grpSp>
          <p:sp>
            <p:nvSpPr>
              <p:cNvPr id="21" name="Ovál 20">
                <a:extLst>
                  <a:ext uri="{FF2B5EF4-FFF2-40B4-BE49-F238E27FC236}">
                    <a16:creationId xmlns:a16="http://schemas.microsoft.com/office/drawing/2014/main" id="{B907DB32-D09A-4948-A720-821D8CE3C8B8}"/>
                  </a:ext>
                </a:extLst>
              </p:cNvPr>
              <p:cNvSpPr/>
              <p:nvPr/>
            </p:nvSpPr>
            <p:spPr>
              <a:xfrm>
                <a:off x="6019060" y="4376690"/>
                <a:ext cx="603682" cy="563731"/>
              </a:xfrm>
              <a:prstGeom prst="ellipse">
                <a:avLst/>
              </a:prstGeom>
              <a:noFill/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22" name="Ovál 21">
                <a:extLst>
                  <a:ext uri="{FF2B5EF4-FFF2-40B4-BE49-F238E27FC236}">
                    <a16:creationId xmlns:a16="http://schemas.microsoft.com/office/drawing/2014/main" id="{165DB183-E60C-4AA3-A04F-4F71E00E3B08}"/>
                  </a:ext>
                </a:extLst>
              </p:cNvPr>
              <p:cNvSpPr/>
              <p:nvPr/>
            </p:nvSpPr>
            <p:spPr>
              <a:xfrm>
                <a:off x="6659727" y="4369294"/>
                <a:ext cx="603682" cy="563731"/>
              </a:xfrm>
              <a:prstGeom prst="ellipse">
                <a:avLst/>
              </a:prstGeom>
              <a:noFill/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</p:grpSp>
        <p:grpSp>
          <p:nvGrpSpPr>
            <p:cNvPr id="13" name="Skupina 12">
              <a:extLst>
                <a:ext uri="{FF2B5EF4-FFF2-40B4-BE49-F238E27FC236}">
                  <a16:creationId xmlns:a16="http://schemas.microsoft.com/office/drawing/2014/main" id="{A7D173FD-0321-4A79-A63E-C45C2A6D0126}"/>
                </a:ext>
              </a:extLst>
            </p:cNvPr>
            <p:cNvGrpSpPr/>
            <p:nvPr/>
          </p:nvGrpSpPr>
          <p:grpSpPr>
            <a:xfrm>
              <a:off x="6402289" y="3055395"/>
              <a:ext cx="2801934" cy="2334828"/>
              <a:chOff x="3888418" y="2175030"/>
              <a:chExt cx="4190261" cy="3417903"/>
            </a:xfrm>
          </p:grpSpPr>
          <p:grpSp>
            <p:nvGrpSpPr>
              <p:cNvPr id="14" name="Skupina 13">
                <a:extLst>
                  <a:ext uri="{FF2B5EF4-FFF2-40B4-BE49-F238E27FC236}">
                    <a16:creationId xmlns:a16="http://schemas.microsoft.com/office/drawing/2014/main" id="{2042CE13-5BB6-461A-B342-62E1C538EA95}"/>
                  </a:ext>
                </a:extLst>
              </p:cNvPr>
              <p:cNvGrpSpPr/>
              <p:nvPr/>
            </p:nvGrpSpPr>
            <p:grpSpPr>
              <a:xfrm>
                <a:off x="3888418" y="2175030"/>
                <a:ext cx="4190261" cy="3417903"/>
                <a:chOff x="2894120" y="1526959"/>
                <a:chExt cx="4190261" cy="3417903"/>
              </a:xfrm>
            </p:grpSpPr>
            <p:sp>
              <p:nvSpPr>
                <p:cNvPr id="17" name="Lichoběžník 10">
                  <a:extLst>
                    <a:ext uri="{FF2B5EF4-FFF2-40B4-BE49-F238E27FC236}">
                      <a16:creationId xmlns:a16="http://schemas.microsoft.com/office/drawing/2014/main" id="{63994B40-600B-4BF1-978B-82B0B30933AD}"/>
                    </a:ext>
                  </a:extLst>
                </p:cNvPr>
                <p:cNvSpPr/>
                <p:nvPr/>
              </p:nvSpPr>
              <p:spPr>
                <a:xfrm rot="10800000">
                  <a:off x="2894120" y="4287915"/>
                  <a:ext cx="4190261" cy="656947"/>
                </a:xfrm>
                <a:custGeom>
                  <a:avLst/>
                  <a:gdLst>
                    <a:gd name="connsiteX0" fmla="*/ 0 w 4190261"/>
                    <a:gd name="connsiteY0" fmla="*/ 656947 h 656947"/>
                    <a:gd name="connsiteX1" fmla="*/ 164237 w 4190261"/>
                    <a:gd name="connsiteY1" fmla="*/ 0 h 656947"/>
                    <a:gd name="connsiteX2" fmla="*/ 4026024 w 4190261"/>
                    <a:gd name="connsiteY2" fmla="*/ 0 h 656947"/>
                    <a:gd name="connsiteX3" fmla="*/ 4190261 w 4190261"/>
                    <a:gd name="connsiteY3" fmla="*/ 656947 h 656947"/>
                    <a:gd name="connsiteX4" fmla="*/ 0 w 4190261"/>
                    <a:gd name="connsiteY4" fmla="*/ 656947 h 656947"/>
                    <a:gd name="connsiteX0" fmla="*/ 0 w 4190261"/>
                    <a:gd name="connsiteY0" fmla="*/ 656947 h 656947"/>
                    <a:gd name="connsiteX1" fmla="*/ 164237 w 4190261"/>
                    <a:gd name="connsiteY1" fmla="*/ 0 h 656947"/>
                    <a:gd name="connsiteX2" fmla="*/ 3591018 w 4190261"/>
                    <a:gd name="connsiteY2" fmla="*/ 0 h 656947"/>
                    <a:gd name="connsiteX3" fmla="*/ 4190261 w 4190261"/>
                    <a:gd name="connsiteY3" fmla="*/ 656947 h 656947"/>
                    <a:gd name="connsiteX4" fmla="*/ 0 w 4190261"/>
                    <a:gd name="connsiteY4" fmla="*/ 656947 h 656947"/>
                    <a:gd name="connsiteX0" fmla="*/ 0 w 4190261"/>
                    <a:gd name="connsiteY0" fmla="*/ 656947 h 656947"/>
                    <a:gd name="connsiteX1" fmla="*/ 732408 w 4190261"/>
                    <a:gd name="connsiteY1" fmla="*/ 0 h 656947"/>
                    <a:gd name="connsiteX2" fmla="*/ 3591018 w 4190261"/>
                    <a:gd name="connsiteY2" fmla="*/ 0 h 656947"/>
                    <a:gd name="connsiteX3" fmla="*/ 4190261 w 4190261"/>
                    <a:gd name="connsiteY3" fmla="*/ 656947 h 656947"/>
                    <a:gd name="connsiteX4" fmla="*/ 0 w 4190261"/>
                    <a:gd name="connsiteY4" fmla="*/ 656947 h 65694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4190261" h="656947">
                      <a:moveTo>
                        <a:pt x="0" y="656947"/>
                      </a:moveTo>
                      <a:lnTo>
                        <a:pt x="732408" y="0"/>
                      </a:lnTo>
                      <a:lnTo>
                        <a:pt x="3591018" y="0"/>
                      </a:lnTo>
                      <a:lnTo>
                        <a:pt x="4190261" y="656947"/>
                      </a:lnTo>
                      <a:lnTo>
                        <a:pt x="0" y="656947"/>
                      </a:lnTo>
                      <a:close/>
                    </a:path>
                  </a:pathLst>
                </a:cu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cs-CZ"/>
                </a:p>
              </p:txBody>
            </p:sp>
            <p:sp>
              <p:nvSpPr>
                <p:cNvPr id="18" name="Obdélník 17">
                  <a:extLst>
                    <a:ext uri="{FF2B5EF4-FFF2-40B4-BE49-F238E27FC236}">
                      <a16:creationId xmlns:a16="http://schemas.microsoft.com/office/drawing/2014/main" id="{2D6609F6-475D-4B6E-ACCF-07696E1FCFB8}"/>
                    </a:ext>
                  </a:extLst>
                </p:cNvPr>
                <p:cNvSpPr/>
                <p:nvPr/>
              </p:nvSpPr>
              <p:spPr>
                <a:xfrm>
                  <a:off x="4749544" y="1526960"/>
                  <a:ext cx="45719" cy="2760956"/>
                </a:xfrm>
                <a:prstGeom prst="rect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cs-CZ"/>
                </a:p>
              </p:txBody>
            </p:sp>
            <p:sp>
              <p:nvSpPr>
                <p:cNvPr id="19" name="Pravoúhlý trojúhelník 18">
                  <a:extLst>
                    <a:ext uri="{FF2B5EF4-FFF2-40B4-BE49-F238E27FC236}">
                      <a16:creationId xmlns:a16="http://schemas.microsoft.com/office/drawing/2014/main" id="{97D8F62C-4F00-4984-B1D1-9108B7944E2F}"/>
                    </a:ext>
                  </a:extLst>
                </p:cNvPr>
                <p:cNvSpPr/>
                <p:nvPr/>
              </p:nvSpPr>
              <p:spPr>
                <a:xfrm flipH="1">
                  <a:off x="3213720" y="1526959"/>
                  <a:ext cx="1535837" cy="2370338"/>
                </a:xfrm>
                <a:prstGeom prst="rtTriangl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cs-CZ"/>
                </a:p>
              </p:txBody>
            </p:sp>
          </p:grpSp>
          <p:sp>
            <p:nvSpPr>
              <p:cNvPr id="15" name="Ovál 14">
                <a:extLst>
                  <a:ext uri="{FF2B5EF4-FFF2-40B4-BE49-F238E27FC236}">
                    <a16:creationId xmlns:a16="http://schemas.microsoft.com/office/drawing/2014/main" id="{EB4F4A77-5862-4AA5-8BB6-619B17CC80AA}"/>
                  </a:ext>
                </a:extLst>
              </p:cNvPr>
              <p:cNvSpPr/>
              <p:nvPr/>
            </p:nvSpPr>
            <p:spPr>
              <a:xfrm>
                <a:off x="6019060" y="4376690"/>
                <a:ext cx="603682" cy="563731"/>
              </a:xfrm>
              <a:prstGeom prst="ellipse">
                <a:avLst/>
              </a:prstGeom>
              <a:noFill/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16" name="Ovál 15">
                <a:extLst>
                  <a:ext uri="{FF2B5EF4-FFF2-40B4-BE49-F238E27FC236}">
                    <a16:creationId xmlns:a16="http://schemas.microsoft.com/office/drawing/2014/main" id="{EFF655DE-B2A4-499E-B588-C4B53E2F537A}"/>
                  </a:ext>
                </a:extLst>
              </p:cNvPr>
              <p:cNvSpPr/>
              <p:nvPr/>
            </p:nvSpPr>
            <p:spPr>
              <a:xfrm>
                <a:off x="6659727" y="4369294"/>
                <a:ext cx="603682" cy="563731"/>
              </a:xfrm>
              <a:prstGeom prst="ellipse">
                <a:avLst/>
              </a:prstGeom>
              <a:noFill/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</p:grpSp>
      </p:grpSp>
      <p:grpSp>
        <p:nvGrpSpPr>
          <p:cNvPr id="30" name="Skupina 29">
            <a:extLst>
              <a:ext uri="{FF2B5EF4-FFF2-40B4-BE49-F238E27FC236}">
                <a16:creationId xmlns:a16="http://schemas.microsoft.com/office/drawing/2014/main" id="{8912CE85-6D85-4B25-B06F-3A6A6C16D651}"/>
              </a:ext>
            </a:extLst>
          </p:cNvPr>
          <p:cNvGrpSpPr/>
          <p:nvPr/>
        </p:nvGrpSpPr>
        <p:grpSpPr>
          <a:xfrm>
            <a:off x="7266006" y="2852947"/>
            <a:ext cx="3235280" cy="947113"/>
            <a:chOff x="233161" y="3062796"/>
            <a:chExt cx="11751328" cy="3328396"/>
          </a:xfrm>
        </p:grpSpPr>
        <p:sp>
          <p:nvSpPr>
            <p:cNvPr id="31" name="Ovál 30">
              <a:extLst>
                <a:ext uri="{FF2B5EF4-FFF2-40B4-BE49-F238E27FC236}">
                  <a16:creationId xmlns:a16="http://schemas.microsoft.com/office/drawing/2014/main" id="{D3393664-F1AE-46CA-ACA0-466DA4C86A67}"/>
                </a:ext>
              </a:extLst>
            </p:cNvPr>
            <p:cNvSpPr/>
            <p:nvPr/>
          </p:nvSpPr>
          <p:spPr>
            <a:xfrm>
              <a:off x="10507557" y="4053398"/>
              <a:ext cx="603683" cy="563732"/>
            </a:xfrm>
            <a:prstGeom prst="ellipse">
              <a:avLst/>
            </a:prstGeom>
            <a:noFill/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32" name="Ovál 31">
              <a:extLst>
                <a:ext uri="{FF2B5EF4-FFF2-40B4-BE49-F238E27FC236}">
                  <a16:creationId xmlns:a16="http://schemas.microsoft.com/office/drawing/2014/main" id="{DBE64655-93CD-4998-AF4D-76F028B0C2E6}"/>
                </a:ext>
              </a:extLst>
            </p:cNvPr>
            <p:cNvSpPr/>
            <p:nvPr/>
          </p:nvSpPr>
          <p:spPr>
            <a:xfrm>
              <a:off x="11148223" y="4046000"/>
              <a:ext cx="603683" cy="563732"/>
            </a:xfrm>
            <a:prstGeom prst="ellipse">
              <a:avLst/>
            </a:prstGeom>
            <a:noFill/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33" name="Ovál 32">
              <a:extLst>
                <a:ext uri="{FF2B5EF4-FFF2-40B4-BE49-F238E27FC236}">
                  <a16:creationId xmlns:a16="http://schemas.microsoft.com/office/drawing/2014/main" id="{2E578C0D-9119-427C-ACED-0B6BD20949D7}"/>
                </a:ext>
              </a:extLst>
            </p:cNvPr>
            <p:cNvSpPr/>
            <p:nvPr/>
          </p:nvSpPr>
          <p:spPr>
            <a:xfrm>
              <a:off x="10509035" y="3460068"/>
              <a:ext cx="603683" cy="563732"/>
            </a:xfrm>
            <a:prstGeom prst="ellipse">
              <a:avLst/>
            </a:prstGeom>
            <a:noFill/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34" name="Ovál 33">
              <a:extLst>
                <a:ext uri="{FF2B5EF4-FFF2-40B4-BE49-F238E27FC236}">
                  <a16:creationId xmlns:a16="http://schemas.microsoft.com/office/drawing/2014/main" id="{FCC87F71-A797-4BF5-AF79-729C345008A3}"/>
                </a:ext>
              </a:extLst>
            </p:cNvPr>
            <p:cNvSpPr/>
            <p:nvPr/>
          </p:nvSpPr>
          <p:spPr>
            <a:xfrm>
              <a:off x="11149701" y="3452671"/>
              <a:ext cx="603683" cy="563732"/>
            </a:xfrm>
            <a:prstGeom prst="ellipse">
              <a:avLst/>
            </a:prstGeom>
            <a:noFill/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pic>
          <p:nvPicPr>
            <p:cNvPr id="35" name="Grafický objekt 27" descr="Plíce">
              <a:extLst>
                <a:ext uri="{FF2B5EF4-FFF2-40B4-BE49-F238E27FC236}">
                  <a16:creationId xmlns:a16="http://schemas.microsoft.com/office/drawing/2014/main" id="{8ED31349-5751-4DBE-83B3-E0CA3B08C9D9}"/>
                </a:ext>
              </a:extLst>
            </p:cNvPr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p:blipFill>
          <p:spPr>
            <a:xfrm>
              <a:off x="10387973" y="4794676"/>
              <a:ext cx="1596516" cy="1596516"/>
            </a:xfrm>
            <a:prstGeom prst="rect">
              <a:avLst/>
            </a:prstGeom>
          </p:spPr>
        </p:pic>
        <p:pic>
          <p:nvPicPr>
            <p:cNvPr id="36" name="Grafický objekt 29" descr="Srdce (orgán)">
              <a:extLst>
                <a:ext uri="{FF2B5EF4-FFF2-40B4-BE49-F238E27FC236}">
                  <a16:creationId xmlns:a16="http://schemas.microsoft.com/office/drawing/2014/main" id="{C39140CD-C19C-4FBF-8BF5-1799E27EA0F9}"/>
                </a:ext>
              </a:extLst>
            </p:cNvPr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p:blipFill>
          <p:spPr>
            <a:xfrm>
              <a:off x="233161" y="4095920"/>
              <a:ext cx="1596517" cy="1596515"/>
            </a:xfrm>
            <a:prstGeom prst="rect">
              <a:avLst/>
            </a:prstGeom>
          </p:spPr>
        </p:pic>
        <p:grpSp>
          <p:nvGrpSpPr>
            <p:cNvPr id="37" name="Skupina 36">
              <a:extLst>
                <a:ext uri="{FF2B5EF4-FFF2-40B4-BE49-F238E27FC236}">
                  <a16:creationId xmlns:a16="http://schemas.microsoft.com/office/drawing/2014/main" id="{4D9E3BA7-3DFA-4105-A55E-F9604DEC3F6D}"/>
                </a:ext>
              </a:extLst>
            </p:cNvPr>
            <p:cNvGrpSpPr/>
            <p:nvPr/>
          </p:nvGrpSpPr>
          <p:grpSpPr>
            <a:xfrm>
              <a:off x="2034643" y="5181797"/>
              <a:ext cx="8128883" cy="726851"/>
              <a:chOff x="2185569" y="5323830"/>
              <a:chExt cx="8128883" cy="726851"/>
            </a:xfrm>
          </p:grpSpPr>
          <p:grpSp>
            <p:nvGrpSpPr>
              <p:cNvPr id="47" name="Skupina 46">
                <a:extLst>
                  <a:ext uri="{FF2B5EF4-FFF2-40B4-BE49-F238E27FC236}">
                    <a16:creationId xmlns:a16="http://schemas.microsoft.com/office/drawing/2014/main" id="{C27E90E6-CE17-4952-9FA4-04B251990429}"/>
                  </a:ext>
                </a:extLst>
              </p:cNvPr>
              <p:cNvGrpSpPr/>
              <p:nvPr/>
            </p:nvGrpSpPr>
            <p:grpSpPr>
              <a:xfrm>
                <a:off x="2185569" y="5384502"/>
                <a:ext cx="5437467" cy="666179"/>
                <a:chOff x="2185569" y="5384502"/>
                <a:chExt cx="5437467" cy="666179"/>
              </a:xfrm>
            </p:grpSpPr>
            <p:sp>
              <p:nvSpPr>
                <p:cNvPr id="49" name="Volný tvar: obrazec 32">
                  <a:extLst>
                    <a:ext uri="{FF2B5EF4-FFF2-40B4-BE49-F238E27FC236}">
                      <a16:creationId xmlns:a16="http://schemas.microsoft.com/office/drawing/2014/main" id="{74405667-B084-4F30-9AB8-375A6EE19082}"/>
                    </a:ext>
                  </a:extLst>
                </p:cNvPr>
                <p:cNvSpPr/>
                <p:nvPr/>
              </p:nvSpPr>
              <p:spPr>
                <a:xfrm rot="21158498">
                  <a:off x="2185569" y="5437787"/>
                  <a:ext cx="2746052" cy="612894"/>
                </a:xfrm>
                <a:custGeom>
                  <a:avLst/>
                  <a:gdLst>
                    <a:gd name="connsiteX0" fmla="*/ 0 w 2746052"/>
                    <a:gd name="connsiteY0" fmla="*/ 328809 h 612894"/>
                    <a:gd name="connsiteX1" fmla="*/ 639192 w 2746052"/>
                    <a:gd name="connsiteY1" fmla="*/ 335 h 612894"/>
                    <a:gd name="connsiteX2" fmla="*/ 692458 w 2746052"/>
                    <a:gd name="connsiteY2" fmla="*/ 382075 h 612894"/>
                    <a:gd name="connsiteX3" fmla="*/ 1367161 w 2746052"/>
                    <a:gd name="connsiteY3" fmla="*/ 53601 h 612894"/>
                    <a:gd name="connsiteX4" fmla="*/ 1420427 w 2746052"/>
                    <a:gd name="connsiteY4" fmla="*/ 461974 h 612894"/>
                    <a:gd name="connsiteX5" fmla="*/ 2086252 w 2746052"/>
                    <a:gd name="connsiteY5" fmla="*/ 115745 h 612894"/>
                    <a:gd name="connsiteX6" fmla="*/ 2077374 w 2746052"/>
                    <a:gd name="connsiteY6" fmla="*/ 532995 h 612894"/>
                    <a:gd name="connsiteX7" fmla="*/ 2689934 w 2746052"/>
                    <a:gd name="connsiteY7" fmla="*/ 195644 h 612894"/>
                    <a:gd name="connsiteX8" fmla="*/ 2681056 w 2746052"/>
                    <a:gd name="connsiteY8" fmla="*/ 612894 h 61289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</a:cxnLst>
                  <a:rect l="l" t="t" r="r" b="b"/>
                  <a:pathLst>
                    <a:path w="2746052" h="612894">
                      <a:moveTo>
                        <a:pt x="0" y="328809"/>
                      </a:moveTo>
                      <a:cubicBezTo>
                        <a:pt x="261891" y="160133"/>
                        <a:pt x="523782" y="-8543"/>
                        <a:pt x="639192" y="335"/>
                      </a:cubicBezTo>
                      <a:cubicBezTo>
                        <a:pt x="754602" y="9213"/>
                        <a:pt x="571130" y="373197"/>
                        <a:pt x="692458" y="382075"/>
                      </a:cubicBezTo>
                      <a:cubicBezTo>
                        <a:pt x="813786" y="390953"/>
                        <a:pt x="1245833" y="40284"/>
                        <a:pt x="1367161" y="53601"/>
                      </a:cubicBezTo>
                      <a:cubicBezTo>
                        <a:pt x="1488489" y="66917"/>
                        <a:pt x="1300579" y="451617"/>
                        <a:pt x="1420427" y="461974"/>
                      </a:cubicBezTo>
                      <a:cubicBezTo>
                        <a:pt x="1540275" y="472331"/>
                        <a:pt x="1976761" y="103908"/>
                        <a:pt x="2086252" y="115745"/>
                      </a:cubicBezTo>
                      <a:cubicBezTo>
                        <a:pt x="2195743" y="127582"/>
                        <a:pt x="1976760" y="519679"/>
                        <a:pt x="2077374" y="532995"/>
                      </a:cubicBezTo>
                      <a:cubicBezTo>
                        <a:pt x="2177988" y="546311"/>
                        <a:pt x="2589320" y="182328"/>
                        <a:pt x="2689934" y="195644"/>
                      </a:cubicBezTo>
                      <a:cubicBezTo>
                        <a:pt x="2790548" y="208960"/>
                        <a:pt x="2735802" y="410927"/>
                        <a:pt x="2681056" y="612894"/>
                      </a:cubicBezTo>
                    </a:path>
                  </a:pathLst>
                </a:custGeom>
                <a:noFill/>
                <a:ln>
                  <a:solidFill>
                    <a:srgbClr val="C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cs-CZ"/>
                </a:p>
              </p:txBody>
            </p:sp>
            <p:sp>
              <p:nvSpPr>
                <p:cNvPr id="50" name="Volný tvar: obrazec 33">
                  <a:extLst>
                    <a:ext uri="{FF2B5EF4-FFF2-40B4-BE49-F238E27FC236}">
                      <a16:creationId xmlns:a16="http://schemas.microsoft.com/office/drawing/2014/main" id="{F2785C82-8219-431F-8BAA-B97E4065E347}"/>
                    </a:ext>
                  </a:extLst>
                </p:cNvPr>
                <p:cNvSpPr/>
                <p:nvPr/>
              </p:nvSpPr>
              <p:spPr>
                <a:xfrm rot="21158498">
                  <a:off x="4876984" y="5384502"/>
                  <a:ext cx="2746052" cy="612894"/>
                </a:xfrm>
                <a:custGeom>
                  <a:avLst/>
                  <a:gdLst>
                    <a:gd name="connsiteX0" fmla="*/ 0 w 2746052"/>
                    <a:gd name="connsiteY0" fmla="*/ 328809 h 612894"/>
                    <a:gd name="connsiteX1" fmla="*/ 639192 w 2746052"/>
                    <a:gd name="connsiteY1" fmla="*/ 335 h 612894"/>
                    <a:gd name="connsiteX2" fmla="*/ 692458 w 2746052"/>
                    <a:gd name="connsiteY2" fmla="*/ 382075 h 612894"/>
                    <a:gd name="connsiteX3" fmla="*/ 1367161 w 2746052"/>
                    <a:gd name="connsiteY3" fmla="*/ 53601 h 612894"/>
                    <a:gd name="connsiteX4" fmla="*/ 1420427 w 2746052"/>
                    <a:gd name="connsiteY4" fmla="*/ 461974 h 612894"/>
                    <a:gd name="connsiteX5" fmla="*/ 2086252 w 2746052"/>
                    <a:gd name="connsiteY5" fmla="*/ 115745 h 612894"/>
                    <a:gd name="connsiteX6" fmla="*/ 2077374 w 2746052"/>
                    <a:gd name="connsiteY6" fmla="*/ 532995 h 612894"/>
                    <a:gd name="connsiteX7" fmla="*/ 2689934 w 2746052"/>
                    <a:gd name="connsiteY7" fmla="*/ 195644 h 612894"/>
                    <a:gd name="connsiteX8" fmla="*/ 2681056 w 2746052"/>
                    <a:gd name="connsiteY8" fmla="*/ 612894 h 61289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</a:cxnLst>
                  <a:rect l="l" t="t" r="r" b="b"/>
                  <a:pathLst>
                    <a:path w="2746052" h="612894">
                      <a:moveTo>
                        <a:pt x="0" y="328809"/>
                      </a:moveTo>
                      <a:cubicBezTo>
                        <a:pt x="261891" y="160133"/>
                        <a:pt x="523782" y="-8543"/>
                        <a:pt x="639192" y="335"/>
                      </a:cubicBezTo>
                      <a:cubicBezTo>
                        <a:pt x="754602" y="9213"/>
                        <a:pt x="571130" y="373197"/>
                        <a:pt x="692458" y="382075"/>
                      </a:cubicBezTo>
                      <a:cubicBezTo>
                        <a:pt x="813786" y="390953"/>
                        <a:pt x="1245833" y="40284"/>
                        <a:pt x="1367161" y="53601"/>
                      </a:cubicBezTo>
                      <a:cubicBezTo>
                        <a:pt x="1488489" y="66917"/>
                        <a:pt x="1300579" y="451617"/>
                        <a:pt x="1420427" y="461974"/>
                      </a:cubicBezTo>
                      <a:cubicBezTo>
                        <a:pt x="1540275" y="472331"/>
                        <a:pt x="1976761" y="103908"/>
                        <a:pt x="2086252" y="115745"/>
                      </a:cubicBezTo>
                      <a:cubicBezTo>
                        <a:pt x="2195743" y="127582"/>
                        <a:pt x="1976760" y="519679"/>
                        <a:pt x="2077374" y="532995"/>
                      </a:cubicBezTo>
                      <a:cubicBezTo>
                        <a:pt x="2177988" y="546311"/>
                        <a:pt x="2589320" y="182328"/>
                        <a:pt x="2689934" y="195644"/>
                      </a:cubicBezTo>
                      <a:cubicBezTo>
                        <a:pt x="2790548" y="208960"/>
                        <a:pt x="2735802" y="410927"/>
                        <a:pt x="2681056" y="612894"/>
                      </a:cubicBezTo>
                    </a:path>
                  </a:pathLst>
                </a:custGeom>
                <a:noFill/>
                <a:ln>
                  <a:solidFill>
                    <a:srgbClr val="C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cs-CZ"/>
                </a:p>
              </p:txBody>
            </p:sp>
          </p:grpSp>
          <p:sp>
            <p:nvSpPr>
              <p:cNvPr id="48" name="Volný tvar: obrazec 37">
                <a:extLst>
                  <a:ext uri="{FF2B5EF4-FFF2-40B4-BE49-F238E27FC236}">
                    <a16:creationId xmlns:a16="http://schemas.microsoft.com/office/drawing/2014/main" id="{B0E7289F-D4A9-4ADA-8B11-4662D3EC072F}"/>
                  </a:ext>
                </a:extLst>
              </p:cNvPr>
              <p:cNvSpPr/>
              <p:nvPr/>
            </p:nvSpPr>
            <p:spPr>
              <a:xfrm rot="21158498">
                <a:off x="7568400" y="5323830"/>
                <a:ext cx="2746052" cy="612894"/>
              </a:xfrm>
              <a:custGeom>
                <a:avLst/>
                <a:gdLst>
                  <a:gd name="connsiteX0" fmla="*/ 0 w 2746052"/>
                  <a:gd name="connsiteY0" fmla="*/ 328809 h 612894"/>
                  <a:gd name="connsiteX1" fmla="*/ 639192 w 2746052"/>
                  <a:gd name="connsiteY1" fmla="*/ 335 h 612894"/>
                  <a:gd name="connsiteX2" fmla="*/ 692458 w 2746052"/>
                  <a:gd name="connsiteY2" fmla="*/ 382075 h 612894"/>
                  <a:gd name="connsiteX3" fmla="*/ 1367161 w 2746052"/>
                  <a:gd name="connsiteY3" fmla="*/ 53601 h 612894"/>
                  <a:gd name="connsiteX4" fmla="*/ 1420427 w 2746052"/>
                  <a:gd name="connsiteY4" fmla="*/ 461974 h 612894"/>
                  <a:gd name="connsiteX5" fmla="*/ 2086252 w 2746052"/>
                  <a:gd name="connsiteY5" fmla="*/ 115745 h 612894"/>
                  <a:gd name="connsiteX6" fmla="*/ 2077374 w 2746052"/>
                  <a:gd name="connsiteY6" fmla="*/ 532995 h 612894"/>
                  <a:gd name="connsiteX7" fmla="*/ 2689934 w 2746052"/>
                  <a:gd name="connsiteY7" fmla="*/ 195644 h 612894"/>
                  <a:gd name="connsiteX8" fmla="*/ 2681056 w 2746052"/>
                  <a:gd name="connsiteY8" fmla="*/ 612894 h 61289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2746052" h="612894">
                    <a:moveTo>
                      <a:pt x="0" y="328809"/>
                    </a:moveTo>
                    <a:cubicBezTo>
                      <a:pt x="261891" y="160133"/>
                      <a:pt x="523782" y="-8543"/>
                      <a:pt x="639192" y="335"/>
                    </a:cubicBezTo>
                    <a:cubicBezTo>
                      <a:pt x="754602" y="9213"/>
                      <a:pt x="571130" y="373197"/>
                      <a:pt x="692458" y="382075"/>
                    </a:cubicBezTo>
                    <a:cubicBezTo>
                      <a:pt x="813786" y="390953"/>
                      <a:pt x="1245833" y="40284"/>
                      <a:pt x="1367161" y="53601"/>
                    </a:cubicBezTo>
                    <a:cubicBezTo>
                      <a:pt x="1488489" y="66917"/>
                      <a:pt x="1300579" y="451617"/>
                      <a:pt x="1420427" y="461974"/>
                    </a:cubicBezTo>
                    <a:cubicBezTo>
                      <a:pt x="1540275" y="472331"/>
                      <a:pt x="1976761" y="103908"/>
                      <a:pt x="2086252" y="115745"/>
                    </a:cubicBezTo>
                    <a:cubicBezTo>
                      <a:pt x="2195743" y="127582"/>
                      <a:pt x="1976760" y="519679"/>
                      <a:pt x="2077374" y="532995"/>
                    </a:cubicBezTo>
                    <a:cubicBezTo>
                      <a:pt x="2177988" y="546311"/>
                      <a:pt x="2589320" y="182328"/>
                      <a:pt x="2689934" y="195644"/>
                    </a:cubicBezTo>
                    <a:cubicBezTo>
                      <a:pt x="2790548" y="208960"/>
                      <a:pt x="2735802" y="410927"/>
                      <a:pt x="2681056" y="612894"/>
                    </a:cubicBezTo>
                  </a:path>
                </a:pathLst>
              </a:custGeom>
              <a:noFill/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</p:grpSp>
        <p:grpSp>
          <p:nvGrpSpPr>
            <p:cNvPr id="38" name="Skupina 37">
              <a:extLst>
                <a:ext uri="{FF2B5EF4-FFF2-40B4-BE49-F238E27FC236}">
                  <a16:creationId xmlns:a16="http://schemas.microsoft.com/office/drawing/2014/main" id="{9E616677-BFC5-4BF7-A16D-E2A0962FBEA3}"/>
                </a:ext>
              </a:extLst>
            </p:cNvPr>
            <p:cNvGrpSpPr/>
            <p:nvPr/>
          </p:nvGrpSpPr>
          <p:grpSpPr>
            <a:xfrm>
              <a:off x="4634138" y="3062796"/>
              <a:ext cx="2801934" cy="2334828"/>
              <a:chOff x="3888418" y="2175030"/>
              <a:chExt cx="4190261" cy="3417903"/>
            </a:xfrm>
          </p:grpSpPr>
          <p:grpSp>
            <p:nvGrpSpPr>
              <p:cNvPr id="39" name="Skupina 38">
                <a:extLst>
                  <a:ext uri="{FF2B5EF4-FFF2-40B4-BE49-F238E27FC236}">
                    <a16:creationId xmlns:a16="http://schemas.microsoft.com/office/drawing/2014/main" id="{312AAB73-3E37-4625-867F-6C772F956A03}"/>
                  </a:ext>
                </a:extLst>
              </p:cNvPr>
              <p:cNvGrpSpPr/>
              <p:nvPr/>
            </p:nvGrpSpPr>
            <p:grpSpPr>
              <a:xfrm>
                <a:off x="3888418" y="2175030"/>
                <a:ext cx="4190261" cy="3417903"/>
                <a:chOff x="2894120" y="1526959"/>
                <a:chExt cx="4190261" cy="3417903"/>
              </a:xfrm>
            </p:grpSpPr>
            <p:sp>
              <p:nvSpPr>
                <p:cNvPr id="44" name="Lichoběžník 10">
                  <a:extLst>
                    <a:ext uri="{FF2B5EF4-FFF2-40B4-BE49-F238E27FC236}">
                      <a16:creationId xmlns:a16="http://schemas.microsoft.com/office/drawing/2014/main" id="{092819AC-779A-456F-AE65-70080E3CFD3F}"/>
                    </a:ext>
                  </a:extLst>
                </p:cNvPr>
                <p:cNvSpPr/>
                <p:nvPr/>
              </p:nvSpPr>
              <p:spPr>
                <a:xfrm rot="10800000">
                  <a:off x="2894120" y="4287915"/>
                  <a:ext cx="4190261" cy="656947"/>
                </a:xfrm>
                <a:custGeom>
                  <a:avLst/>
                  <a:gdLst>
                    <a:gd name="connsiteX0" fmla="*/ 0 w 4190261"/>
                    <a:gd name="connsiteY0" fmla="*/ 656947 h 656947"/>
                    <a:gd name="connsiteX1" fmla="*/ 164237 w 4190261"/>
                    <a:gd name="connsiteY1" fmla="*/ 0 h 656947"/>
                    <a:gd name="connsiteX2" fmla="*/ 4026024 w 4190261"/>
                    <a:gd name="connsiteY2" fmla="*/ 0 h 656947"/>
                    <a:gd name="connsiteX3" fmla="*/ 4190261 w 4190261"/>
                    <a:gd name="connsiteY3" fmla="*/ 656947 h 656947"/>
                    <a:gd name="connsiteX4" fmla="*/ 0 w 4190261"/>
                    <a:gd name="connsiteY4" fmla="*/ 656947 h 656947"/>
                    <a:gd name="connsiteX0" fmla="*/ 0 w 4190261"/>
                    <a:gd name="connsiteY0" fmla="*/ 656947 h 656947"/>
                    <a:gd name="connsiteX1" fmla="*/ 164237 w 4190261"/>
                    <a:gd name="connsiteY1" fmla="*/ 0 h 656947"/>
                    <a:gd name="connsiteX2" fmla="*/ 3591018 w 4190261"/>
                    <a:gd name="connsiteY2" fmla="*/ 0 h 656947"/>
                    <a:gd name="connsiteX3" fmla="*/ 4190261 w 4190261"/>
                    <a:gd name="connsiteY3" fmla="*/ 656947 h 656947"/>
                    <a:gd name="connsiteX4" fmla="*/ 0 w 4190261"/>
                    <a:gd name="connsiteY4" fmla="*/ 656947 h 656947"/>
                    <a:gd name="connsiteX0" fmla="*/ 0 w 4190261"/>
                    <a:gd name="connsiteY0" fmla="*/ 656947 h 656947"/>
                    <a:gd name="connsiteX1" fmla="*/ 732408 w 4190261"/>
                    <a:gd name="connsiteY1" fmla="*/ 0 h 656947"/>
                    <a:gd name="connsiteX2" fmla="*/ 3591018 w 4190261"/>
                    <a:gd name="connsiteY2" fmla="*/ 0 h 656947"/>
                    <a:gd name="connsiteX3" fmla="*/ 4190261 w 4190261"/>
                    <a:gd name="connsiteY3" fmla="*/ 656947 h 656947"/>
                    <a:gd name="connsiteX4" fmla="*/ 0 w 4190261"/>
                    <a:gd name="connsiteY4" fmla="*/ 656947 h 65694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4190261" h="656947">
                      <a:moveTo>
                        <a:pt x="0" y="656947"/>
                      </a:moveTo>
                      <a:lnTo>
                        <a:pt x="732408" y="0"/>
                      </a:lnTo>
                      <a:lnTo>
                        <a:pt x="3591018" y="0"/>
                      </a:lnTo>
                      <a:lnTo>
                        <a:pt x="4190261" y="656947"/>
                      </a:lnTo>
                      <a:lnTo>
                        <a:pt x="0" y="656947"/>
                      </a:lnTo>
                      <a:close/>
                    </a:path>
                  </a:pathLst>
                </a:cu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cs-CZ"/>
                </a:p>
              </p:txBody>
            </p:sp>
            <p:sp>
              <p:nvSpPr>
                <p:cNvPr id="45" name="Obdélník 44">
                  <a:extLst>
                    <a:ext uri="{FF2B5EF4-FFF2-40B4-BE49-F238E27FC236}">
                      <a16:creationId xmlns:a16="http://schemas.microsoft.com/office/drawing/2014/main" id="{AD6B1797-0EF7-4681-96C1-5F271461AE6B}"/>
                    </a:ext>
                  </a:extLst>
                </p:cNvPr>
                <p:cNvSpPr/>
                <p:nvPr/>
              </p:nvSpPr>
              <p:spPr>
                <a:xfrm>
                  <a:off x="4749544" y="1526960"/>
                  <a:ext cx="45719" cy="2760956"/>
                </a:xfrm>
                <a:prstGeom prst="rect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cs-CZ"/>
                </a:p>
              </p:txBody>
            </p:sp>
            <p:sp>
              <p:nvSpPr>
                <p:cNvPr id="46" name="Pravoúhlý trojúhelník 45">
                  <a:extLst>
                    <a:ext uri="{FF2B5EF4-FFF2-40B4-BE49-F238E27FC236}">
                      <a16:creationId xmlns:a16="http://schemas.microsoft.com/office/drawing/2014/main" id="{DA36E9C6-352B-430E-A4FB-2809237D27D1}"/>
                    </a:ext>
                  </a:extLst>
                </p:cNvPr>
                <p:cNvSpPr/>
                <p:nvPr/>
              </p:nvSpPr>
              <p:spPr>
                <a:xfrm flipH="1">
                  <a:off x="3213720" y="1526959"/>
                  <a:ext cx="1535837" cy="2370338"/>
                </a:xfrm>
                <a:prstGeom prst="rtTriangl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cs-CZ"/>
                </a:p>
              </p:txBody>
            </p:sp>
          </p:grpSp>
          <p:sp>
            <p:nvSpPr>
              <p:cNvPr id="40" name="Ovál 39">
                <a:extLst>
                  <a:ext uri="{FF2B5EF4-FFF2-40B4-BE49-F238E27FC236}">
                    <a16:creationId xmlns:a16="http://schemas.microsoft.com/office/drawing/2014/main" id="{57C9601B-5555-40B3-ADB9-5332C856990F}"/>
                  </a:ext>
                </a:extLst>
              </p:cNvPr>
              <p:cNvSpPr/>
              <p:nvPr/>
            </p:nvSpPr>
            <p:spPr>
              <a:xfrm>
                <a:off x="6019060" y="4376690"/>
                <a:ext cx="603682" cy="563731"/>
              </a:xfrm>
              <a:prstGeom prst="ellipse">
                <a:avLst/>
              </a:prstGeom>
              <a:noFill/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41" name="Ovál 40">
                <a:extLst>
                  <a:ext uri="{FF2B5EF4-FFF2-40B4-BE49-F238E27FC236}">
                    <a16:creationId xmlns:a16="http://schemas.microsoft.com/office/drawing/2014/main" id="{38F38AD6-2B1E-40D7-884F-74DE0DACB245}"/>
                  </a:ext>
                </a:extLst>
              </p:cNvPr>
              <p:cNvSpPr/>
              <p:nvPr/>
            </p:nvSpPr>
            <p:spPr>
              <a:xfrm>
                <a:off x="6659727" y="4369294"/>
                <a:ext cx="603682" cy="563731"/>
              </a:xfrm>
              <a:prstGeom prst="ellipse">
                <a:avLst/>
              </a:prstGeom>
              <a:noFill/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42" name="Ovál 41">
                <a:extLst>
                  <a:ext uri="{FF2B5EF4-FFF2-40B4-BE49-F238E27FC236}">
                    <a16:creationId xmlns:a16="http://schemas.microsoft.com/office/drawing/2014/main" id="{C9EE330D-4974-4BFA-8A8D-DA7372C1F6DB}"/>
                  </a:ext>
                </a:extLst>
              </p:cNvPr>
              <p:cNvSpPr/>
              <p:nvPr/>
            </p:nvSpPr>
            <p:spPr>
              <a:xfrm>
                <a:off x="6020539" y="3783360"/>
                <a:ext cx="603682" cy="563731"/>
              </a:xfrm>
              <a:prstGeom prst="ellipse">
                <a:avLst/>
              </a:prstGeom>
              <a:noFill/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43" name="Ovál 42">
                <a:extLst>
                  <a:ext uri="{FF2B5EF4-FFF2-40B4-BE49-F238E27FC236}">
                    <a16:creationId xmlns:a16="http://schemas.microsoft.com/office/drawing/2014/main" id="{6BA73384-8831-4918-AA2C-0CA413089365}"/>
                  </a:ext>
                </a:extLst>
              </p:cNvPr>
              <p:cNvSpPr/>
              <p:nvPr/>
            </p:nvSpPr>
            <p:spPr>
              <a:xfrm>
                <a:off x="6661206" y="3775964"/>
                <a:ext cx="603682" cy="563731"/>
              </a:xfrm>
              <a:prstGeom prst="ellipse">
                <a:avLst/>
              </a:prstGeom>
              <a:noFill/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</p:grpSp>
      </p:grpSp>
      <p:grpSp>
        <p:nvGrpSpPr>
          <p:cNvPr id="51" name="Skupina 50">
            <a:extLst>
              <a:ext uri="{FF2B5EF4-FFF2-40B4-BE49-F238E27FC236}">
                <a16:creationId xmlns:a16="http://schemas.microsoft.com/office/drawing/2014/main" id="{71856DC2-EF96-4E1F-9EC5-C032BE03293E}"/>
              </a:ext>
            </a:extLst>
          </p:cNvPr>
          <p:cNvGrpSpPr/>
          <p:nvPr/>
        </p:nvGrpSpPr>
        <p:grpSpPr>
          <a:xfrm>
            <a:off x="8807653" y="4319536"/>
            <a:ext cx="3061358" cy="748970"/>
            <a:chOff x="233161" y="3055395"/>
            <a:chExt cx="11751328" cy="3335797"/>
          </a:xfrm>
        </p:grpSpPr>
        <p:sp>
          <p:nvSpPr>
            <p:cNvPr id="52" name="Ovál 51">
              <a:extLst>
                <a:ext uri="{FF2B5EF4-FFF2-40B4-BE49-F238E27FC236}">
                  <a16:creationId xmlns:a16="http://schemas.microsoft.com/office/drawing/2014/main" id="{7F5F1620-169E-4251-B655-A0DF83EEB8C0}"/>
                </a:ext>
              </a:extLst>
            </p:cNvPr>
            <p:cNvSpPr/>
            <p:nvPr/>
          </p:nvSpPr>
          <p:spPr>
            <a:xfrm>
              <a:off x="10568011" y="4053399"/>
              <a:ext cx="603681" cy="563732"/>
            </a:xfrm>
            <a:prstGeom prst="ellipse">
              <a:avLst/>
            </a:prstGeom>
            <a:noFill/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53" name="Ovál 52">
              <a:extLst>
                <a:ext uri="{FF2B5EF4-FFF2-40B4-BE49-F238E27FC236}">
                  <a16:creationId xmlns:a16="http://schemas.microsoft.com/office/drawing/2014/main" id="{0A892B66-37B3-46EC-BDA3-C52E865956A1}"/>
                </a:ext>
              </a:extLst>
            </p:cNvPr>
            <p:cNvSpPr/>
            <p:nvPr/>
          </p:nvSpPr>
          <p:spPr>
            <a:xfrm>
              <a:off x="11208681" y="4046001"/>
              <a:ext cx="603681" cy="563732"/>
            </a:xfrm>
            <a:prstGeom prst="ellipse">
              <a:avLst/>
            </a:prstGeom>
            <a:noFill/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54" name="Ovál 53">
              <a:extLst>
                <a:ext uri="{FF2B5EF4-FFF2-40B4-BE49-F238E27FC236}">
                  <a16:creationId xmlns:a16="http://schemas.microsoft.com/office/drawing/2014/main" id="{381C336B-5F99-46D9-9547-2992AFB8BE9B}"/>
                </a:ext>
              </a:extLst>
            </p:cNvPr>
            <p:cNvSpPr/>
            <p:nvPr/>
          </p:nvSpPr>
          <p:spPr>
            <a:xfrm>
              <a:off x="10569493" y="3460067"/>
              <a:ext cx="603681" cy="563732"/>
            </a:xfrm>
            <a:prstGeom prst="ellipse">
              <a:avLst/>
            </a:prstGeom>
            <a:noFill/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55" name="Ovál 54">
              <a:extLst>
                <a:ext uri="{FF2B5EF4-FFF2-40B4-BE49-F238E27FC236}">
                  <a16:creationId xmlns:a16="http://schemas.microsoft.com/office/drawing/2014/main" id="{DB9226F1-C5AF-431C-BFE1-C8D09E97E976}"/>
                </a:ext>
              </a:extLst>
            </p:cNvPr>
            <p:cNvSpPr/>
            <p:nvPr/>
          </p:nvSpPr>
          <p:spPr>
            <a:xfrm>
              <a:off x="11210159" y="3452669"/>
              <a:ext cx="603681" cy="563732"/>
            </a:xfrm>
            <a:prstGeom prst="ellipse">
              <a:avLst/>
            </a:prstGeom>
            <a:noFill/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pic>
          <p:nvPicPr>
            <p:cNvPr id="56" name="Grafický objekt 27" descr="Plíce">
              <a:extLst>
                <a:ext uri="{FF2B5EF4-FFF2-40B4-BE49-F238E27FC236}">
                  <a16:creationId xmlns:a16="http://schemas.microsoft.com/office/drawing/2014/main" id="{E6EDED1C-190E-4394-8FD2-0D0C1255B59C}"/>
                </a:ext>
              </a:extLst>
            </p:cNvPr>
            <p:cNvPicPr>
              <a:picLocks noChangeAspect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p:blipFill>
          <p:spPr>
            <a:xfrm>
              <a:off x="10387973" y="4794676"/>
              <a:ext cx="1596516" cy="1596516"/>
            </a:xfrm>
            <a:prstGeom prst="rect">
              <a:avLst/>
            </a:prstGeom>
          </p:spPr>
        </p:pic>
        <p:pic>
          <p:nvPicPr>
            <p:cNvPr id="57" name="Grafický objekt 29" descr="Srdce (orgán)">
              <a:extLst>
                <a:ext uri="{FF2B5EF4-FFF2-40B4-BE49-F238E27FC236}">
                  <a16:creationId xmlns:a16="http://schemas.microsoft.com/office/drawing/2014/main" id="{235DA2C8-224D-4572-A1E0-BB755D37EB23}"/>
                </a:ext>
              </a:extLst>
            </p:cNvPr>
            <p:cNvPicPr>
              <a:picLocks noChangeAspect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p:blipFill>
          <p:spPr>
            <a:xfrm>
              <a:off x="233161" y="4010166"/>
              <a:ext cx="1596516" cy="1596517"/>
            </a:xfrm>
            <a:prstGeom prst="rect">
              <a:avLst/>
            </a:prstGeom>
          </p:spPr>
        </p:pic>
        <p:grpSp>
          <p:nvGrpSpPr>
            <p:cNvPr id="58" name="Skupina 57">
              <a:extLst>
                <a:ext uri="{FF2B5EF4-FFF2-40B4-BE49-F238E27FC236}">
                  <a16:creationId xmlns:a16="http://schemas.microsoft.com/office/drawing/2014/main" id="{181867B1-495D-4A9C-9860-6FC304C84C53}"/>
                </a:ext>
              </a:extLst>
            </p:cNvPr>
            <p:cNvGrpSpPr/>
            <p:nvPr/>
          </p:nvGrpSpPr>
          <p:grpSpPr>
            <a:xfrm>
              <a:off x="2539008" y="3062796"/>
              <a:ext cx="2801934" cy="2334828"/>
              <a:chOff x="3888418" y="2175030"/>
              <a:chExt cx="4190261" cy="3417903"/>
            </a:xfrm>
          </p:grpSpPr>
          <p:grpSp>
            <p:nvGrpSpPr>
              <p:cNvPr id="69" name="Skupina 68">
                <a:extLst>
                  <a:ext uri="{FF2B5EF4-FFF2-40B4-BE49-F238E27FC236}">
                    <a16:creationId xmlns:a16="http://schemas.microsoft.com/office/drawing/2014/main" id="{CA2EEE3B-13D0-4085-A51F-E37C83E51055}"/>
                  </a:ext>
                </a:extLst>
              </p:cNvPr>
              <p:cNvGrpSpPr/>
              <p:nvPr/>
            </p:nvGrpSpPr>
            <p:grpSpPr>
              <a:xfrm>
                <a:off x="3888418" y="2175030"/>
                <a:ext cx="4190261" cy="3417903"/>
                <a:chOff x="2894120" y="1526959"/>
                <a:chExt cx="4190261" cy="3417903"/>
              </a:xfrm>
            </p:grpSpPr>
            <p:sp>
              <p:nvSpPr>
                <p:cNvPr id="74" name="Lichoběžník 10">
                  <a:extLst>
                    <a:ext uri="{FF2B5EF4-FFF2-40B4-BE49-F238E27FC236}">
                      <a16:creationId xmlns:a16="http://schemas.microsoft.com/office/drawing/2014/main" id="{149FC253-5CC8-44C9-B14C-C97A2A07BB1D}"/>
                    </a:ext>
                  </a:extLst>
                </p:cNvPr>
                <p:cNvSpPr/>
                <p:nvPr/>
              </p:nvSpPr>
              <p:spPr>
                <a:xfrm rot="10800000">
                  <a:off x="2894120" y="4287915"/>
                  <a:ext cx="4190261" cy="656947"/>
                </a:xfrm>
                <a:custGeom>
                  <a:avLst/>
                  <a:gdLst>
                    <a:gd name="connsiteX0" fmla="*/ 0 w 4190261"/>
                    <a:gd name="connsiteY0" fmla="*/ 656947 h 656947"/>
                    <a:gd name="connsiteX1" fmla="*/ 164237 w 4190261"/>
                    <a:gd name="connsiteY1" fmla="*/ 0 h 656947"/>
                    <a:gd name="connsiteX2" fmla="*/ 4026024 w 4190261"/>
                    <a:gd name="connsiteY2" fmla="*/ 0 h 656947"/>
                    <a:gd name="connsiteX3" fmla="*/ 4190261 w 4190261"/>
                    <a:gd name="connsiteY3" fmla="*/ 656947 h 656947"/>
                    <a:gd name="connsiteX4" fmla="*/ 0 w 4190261"/>
                    <a:gd name="connsiteY4" fmla="*/ 656947 h 656947"/>
                    <a:gd name="connsiteX0" fmla="*/ 0 w 4190261"/>
                    <a:gd name="connsiteY0" fmla="*/ 656947 h 656947"/>
                    <a:gd name="connsiteX1" fmla="*/ 164237 w 4190261"/>
                    <a:gd name="connsiteY1" fmla="*/ 0 h 656947"/>
                    <a:gd name="connsiteX2" fmla="*/ 3591018 w 4190261"/>
                    <a:gd name="connsiteY2" fmla="*/ 0 h 656947"/>
                    <a:gd name="connsiteX3" fmla="*/ 4190261 w 4190261"/>
                    <a:gd name="connsiteY3" fmla="*/ 656947 h 656947"/>
                    <a:gd name="connsiteX4" fmla="*/ 0 w 4190261"/>
                    <a:gd name="connsiteY4" fmla="*/ 656947 h 656947"/>
                    <a:gd name="connsiteX0" fmla="*/ 0 w 4190261"/>
                    <a:gd name="connsiteY0" fmla="*/ 656947 h 656947"/>
                    <a:gd name="connsiteX1" fmla="*/ 732408 w 4190261"/>
                    <a:gd name="connsiteY1" fmla="*/ 0 h 656947"/>
                    <a:gd name="connsiteX2" fmla="*/ 3591018 w 4190261"/>
                    <a:gd name="connsiteY2" fmla="*/ 0 h 656947"/>
                    <a:gd name="connsiteX3" fmla="*/ 4190261 w 4190261"/>
                    <a:gd name="connsiteY3" fmla="*/ 656947 h 656947"/>
                    <a:gd name="connsiteX4" fmla="*/ 0 w 4190261"/>
                    <a:gd name="connsiteY4" fmla="*/ 656947 h 65694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4190261" h="656947">
                      <a:moveTo>
                        <a:pt x="0" y="656947"/>
                      </a:moveTo>
                      <a:lnTo>
                        <a:pt x="732408" y="0"/>
                      </a:lnTo>
                      <a:lnTo>
                        <a:pt x="3591018" y="0"/>
                      </a:lnTo>
                      <a:lnTo>
                        <a:pt x="4190261" y="656947"/>
                      </a:lnTo>
                      <a:lnTo>
                        <a:pt x="0" y="656947"/>
                      </a:lnTo>
                      <a:close/>
                    </a:path>
                  </a:pathLst>
                </a:cu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cs-CZ"/>
                </a:p>
              </p:txBody>
            </p:sp>
            <p:sp>
              <p:nvSpPr>
                <p:cNvPr id="75" name="Obdélník 74">
                  <a:extLst>
                    <a:ext uri="{FF2B5EF4-FFF2-40B4-BE49-F238E27FC236}">
                      <a16:creationId xmlns:a16="http://schemas.microsoft.com/office/drawing/2014/main" id="{AB959A0C-A9C6-4EE6-860D-4B9998FBD7CF}"/>
                    </a:ext>
                  </a:extLst>
                </p:cNvPr>
                <p:cNvSpPr/>
                <p:nvPr/>
              </p:nvSpPr>
              <p:spPr>
                <a:xfrm>
                  <a:off x="4749544" y="1526960"/>
                  <a:ext cx="45719" cy="2760956"/>
                </a:xfrm>
                <a:prstGeom prst="rect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cs-CZ"/>
                </a:p>
              </p:txBody>
            </p:sp>
            <p:sp>
              <p:nvSpPr>
                <p:cNvPr id="76" name="Pravoúhlý trojúhelník 75">
                  <a:extLst>
                    <a:ext uri="{FF2B5EF4-FFF2-40B4-BE49-F238E27FC236}">
                      <a16:creationId xmlns:a16="http://schemas.microsoft.com/office/drawing/2014/main" id="{2C476B32-4019-4153-B6BF-1D441B2D345F}"/>
                    </a:ext>
                  </a:extLst>
                </p:cNvPr>
                <p:cNvSpPr/>
                <p:nvPr/>
              </p:nvSpPr>
              <p:spPr>
                <a:xfrm flipH="1">
                  <a:off x="3213720" y="1526959"/>
                  <a:ext cx="1535837" cy="2370338"/>
                </a:xfrm>
                <a:prstGeom prst="rtTriangl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cs-CZ"/>
                </a:p>
              </p:txBody>
            </p:sp>
          </p:grpSp>
          <p:sp>
            <p:nvSpPr>
              <p:cNvPr id="70" name="Ovál 69">
                <a:extLst>
                  <a:ext uri="{FF2B5EF4-FFF2-40B4-BE49-F238E27FC236}">
                    <a16:creationId xmlns:a16="http://schemas.microsoft.com/office/drawing/2014/main" id="{50B5F8C1-D7D4-4086-9D0E-48408279A6C4}"/>
                  </a:ext>
                </a:extLst>
              </p:cNvPr>
              <p:cNvSpPr/>
              <p:nvPr/>
            </p:nvSpPr>
            <p:spPr>
              <a:xfrm>
                <a:off x="6019060" y="4376690"/>
                <a:ext cx="603682" cy="563731"/>
              </a:xfrm>
              <a:prstGeom prst="ellipse">
                <a:avLst/>
              </a:prstGeom>
              <a:noFill/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71" name="Ovál 70">
                <a:extLst>
                  <a:ext uri="{FF2B5EF4-FFF2-40B4-BE49-F238E27FC236}">
                    <a16:creationId xmlns:a16="http://schemas.microsoft.com/office/drawing/2014/main" id="{2E4C124A-A7AA-45CE-8A47-387C80491685}"/>
                  </a:ext>
                </a:extLst>
              </p:cNvPr>
              <p:cNvSpPr/>
              <p:nvPr/>
            </p:nvSpPr>
            <p:spPr>
              <a:xfrm>
                <a:off x="6659727" y="4369294"/>
                <a:ext cx="603682" cy="563731"/>
              </a:xfrm>
              <a:prstGeom prst="ellipse">
                <a:avLst/>
              </a:prstGeom>
              <a:noFill/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72" name="Ovál 71">
                <a:extLst>
                  <a:ext uri="{FF2B5EF4-FFF2-40B4-BE49-F238E27FC236}">
                    <a16:creationId xmlns:a16="http://schemas.microsoft.com/office/drawing/2014/main" id="{CB123A69-4CA6-42E4-9D0A-A67A9740C1E1}"/>
                  </a:ext>
                </a:extLst>
              </p:cNvPr>
              <p:cNvSpPr/>
              <p:nvPr/>
            </p:nvSpPr>
            <p:spPr>
              <a:xfrm>
                <a:off x="6020539" y="3783360"/>
                <a:ext cx="603682" cy="563731"/>
              </a:xfrm>
              <a:prstGeom prst="ellipse">
                <a:avLst/>
              </a:prstGeom>
              <a:noFill/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73" name="Ovál 72">
                <a:extLst>
                  <a:ext uri="{FF2B5EF4-FFF2-40B4-BE49-F238E27FC236}">
                    <a16:creationId xmlns:a16="http://schemas.microsoft.com/office/drawing/2014/main" id="{8A0C2E20-58C2-4730-B9FB-47BCB9C2A4B1}"/>
                  </a:ext>
                </a:extLst>
              </p:cNvPr>
              <p:cNvSpPr/>
              <p:nvPr/>
            </p:nvSpPr>
            <p:spPr>
              <a:xfrm>
                <a:off x="6661206" y="3775964"/>
                <a:ext cx="603682" cy="563731"/>
              </a:xfrm>
              <a:prstGeom prst="ellipse">
                <a:avLst/>
              </a:prstGeom>
              <a:noFill/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</p:grpSp>
        <p:grpSp>
          <p:nvGrpSpPr>
            <p:cNvPr id="59" name="Skupina 58">
              <a:extLst>
                <a:ext uri="{FF2B5EF4-FFF2-40B4-BE49-F238E27FC236}">
                  <a16:creationId xmlns:a16="http://schemas.microsoft.com/office/drawing/2014/main" id="{ECDE5C8B-9570-4379-B1C8-EB646517CE1C}"/>
                </a:ext>
              </a:extLst>
            </p:cNvPr>
            <p:cNvGrpSpPr/>
            <p:nvPr/>
          </p:nvGrpSpPr>
          <p:grpSpPr>
            <a:xfrm>
              <a:off x="6402289" y="3055395"/>
              <a:ext cx="2801934" cy="2334828"/>
              <a:chOff x="3888418" y="2175030"/>
              <a:chExt cx="4190261" cy="3417903"/>
            </a:xfrm>
          </p:grpSpPr>
          <p:grpSp>
            <p:nvGrpSpPr>
              <p:cNvPr id="61" name="Skupina 60">
                <a:extLst>
                  <a:ext uri="{FF2B5EF4-FFF2-40B4-BE49-F238E27FC236}">
                    <a16:creationId xmlns:a16="http://schemas.microsoft.com/office/drawing/2014/main" id="{733E396F-7291-46CC-B58E-024CF714F02B}"/>
                  </a:ext>
                </a:extLst>
              </p:cNvPr>
              <p:cNvGrpSpPr/>
              <p:nvPr/>
            </p:nvGrpSpPr>
            <p:grpSpPr>
              <a:xfrm>
                <a:off x="3888418" y="2175030"/>
                <a:ext cx="4190261" cy="3417903"/>
                <a:chOff x="2894120" y="1526959"/>
                <a:chExt cx="4190261" cy="3417903"/>
              </a:xfrm>
            </p:grpSpPr>
            <p:sp>
              <p:nvSpPr>
                <p:cNvPr id="66" name="Lichoběžník 10">
                  <a:extLst>
                    <a:ext uri="{FF2B5EF4-FFF2-40B4-BE49-F238E27FC236}">
                      <a16:creationId xmlns:a16="http://schemas.microsoft.com/office/drawing/2014/main" id="{BBE52877-28CD-4B0E-9A73-C71DFBC236D0}"/>
                    </a:ext>
                  </a:extLst>
                </p:cNvPr>
                <p:cNvSpPr/>
                <p:nvPr/>
              </p:nvSpPr>
              <p:spPr>
                <a:xfrm rot="10800000">
                  <a:off x="2894120" y="4287915"/>
                  <a:ext cx="4190261" cy="656947"/>
                </a:xfrm>
                <a:custGeom>
                  <a:avLst/>
                  <a:gdLst>
                    <a:gd name="connsiteX0" fmla="*/ 0 w 4190261"/>
                    <a:gd name="connsiteY0" fmla="*/ 656947 h 656947"/>
                    <a:gd name="connsiteX1" fmla="*/ 164237 w 4190261"/>
                    <a:gd name="connsiteY1" fmla="*/ 0 h 656947"/>
                    <a:gd name="connsiteX2" fmla="*/ 4026024 w 4190261"/>
                    <a:gd name="connsiteY2" fmla="*/ 0 h 656947"/>
                    <a:gd name="connsiteX3" fmla="*/ 4190261 w 4190261"/>
                    <a:gd name="connsiteY3" fmla="*/ 656947 h 656947"/>
                    <a:gd name="connsiteX4" fmla="*/ 0 w 4190261"/>
                    <a:gd name="connsiteY4" fmla="*/ 656947 h 656947"/>
                    <a:gd name="connsiteX0" fmla="*/ 0 w 4190261"/>
                    <a:gd name="connsiteY0" fmla="*/ 656947 h 656947"/>
                    <a:gd name="connsiteX1" fmla="*/ 164237 w 4190261"/>
                    <a:gd name="connsiteY1" fmla="*/ 0 h 656947"/>
                    <a:gd name="connsiteX2" fmla="*/ 3591018 w 4190261"/>
                    <a:gd name="connsiteY2" fmla="*/ 0 h 656947"/>
                    <a:gd name="connsiteX3" fmla="*/ 4190261 w 4190261"/>
                    <a:gd name="connsiteY3" fmla="*/ 656947 h 656947"/>
                    <a:gd name="connsiteX4" fmla="*/ 0 w 4190261"/>
                    <a:gd name="connsiteY4" fmla="*/ 656947 h 656947"/>
                    <a:gd name="connsiteX0" fmla="*/ 0 w 4190261"/>
                    <a:gd name="connsiteY0" fmla="*/ 656947 h 656947"/>
                    <a:gd name="connsiteX1" fmla="*/ 732408 w 4190261"/>
                    <a:gd name="connsiteY1" fmla="*/ 0 h 656947"/>
                    <a:gd name="connsiteX2" fmla="*/ 3591018 w 4190261"/>
                    <a:gd name="connsiteY2" fmla="*/ 0 h 656947"/>
                    <a:gd name="connsiteX3" fmla="*/ 4190261 w 4190261"/>
                    <a:gd name="connsiteY3" fmla="*/ 656947 h 656947"/>
                    <a:gd name="connsiteX4" fmla="*/ 0 w 4190261"/>
                    <a:gd name="connsiteY4" fmla="*/ 656947 h 65694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4190261" h="656947">
                      <a:moveTo>
                        <a:pt x="0" y="656947"/>
                      </a:moveTo>
                      <a:lnTo>
                        <a:pt x="732408" y="0"/>
                      </a:lnTo>
                      <a:lnTo>
                        <a:pt x="3591018" y="0"/>
                      </a:lnTo>
                      <a:lnTo>
                        <a:pt x="4190261" y="656947"/>
                      </a:lnTo>
                      <a:lnTo>
                        <a:pt x="0" y="656947"/>
                      </a:lnTo>
                      <a:close/>
                    </a:path>
                  </a:pathLst>
                </a:cu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cs-CZ"/>
                </a:p>
              </p:txBody>
            </p:sp>
            <p:sp>
              <p:nvSpPr>
                <p:cNvPr id="67" name="Obdélník 66">
                  <a:extLst>
                    <a:ext uri="{FF2B5EF4-FFF2-40B4-BE49-F238E27FC236}">
                      <a16:creationId xmlns:a16="http://schemas.microsoft.com/office/drawing/2014/main" id="{C172C923-F220-4CA5-A315-F57F005545A4}"/>
                    </a:ext>
                  </a:extLst>
                </p:cNvPr>
                <p:cNvSpPr/>
                <p:nvPr/>
              </p:nvSpPr>
              <p:spPr>
                <a:xfrm>
                  <a:off x="4749544" y="1526960"/>
                  <a:ext cx="45719" cy="2760956"/>
                </a:xfrm>
                <a:prstGeom prst="rect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cs-CZ"/>
                </a:p>
              </p:txBody>
            </p:sp>
            <p:sp>
              <p:nvSpPr>
                <p:cNvPr id="68" name="Pravoúhlý trojúhelník 67">
                  <a:extLst>
                    <a:ext uri="{FF2B5EF4-FFF2-40B4-BE49-F238E27FC236}">
                      <a16:creationId xmlns:a16="http://schemas.microsoft.com/office/drawing/2014/main" id="{EFEB6C66-705A-47C2-BA85-51342A8B07B9}"/>
                    </a:ext>
                  </a:extLst>
                </p:cNvPr>
                <p:cNvSpPr/>
                <p:nvPr/>
              </p:nvSpPr>
              <p:spPr>
                <a:xfrm flipH="1">
                  <a:off x="3213720" y="1526959"/>
                  <a:ext cx="1535837" cy="2370338"/>
                </a:xfrm>
                <a:prstGeom prst="rtTriangl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cs-CZ"/>
                </a:p>
              </p:txBody>
            </p:sp>
          </p:grpSp>
          <p:sp>
            <p:nvSpPr>
              <p:cNvPr id="62" name="Ovál 61">
                <a:extLst>
                  <a:ext uri="{FF2B5EF4-FFF2-40B4-BE49-F238E27FC236}">
                    <a16:creationId xmlns:a16="http://schemas.microsoft.com/office/drawing/2014/main" id="{E0597D1F-1026-4C5A-AF6E-DE32AFE86166}"/>
                  </a:ext>
                </a:extLst>
              </p:cNvPr>
              <p:cNvSpPr/>
              <p:nvPr/>
            </p:nvSpPr>
            <p:spPr>
              <a:xfrm>
                <a:off x="6019060" y="4376690"/>
                <a:ext cx="603682" cy="563731"/>
              </a:xfrm>
              <a:prstGeom prst="ellipse">
                <a:avLst/>
              </a:prstGeom>
              <a:noFill/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63" name="Ovál 62">
                <a:extLst>
                  <a:ext uri="{FF2B5EF4-FFF2-40B4-BE49-F238E27FC236}">
                    <a16:creationId xmlns:a16="http://schemas.microsoft.com/office/drawing/2014/main" id="{5FCB3F1D-4D58-48E1-A8E1-476D73F9DCDA}"/>
                  </a:ext>
                </a:extLst>
              </p:cNvPr>
              <p:cNvSpPr/>
              <p:nvPr/>
            </p:nvSpPr>
            <p:spPr>
              <a:xfrm>
                <a:off x="6659727" y="4369294"/>
                <a:ext cx="603682" cy="563731"/>
              </a:xfrm>
              <a:prstGeom prst="ellipse">
                <a:avLst/>
              </a:prstGeom>
              <a:noFill/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64" name="Ovál 63">
                <a:extLst>
                  <a:ext uri="{FF2B5EF4-FFF2-40B4-BE49-F238E27FC236}">
                    <a16:creationId xmlns:a16="http://schemas.microsoft.com/office/drawing/2014/main" id="{18E2F788-8893-4F57-840D-8D014FAE5A62}"/>
                  </a:ext>
                </a:extLst>
              </p:cNvPr>
              <p:cNvSpPr/>
              <p:nvPr/>
            </p:nvSpPr>
            <p:spPr>
              <a:xfrm>
                <a:off x="6020539" y="3783360"/>
                <a:ext cx="603682" cy="563731"/>
              </a:xfrm>
              <a:prstGeom prst="ellipse">
                <a:avLst/>
              </a:prstGeom>
              <a:noFill/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65" name="Ovál 64">
                <a:extLst>
                  <a:ext uri="{FF2B5EF4-FFF2-40B4-BE49-F238E27FC236}">
                    <a16:creationId xmlns:a16="http://schemas.microsoft.com/office/drawing/2014/main" id="{F4A5F98B-B3FB-49CF-9DDE-0D2E0DD96D85}"/>
                  </a:ext>
                </a:extLst>
              </p:cNvPr>
              <p:cNvSpPr/>
              <p:nvPr/>
            </p:nvSpPr>
            <p:spPr>
              <a:xfrm>
                <a:off x="6661206" y="3775964"/>
                <a:ext cx="603682" cy="563731"/>
              </a:xfrm>
              <a:prstGeom prst="ellipse">
                <a:avLst/>
              </a:prstGeom>
              <a:noFill/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</p:grpSp>
        <p:cxnSp>
          <p:nvCxnSpPr>
            <p:cNvPr id="60" name="Přímá spojnice 59">
              <a:extLst>
                <a:ext uri="{FF2B5EF4-FFF2-40B4-BE49-F238E27FC236}">
                  <a16:creationId xmlns:a16="http://schemas.microsoft.com/office/drawing/2014/main" id="{688F55DC-4A63-4BFF-99F0-3E855F05CD9F}"/>
                </a:ext>
              </a:extLst>
            </p:cNvPr>
            <p:cNvCxnSpPr/>
            <p:nvPr/>
          </p:nvCxnSpPr>
          <p:spPr>
            <a:xfrm>
              <a:off x="2361459" y="5415376"/>
              <a:ext cx="7288567" cy="0"/>
            </a:xfrm>
            <a:prstGeom prst="line">
              <a:avLst/>
            </a:prstGeom>
            <a:ln w="381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7" name="Skupina 76">
            <a:extLst>
              <a:ext uri="{FF2B5EF4-FFF2-40B4-BE49-F238E27FC236}">
                <a16:creationId xmlns:a16="http://schemas.microsoft.com/office/drawing/2014/main" id="{1F9F1BA7-46CB-428A-B164-A89D9D480C61}"/>
              </a:ext>
            </a:extLst>
          </p:cNvPr>
          <p:cNvGrpSpPr/>
          <p:nvPr/>
        </p:nvGrpSpPr>
        <p:grpSpPr>
          <a:xfrm>
            <a:off x="7197241" y="5334795"/>
            <a:ext cx="3636734" cy="1110783"/>
            <a:chOff x="233161" y="2387954"/>
            <a:chExt cx="11751328" cy="4048362"/>
          </a:xfrm>
        </p:grpSpPr>
        <p:sp>
          <p:nvSpPr>
            <p:cNvPr id="78" name="Ovál 77">
              <a:extLst>
                <a:ext uri="{FF2B5EF4-FFF2-40B4-BE49-F238E27FC236}">
                  <a16:creationId xmlns:a16="http://schemas.microsoft.com/office/drawing/2014/main" id="{F2B17804-AF5D-470F-A0D5-C057DB4E0D21}"/>
                </a:ext>
              </a:extLst>
            </p:cNvPr>
            <p:cNvSpPr/>
            <p:nvPr/>
          </p:nvSpPr>
          <p:spPr>
            <a:xfrm>
              <a:off x="10530412" y="4053397"/>
              <a:ext cx="603682" cy="563731"/>
            </a:xfrm>
            <a:prstGeom prst="ellipse">
              <a:avLst/>
            </a:prstGeom>
            <a:noFill/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79" name="Ovál 78">
              <a:extLst>
                <a:ext uri="{FF2B5EF4-FFF2-40B4-BE49-F238E27FC236}">
                  <a16:creationId xmlns:a16="http://schemas.microsoft.com/office/drawing/2014/main" id="{31C89702-4548-4329-9C86-10DE9B427CC4}"/>
                </a:ext>
              </a:extLst>
            </p:cNvPr>
            <p:cNvSpPr/>
            <p:nvPr/>
          </p:nvSpPr>
          <p:spPr>
            <a:xfrm>
              <a:off x="11171079" y="4046001"/>
              <a:ext cx="603682" cy="563731"/>
            </a:xfrm>
            <a:prstGeom prst="ellipse">
              <a:avLst/>
            </a:prstGeom>
            <a:noFill/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80" name="Ovál 79">
              <a:extLst>
                <a:ext uri="{FF2B5EF4-FFF2-40B4-BE49-F238E27FC236}">
                  <a16:creationId xmlns:a16="http://schemas.microsoft.com/office/drawing/2014/main" id="{E126968A-B2B8-4A18-90D7-B6EB427E157D}"/>
                </a:ext>
              </a:extLst>
            </p:cNvPr>
            <p:cNvSpPr/>
            <p:nvPr/>
          </p:nvSpPr>
          <p:spPr>
            <a:xfrm>
              <a:off x="10531891" y="3460067"/>
              <a:ext cx="603682" cy="563731"/>
            </a:xfrm>
            <a:prstGeom prst="ellipse">
              <a:avLst/>
            </a:prstGeom>
            <a:noFill/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81" name="Ovál 80">
              <a:extLst>
                <a:ext uri="{FF2B5EF4-FFF2-40B4-BE49-F238E27FC236}">
                  <a16:creationId xmlns:a16="http://schemas.microsoft.com/office/drawing/2014/main" id="{46582F29-DF97-4295-9519-4DB50685062F}"/>
                </a:ext>
              </a:extLst>
            </p:cNvPr>
            <p:cNvSpPr/>
            <p:nvPr/>
          </p:nvSpPr>
          <p:spPr>
            <a:xfrm>
              <a:off x="11172558" y="3452671"/>
              <a:ext cx="603682" cy="563731"/>
            </a:xfrm>
            <a:prstGeom prst="ellipse">
              <a:avLst/>
            </a:prstGeom>
            <a:noFill/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pic>
          <p:nvPicPr>
            <p:cNvPr id="82" name="Grafický objekt 27" descr="Plíce">
              <a:extLst>
                <a:ext uri="{FF2B5EF4-FFF2-40B4-BE49-F238E27FC236}">
                  <a16:creationId xmlns:a16="http://schemas.microsoft.com/office/drawing/2014/main" id="{B448AF06-7B78-4F33-82B6-0B5ADCEE49E0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p:blipFill>
          <p:spPr>
            <a:xfrm>
              <a:off x="10387973" y="4794676"/>
              <a:ext cx="1596516" cy="1596516"/>
            </a:xfrm>
            <a:prstGeom prst="rect">
              <a:avLst/>
            </a:prstGeom>
          </p:spPr>
        </p:pic>
        <p:pic>
          <p:nvPicPr>
            <p:cNvPr id="83" name="Grafický objekt 29" descr="Srdce (orgán)">
              <a:extLst>
                <a:ext uri="{FF2B5EF4-FFF2-40B4-BE49-F238E27FC236}">
                  <a16:creationId xmlns:a16="http://schemas.microsoft.com/office/drawing/2014/main" id="{A801F8A1-5A08-4AAD-9947-94E600251280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p:blipFill>
          <p:spPr>
            <a:xfrm>
              <a:off x="233161" y="4839800"/>
              <a:ext cx="1596516" cy="1596516"/>
            </a:xfrm>
            <a:prstGeom prst="rect">
              <a:avLst/>
            </a:prstGeom>
          </p:spPr>
        </p:pic>
        <p:grpSp>
          <p:nvGrpSpPr>
            <p:cNvPr id="84" name="Skupina 83">
              <a:extLst>
                <a:ext uri="{FF2B5EF4-FFF2-40B4-BE49-F238E27FC236}">
                  <a16:creationId xmlns:a16="http://schemas.microsoft.com/office/drawing/2014/main" id="{2ABDC0A0-B0FF-4737-8887-90E6CF06696B}"/>
                </a:ext>
              </a:extLst>
            </p:cNvPr>
            <p:cNvGrpSpPr/>
            <p:nvPr/>
          </p:nvGrpSpPr>
          <p:grpSpPr>
            <a:xfrm>
              <a:off x="2034643" y="5181797"/>
              <a:ext cx="8128883" cy="726851"/>
              <a:chOff x="2185569" y="5323830"/>
              <a:chExt cx="8128883" cy="726851"/>
            </a:xfrm>
          </p:grpSpPr>
          <p:grpSp>
            <p:nvGrpSpPr>
              <p:cNvPr id="116" name="Skupina 115">
                <a:extLst>
                  <a:ext uri="{FF2B5EF4-FFF2-40B4-BE49-F238E27FC236}">
                    <a16:creationId xmlns:a16="http://schemas.microsoft.com/office/drawing/2014/main" id="{A7063BC9-7E7D-4C6D-BF85-DD5A5149AAA1}"/>
                  </a:ext>
                </a:extLst>
              </p:cNvPr>
              <p:cNvGrpSpPr/>
              <p:nvPr/>
            </p:nvGrpSpPr>
            <p:grpSpPr>
              <a:xfrm>
                <a:off x="2185569" y="5384502"/>
                <a:ext cx="5437467" cy="666179"/>
                <a:chOff x="2185569" y="5384502"/>
                <a:chExt cx="5437467" cy="666179"/>
              </a:xfrm>
            </p:grpSpPr>
            <p:sp>
              <p:nvSpPr>
                <p:cNvPr id="118" name="Volný tvar: obrazec 32">
                  <a:extLst>
                    <a:ext uri="{FF2B5EF4-FFF2-40B4-BE49-F238E27FC236}">
                      <a16:creationId xmlns:a16="http://schemas.microsoft.com/office/drawing/2014/main" id="{B15FFF05-14F8-4DF2-BD01-6A1DB427D775}"/>
                    </a:ext>
                  </a:extLst>
                </p:cNvPr>
                <p:cNvSpPr/>
                <p:nvPr/>
              </p:nvSpPr>
              <p:spPr>
                <a:xfrm rot="21158498">
                  <a:off x="2185569" y="5437787"/>
                  <a:ext cx="2746052" cy="612894"/>
                </a:xfrm>
                <a:custGeom>
                  <a:avLst/>
                  <a:gdLst>
                    <a:gd name="connsiteX0" fmla="*/ 0 w 2746052"/>
                    <a:gd name="connsiteY0" fmla="*/ 328809 h 612894"/>
                    <a:gd name="connsiteX1" fmla="*/ 639192 w 2746052"/>
                    <a:gd name="connsiteY1" fmla="*/ 335 h 612894"/>
                    <a:gd name="connsiteX2" fmla="*/ 692458 w 2746052"/>
                    <a:gd name="connsiteY2" fmla="*/ 382075 h 612894"/>
                    <a:gd name="connsiteX3" fmla="*/ 1367161 w 2746052"/>
                    <a:gd name="connsiteY3" fmla="*/ 53601 h 612894"/>
                    <a:gd name="connsiteX4" fmla="*/ 1420427 w 2746052"/>
                    <a:gd name="connsiteY4" fmla="*/ 461974 h 612894"/>
                    <a:gd name="connsiteX5" fmla="*/ 2086252 w 2746052"/>
                    <a:gd name="connsiteY5" fmla="*/ 115745 h 612894"/>
                    <a:gd name="connsiteX6" fmla="*/ 2077374 w 2746052"/>
                    <a:gd name="connsiteY6" fmla="*/ 532995 h 612894"/>
                    <a:gd name="connsiteX7" fmla="*/ 2689934 w 2746052"/>
                    <a:gd name="connsiteY7" fmla="*/ 195644 h 612894"/>
                    <a:gd name="connsiteX8" fmla="*/ 2681056 w 2746052"/>
                    <a:gd name="connsiteY8" fmla="*/ 612894 h 61289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</a:cxnLst>
                  <a:rect l="l" t="t" r="r" b="b"/>
                  <a:pathLst>
                    <a:path w="2746052" h="612894">
                      <a:moveTo>
                        <a:pt x="0" y="328809"/>
                      </a:moveTo>
                      <a:cubicBezTo>
                        <a:pt x="261891" y="160133"/>
                        <a:pt x="523782" y="-8543"/>
                        <a:pt x="639192" y="335"/>
                      </a:cubicBezTo>
                      <a:cubicBezTo>
                        <a:pt x="754602" y="9213"/>
                        <a:pt x="571130" y="373197"/>
                        <a:pt x="692458" y="382075"/>
                      </a:cubicBezTo>
                      <a:cubicBezTo>
                        <a:pt x="813786" y="390953"/>
                        <a:pt x="1245833" y="40284"/>
                        <a:pt x="1367161" y="53601"/>
                      </a:cubicBezTo>
                      <a:cubicBezTo>
                        <a:pt x="1488489" y="66917"/>
                        <a:pt x="1300579" y="451617"/>
                        <a:pt x="1420427" y="461974"/>
                      </a:cubicBezTo>
                      <a:cubicBezTo>
                        <a:pt x="1540275" y="472331"/>
                        <a:pt x="1976761" y="103908"/>
                        <a:pt x="2086252" y="115745"/>
                      </a:cubicBezTo>
                      <a:cubicBezTo>
                        <a:pt x="2195743" y="127582"/>
                        <a:pt x="1976760" y="519679"/>
                        <a:pt x="2077374" y="532995"/>
                      </a:cubicBezTo>
                      <a:cubicBezTo>
                        <a:pt x="2177988" y="546311"/>
                        <a:pt x="2589320" y="182328"/>
                        <a:pt x="2689934" y="195644"/>
                      </a:cubicBezTo>
                      <a:cubicBezTo>
                        <a:pt x="2790548" y="208960"/>
                        <a:pt x="2735802" y="410927"/>
                        <a:pt x="2681056" y="612894"/>
                      </a:cubicBezTo>
                    </a:path>
                  </a:pathLst>
                </a:custGeom>
                <a:noFill/>
                <a:ln>
                  <a:solidFill>
                    <a:srgbClr val="C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cs-CZ"/>
                </a:p>
              </p:txBody>
            </p:sp>
            <p:sp>
              <p:nvSpPr>
                <p:cNvPr id="119" name="Volný tvar: obrazec 33">
                  <a:extLst>
                    <a:ext uri="{FF2B5EF4-FFF2-40B4-BE49-F238E27FC236}">
                      <a16:creationId xmlns:a16="http://schemas.microsoft.com/office/drawing/2014/main" id="{7311139E-2536-4470-92D2-37AF178D90FC}"/>
                    </a:ext>
                  </a:extLst>
                </p:cNvPr>
                <p:cNvSpPr/>
                <p:nvPr/>
              </p:nvSpPr>
              <p:spPr>
                <a:xfrm rot="21158498">
                  <a:off x="4876984" y="5384502"/>
                  <a:ext cx="2746052" cy="612894"/>
                </a:xfrm>
                <a:custGeom>
                  <a:avLst/>
                  <a:gdLst>
                    <a:gd name="connsiteX0" fmla="*/ 0 w 2746052"/>
                    <a:gd name="connsiteY0" fmla="*/ 328809 h 612894"/>
                    <a:gd name="connsiteX1" fmla="*/ 639192 w 2746052"/>
                    <a:gd name="connsiteY1" fmla="*/ 335 h 612894"/>
                    <a:gd name="connsiteX2" fmla="*/ 692458 w 2746052"/>
                    <a:gd name="connsiteY2" fmla="*/ 382075 h 612894"/>
                    <a:gd name="connsiteX3" fmla="*/ 1367161 w 2746052"/>
                    <a:gd name="connsiteY3" fmla="*/ 53601 h 612894"/>
                    <a:gd name="connsiteX4" fmla="*/ 1420427 w 2746052"/>
                    <a:gd name="connsiteY4" fmla="*/ 461974 h 612894"/>
                    <a:gd name="connsiteX5" fmla="*/ 2086252 w 2746052"/>
                    <a:gd name="connsiteY5" fmla="*/ 115745 h 612894"/>
                    <a:gd name="connsiteX6" fmla="*/ 2077374 w 2746052"/>
                    <a:gd name="connsiteY6" fmla="*/ 532995 h 612894"/>
                    <a:gd name="connsiteX7" fmla="*/ 2689934 w 2746052"/>
                    <a:gd name="connsiteY7" fmla="*/ 195644 h 612894"/>
                    <a:gd name="connsiteX8" fmla="*/ 2681056 w 2746052"/>
                    <a:gd name="connsiteY8" fmla="*/ 612894 h 61289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</a:cxnLst>
                  <a:rect l="l" t="t" r="r" b="b"/>
                  <a:pathLst>
                    <a:path w="2746052" h="612894">
                      <a:moveTo>
                        <a:pt x="0" y="328809"/>
                      </a:moveTo>
                      <a:cubicBezTo>
                        <a:pt x="261891" y="160133"/>
                        <a:pt x="523782" y="-8543"/>
                        <a:pt x="639192" y="335"/>
                      </a:cubicBezTo>
                      <a:cubicBezTo>
                        <a:pt x="754602" y="9213"/>
                        <a:pt x="571130" y="373197"/>
                        <a:pt x="692458" y="382075"/>
                      </a:cubicBezTo>
                      <a:cubicBezTo>
                        <a:pt x="813786" y="390953"/>
                        <a:pt x="1245833" y="40284"/>
                        <a:pt x="1367161" y="53601"/>
                      </a:cubicBezTo>
                      <a:cubicBezTo>
                        <a:pt x="1488489" y="66917"/>
                        <a:pt x="1300579" y="451617"/>
                        <a:pt x="1420427" y="461974"/>
                      </a:cubicBezTo>
                      <a:cubicBezTo>
                        <a:pt x="1540275" y="472331"/>
                        <a:pt x="1976761" y="103908"/>
                        <a:pt x="2086252" y="115745"/>
                      </a:cubicBezTo>
                      <a:cubicBezTo>
                        <a:pt x="2195743" y="127582"/>
                        <a:pt x="1976760" y="519679"/>
                        <a:pt x="2077374" y="532995"/>
                      </a:cubicBezTo>
                      <a:cubicBezTo>
                        <a:pt x="2177988" y="546311"/>
                        <a:pt x="2589320" y="182328"/>
                        <a:pt x="2689934" y="195644"/>
                      </a:cubicBezTo>
                      <a:cubicBezTo>
                        <a:pt x="2790548" y="208960"/>
                        <a:pt x="2735802" y="410927"/>
                        <a:pt x="2681056" y="612894"/>
                      </a:cubicBezTo>
                    </a:path>
                  </a:pathLst>
                </a:custGeom>
                <a:noFill/>
                <a:ln>
                  <a:solidFill>
                    <a:srgbClr val="C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cs-CZ"/>
                </a:p>
              </p:txBody>
            </p:sp>
          </p:grpSp>
          <p:sp>
            <p:nvSpPr>
              <p:cNvPr id="117" name="Volný tvar: obrazec 37">
                <a:extLst>
                  <a:ext uri="{FF2B5EF4-FFF2-40B4-BE49-F238E27FC236}">
                    <a16:creationId xmlns:a16="http://schemas.microsoft.com/office/drawing/2014/main" id="{98B4887D-BE46-428E-82FA-0A3BEE5F71F5}"/>
                  </a:ext>
                </a:extLst>
              </p:cNvPr>
              <p:cNvSpPr/>
              <p:nvPr/>
            </p:nvSpPr>
            <p:spPr>
              <a:xfrm rot="21158498">
                <a:off x="7568400" y="5323830"/>
                <a:ext cx="2746052" cy="612894"/>
              </a:xfrm>
              <a:custGeom>
                <a:avLst/>
                <a:gdLst>
                  <a:gd name="connsiteX0" fmla="*/ 0 w 2746052"/>
                  <a:gd name="connsiteY0" fmla="*/ 328809 h 612894"/>
                  <a:gd name="connsiteX1" fmla="*/ 639192 w 2746052"/>
                  <a:gd name="connsiteY1" fmla="*/ 335 h 612894"/>
                  <a:gd name="connsiteX2" fmla="*/ 692458 w 2746052"/>
                  <a:gd name="connsiteY2" fmla="*/ 382075 h 612894"/>
                  <a:gd name="connsiteX3" fmla="*/ 1367161 w 2746052"/>
                  <a:gd name="connsiteY3" fmla="*/ 53601 h 612894"/>
                  <a:gd name="connsiteX4" fmla="*/ 1420427 w 2746052"/>
                  <a:gd name="connsiteY4" fmla="*/ 461974 h 612894"/>
                  <a:gd name="connsiteX5" fmla="*/ 2086252 w 2746052"/>
                  <a:gd name="connsiteY5" fmla="*/ 115745 h 612894"/>
                  <a:gd name="connsiteX6" fmla="*/ 2077374 w 2746052"/>
                  <a:gd name="connsiteY6" fmla="*/ 532995 h 612894"/>
                  <a:gd name="connsiteX7" fmla="*/ 2689934 w 2746052"/>
                  <a:gd name="connsiteY7" fmla="*/ 195644 h 612894"/>
                  <a:gd name="connsiteX8" fmla="*/ 2681056 w 2746052"/>
                  <a:gd name="connsiteY8" fmla="*/ 612894 h 61289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2746052" h="612894">
                    <a:moveTo>
                      <a:pt x="0" y="328809"/>
                    </a:moveTo>
                    <a:cubicBezTo>
                      <a:pt x="261891" y="160133"/>
                      <a:pt x="523782" y="-8543"/>
                      <a:pt x="639192" y="335"/>
                    </a:cubicBezTo>
                    <a:cubicBezTo>
                      <a:pt x="754602" y="9213"/>
                      <a:pt x="571130" y="373197"/>
                      <a:pt x="692458" y="382075"/>
                    </a:cubicBezTo>
                    <a:cubicBezTo>
                      <a:pt x="813786" y="390953"/>
                      <a:pt x="1245833" y="40284"/>
                      <a:pt x="1367161" y="53601"/>
                    </a:cubicBezTo>
                    <a:cubicBezTo>
                      <a:pt x="1488489" y="66917"/>
                      <a:pt x="1300579" y="451617"/>
                      <a:pt x="1420427" y="461974"/>
                    </a:cubicBezTo>
                    <a:cubicBezTo>
                      <a:pt x="1540275" y="472331"/>
                      <a:pt x="1976761" y="103908"/>
                      <a:pt x="2086252" y="115745"/>
                    </a:cubicBezTo>
                    <a:cubicBezTo>
                      <a:pt x="2195743" y="127582"/>
                      <a:pt x="1976760" y="519679"/>
                      <a:pt x="2077374" y="532995"/>
                    </a:cubicBezTo>
                    <a:cubicBezTo>
                      <a:pt x="2177988" y="546311"/>
                      <a:pt x="2589320" y="182328"/>
                      <a:pt x="2689934" y="195644"/>
                    </a:cubicBezTo>
                    <a:cubicBezTo>
                      <a:pt x="2790548" y="208960"/>
                      <a:pt x="2735802" y="410927"/>
                      <a:pt x="2681056" y="612894"/>
                    </a:cubicBezTo>
                  </a:path>
                </a:pathLst>
              </a:custGeom>
              <a:noFill/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</p:grpSp>
        <p:grpSp>
          <p:nvGrpSpPr>
            <p:cNvPr id="85" name="Skupina 84">
              <a:extLst>
                <a:ext uri="{FF2B5EF4-FFF2-40B4-BE49-F238E27FC236}">
                  <a16:creationId xmlns:a16="http://schemas.microsoft.com/office/drawing/2014/main" id="{61546DEF-0E18-432A-B7A7-8C87AE3B60C3}"/>
                </a:ext>
              </a:extLst>
            </p:cNvPr>
            <p:cNvGrpSpPr/>
            <p:nvPr/>
          </p:nvGrpSpPr>
          <p:grpSpPr>
            <a:xfrm>
              <a:off x="3142696" y="3062796"/>
              <a:ext cx="2801934" cy="2334828"/>
              <a:chOff x="3888418" y="2175030"/>
              <a:chExt cx="4190261" cy="3417903"/>
            </a:xfrm>
          </p:grpSpPr>
          <p:grpSp>
            <p:nvGrpSpPr>
              <p:cNvPr id="108" name="Skupina 107">
                <a:extLst>
                  <a:ext uri="{FF2B5EF4-FFF2-40B4-BE49-F238E27FC236}">
                    <a16:creationId xmlns:a16="http://schemas.microsoft.com/office/drawing/2014/main" id="{C3160763-F08C-4E01-BF79-0440B5545016}"/>
                  </a:ext>
                </a:extLst>
              </p:cNvPr>
              <p:cNvGrpSpPr/>
              <p:nvPr/>
            </p:nvGrpSpPr>
            <p:grpSpPr>
              <a:xfrm>
                <a:off x="3888418" y="2175030"/>
                <a:ext cx="4190261" cy="3417903"/>
                <a:chOff x="2894120" y="1526959"/>
                <a:chExt cx="4190261" cy="3417903"/>
              </a:xfrm>
            </p:grpSpPr>
            <p:sp>
              <p:nvSpPr>
                <p:cNvPr id="113" name="Lichoběžník 10">
                  <a:extLst>
                    <a:ext uri="{FF2B5EF4-FFF2-40B4-BE49-F238E27FC236}">
                      <a16:creationId xmlns:a16="http://schemas.microsoft.com/office/drawing/2014/main" id="{E8EFF430-FB58-488F-9784-9F9C0372F2CA}"/>
                    </a:ext>
                  </a:extLst>
                </p:cNvPr>
                <p:cNvSpPr/>
                <p:nvPr/>
              </p:nvSpPr>
              <p:spPr>
                <a:xfrm rot="10800000">
                  <a:off x="2894120" y="4287915"/>
                  <a:ext cx="4190261" cy="656947"/>
                </a:xfrm>
                <a:custGeom>
                  <a:avLst/>
                  <a:gdLst>
                    <a:gd name="connsiteX0" fmla="*/ 0 w 4190261"/>
                    <a:gd name="connsiteY0" fmla="*/ 656947 h 656947"/>
                    <a:gd name="connsiteX1" fmla="*/ 164237 w 4190261"/>
                    <a:gd name="connsiteY1" fmla="*/ 0 h 656947"/>
                    <a:gd name="connsiteX2" fmla="*/ 4026024 w 4190261"/>
                    <a:gd name="connsiteY2" fmla="*/ 0 h 656947"/>
                    <a:gd name="connsiteX3" fmla="*/ 4190261 w 4190261"/>
                    <a:gd name="connsiteY3" fmla="*/ 656947 h 656947"/>
                    <a:gd name="connsiteX4" fmla="*/ 0 w 4190261"/>
                    <a:gd name="connsiteY4" fmla="*/ 656947 h 656947"/>
                    <a:gd name="connsiteX0" fmla="*/ 0 w 4190261"/>
                    <a:gd name="connsiteY0" fmla="*/ 656947 h 656947"/>
                    <a:gd name="connsiteX1" fmla="*/ 164237 w 4190261"/>
                    <a:gd name="connsiteY1" fmla="*/ 0 h 656947"/>
                    <a:gd name="connsiteX2" fmla="*/ 3591018 w 4190261"/>
                    <a:gd name="connsiteY2" fmla="*/ 0 h 656947"/>
                    <a:gd name="connsiteX3" fmla="*/ 4190261 w 4190261"/>
                    <a:gd name="connsiteY3" fmla="*/ 656947 h 656947"/>
                    <a:gd name="connsiteX4" fmla="*/ 0 w 4190261"/>
                    <a:gd name="connsiteY4" fmla="*/ 656947 h 656947"/>
                    <a:gd name="connsiteX0" fmla="*/ 0 w 4190261"/>
                    <a:gd name="connsiteY0" fmla="*/ 656947 h 656947"/>
                    <a:gd name="connsiteX1" fmla="*/ 732408 w 4190261"/>
                    <a:gd name="connsiteY1" fmla="*/ 0 h 656947"/>
                    <a:gd name="connsiteX2" fmla="*/ 3591018 w 4190261"/>
                    <a:gd name="connsiteY2" fmla="*/ 0 h 656947"/>
                    <a:gd name="connsiteX3" fmla="*/ 4190261 w 4190261"/>
                    <a:gd name="connsiteY3" fmla="*/ 656947 h 656947"/>
                    <a:gd name="connsiteX4" fmla="*/ 0 w 4190261"/>
                    <a:gd name="connsiteY4" fmla="*/ 656947 h 65694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4190261" h="656947">
                      <a:moveTo>
                        <a:pt x="0" y="656947"/>
                      </a:moveTo>
                      <a:lnTo>
                        <a:pt x="732408" y="0"/>
                      </a:lnTo>
                      <a:lnTo>
                        <a:pt x="3591018" y="0"/>
                      </a:lnTo>
                      <a:lnTo>
                        <a:pt x="4190261" y="656947"/>
                      </a:lnTo>
                      <a:lnTo>
                        <a:pt x="0" y="656947"/>
                      </a:lnTo>
                      <a:close/>
                    </a:path>
                  </a:pathLst>
                </a:cu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cs-CZ"/>
                </a:p>
              </p:txBody>
            </p:sp>
            <p:sp>
              <p:nvSpPr>
                <p:cNvPr id="114" name="Obdélník 113">
                  <a:extLst>
                    <a:ext uri="{FF2B5EF4-FFF2-40B4-BE49-F238E27FC236}">
                      <a16:creationId xmlns:a16="http://schemas.microsoft.com/office/drawing/2014/main" id="{59C47E84-5BE8-499F-91D4-8AC8138E23A0}"/>
                    </a:ext>
                  </a:extLst>
                </p:cNvPr>
                <p:cNvSpPr/>
                <p:nvPr/>
              </p:nvSpPr>
              <p:spPr>
                <a:xfrm>
                  <a:off x="4749544" y="1526960"/>
                  <a:ext cx="45719" cy="2760956"/>
                </a:xfrm>
                <a:prstGeom prst="rect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cs-CZ"/>
                </a:p>
              </p:txBody>
            </p:sp>
            <p:sp>
              <p:nvSpPr>
                <p:cNvPr id="115" name="Pravoúhlý trojúhelník 114">
                  <a:extLst>
                    <a:ext uri="{FF2B5EF4-FFF2-40B4-BE49-F238E27FC236}">
                      <a16:creationId xmlns:a16="http://schemas.microsoft.com/office/drawing/2014/main" id="{E15E1325-9F64-4495-9A63-5E3DE3161AC5}"/>
                    </a:ext>
                  </a:extLst>
                </p:cNvPr>
                <p:cNvSpPr/>
                <p:nvPr/>
              </p:nvSpPr>
              <p:spPr>
                <a:xfrm flipH="1">
                  <a:off x="3213720" y="1526959"/>
                  <a:ext cx="1535837" cy="2370338"/>
                </a:xfrm>
                <a:prstGeom prst="rtTriangl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cs-CZ"/>
                </a:p>
              </p:txBody>
            </p:sp>
          </p:grpSp>
          <p:sp>
            <p:nvSpPr>
              <p:cNvPr id="109" name="Ovál 108">
                <a:extLst>
                  <a:ext uri="{FF2B5EF4-FFF2-40B4-BE49-F238E27FC236}">
                    <a16:creationId xmlns:a16="http://schemas.microsoft.com/office/drawing/2014/main" id="{62B8C952-4734-4FE6-BD5E-991BB45120A5}"/>
                  </a:ext>
                </a:extLst>
              </p:cNvPr>
              <p:cNvSpPr/>
              <p:nvPr/>
            </p:nvSpPr>
            <p:spPr>
              <a:xfrm>
                <a:off x="6019060" y="4376690"/>
                <a:ext cx="603682" cy="563731"/>
              </a:xfrm>
              <a:prstGeom prst="ellipse">
                <a:avLst/>
              </a:prstGeom>
              <a:noFill/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110" name="Ovál 109">
                <a:extLst>
                  <a:ext uri="{FF2B5EF4-FFF2-40B4-BE49-F238E27FC236}">
                    <a16:creationId xmlns:a16="http://schemas.microsoft.com/office/drawing/2014/main" id="{BBF00A63-A395-40B7-8416-632523FD061B}"/>
                  </a:ext>
                </a:extLst>
              </p:cNvPr>
              <p:cNvSpPr/>
              <p:nvPr/>
            </p:nvSpPr>
            <p:spPr>
              <a:xfrm>
                <a:off x="6659727" y="4369294"/>
                <a:ext cx="603682" cy="563731"/>
              </a:xfrm>
              <a:prstGeom prst="ellipse">
                <a:avLst/>
              </a:prstGeom>
              <a:noFill/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111" name="Ovál 110">
                <a:extLst>
                  <a:ext uri="{FF2B5EF4-FFF2-40B4-BE49-F238E27FC236}">
                    <a16:creationId xmlns:a16="http://schemas.microsoft.com/office/drawing/2014/main" id="{6FE6155E-D24A-411D-8A26-B3362577EC82}"/>
                  </a:ext>
                </a:extLst>
              </p:cNvPr>
              <p:cNvSpPr/>
              <p:nvPr/>
            </p:nvSpPr>
            <p:spPr>
              <a:xfrm>
                <a:off x="6020539" y="3783360"/>
                <a:ext cx="603682" cy="563731"/>
              </a:xfrm>
              <a:prstGeom prst="ellipse">
                <a:avLst/>
              </a:prstGeom>
              <a:noFill/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112" name="Ovál 111">
                <a:extLst>
                  <a:ext uri="{FF2B5EF4-FFF2-40B4-BE49-F238E27FC236}">
                    <a16:creationId xmlns:a16="http://schemas.microsoft.com/office/drawing/2014/main" id="{B2D7C59C-B1CA-417F-8041-3DFADE03B414}"/>
                  </a:ext>
                </a:extLst>
              </p:cNvPr>
              <p:cNvSpPr/>
              <p:nvPr/>
            </p:nvSpPr>
            <p:spPr>
              <a:xfrm>
                <a:off x="6661206" y="3775964"/>
                <a:ext cx="603682" cy="563731"/>
              </a:xfrm>
              <a:prstGeom prst="ellipse">
                <a:avLst/>
              </a:prstGeom>
              <a:noFill/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</p:grpSp>
        <p:grpSp>
          <p:nvGrpSpPr>
            <p:cNvPr id="86" name="Skupina 85">
              <a:extLst>
                <a:ext uri="{FF2B5EF4-FFF2-40B4-BE49-F238E27FC236}">
                  <a16:creationId xmlns:a16="http://schemas.microsoft.com/office/drawing/2014/main" id="{E689E88B-0A22-4A19-8B98-0B793F0EEDF6}"/>
                </a:ext>
              </a:extLst>
            </p:cNvPr>
            <p:cNvGrpSpPr/>
            <p:nvPr/>
          </p:nvGrpSpPr>
          <p:grpSpPr>
            <a:xfrm>
              <a:off x="6402289" y="3055395"/>
              <a:ext cx="2801934" cy="2334828"/>
              <a:chOff x="3888418" y="2175030"/>
              <a:chExt cx="4190261" cy="3417903"/>
            </a:xfrm>
          </p:grpSpPr>
          <p:grpSp>
            <p:nvGrpSpPr>
              <p:cNvPr id="100" name="Skupina 99">
                <a:extLst>
                  <a:ext uri="{FF2B5EF4-FFF2-40B4-BE49-F238E27FC236}">
                    <a16:creationId xmlns:a16="http://schemas.microsoft.com/office/drawing/2014/main" id="{66B2AF2A-48CF-4A92-847F-062E841C639C}"/>
                  </a:ext>
                </a:extLst>
              </p:cNvPr>
              <p:cNvGrpSpPr/>
              <p:nvPr/>
            </p:nvGrpSpPr>
            <p:grpSpPr>
              <a:xfrm>
                <a:off x="3888418" y="2175030"/>
                <a:ext cx="4190261" cy="3417903"/>
                <a:chOff x="2894120" y="1526959"/>
                <a:chExt cx="4190261" cy="3417903"/>
              </a:xfrm>
            </p:grpSpPr>
            <p:sp>
              <p:nvSpPr>
                <p:cNvPr id="105" name="Lichoběžník 10">
                  <a:extLst>
                    <a:ext uri="{FF2B5EF4-FFF2-40B4-BE49-F238E27FC236}">
                      <a16:creationId xmlns:a16="http://schemas.microsoft.com/office/drawing/2014/main" id="{4F0B9691-1017-458D-987D-2D82E2849734}"/>
                    </a:ext>
                  </a:extLst>
                </p:cNvPr>
                <p:cNvSpPr/>
                <p:nvPr/>
              </p:nvSpPr>
              <p:spPr>
                <a:xfrm rot="10800000">
                  <a:off x="2894120" y="4287915"/>
                  <a:ext cx="4190261" cy="656947"/>
                </a:xfrm>
                <a:custGeom>
                  <a:avLst/>
                  <a:gdLst>
                    <a:gd name="connsiteX0" fmla="*/ 0 w 4190261"/>
                    <a:gd name="connsiteY0" fmla="*/ 656947 h 656947"/>
                    <a:gd name="connsiteX1" fmla="*/ 164237 w 4190261"/>
                    <a:gd name="connsiteY1" fmla="*/ 0 h 656947"/>
                    <a:gd name="connsiteX2" fmla="*/ 4026024 w 4190261"/>
                    <a:gd name="connsiteY2" fmla="*/ 0 h 656947"/>
                    <a:gd name="connsiteX3" fmla="*/ 4190261 w 4190261"/>
                    <a:gd name="connsiteY3" fmla="*/ 656947 h 656947"/>
                    <a:gd name="connsiteX4" fmla="*/ 0 w 4190261"/>
                    <a:gd name="connsiteY4" fmla="*/ 656947 h 656947"/>
                    <a:gd name="connsiteX0" fmla="*/ 0 w 4190261"/>
                    <a:gd name="connsiteY0" fmla="*/ 656947 h 656947"/>
                    <a:gd name="connsiteX1" fmla="*/ 164237 w 4190261"/>
                    <a:gd name="connsiteY1" fmla="*/ 0 h 656947"/>
                    <a:gd name="connsiteX2" fmla="*/ 3591018 w 4190261"/>
                    <a:gd name="connsiteY2" fmla="*/ 0 h 656947"/>
                    <a:gd name="connsiteX3" fmla="*/ 4190261 w 4190261"/>
                    <a:gd name="connsiteY3" fmla="*/ 656947 h 656947"/>
                    <a:gd name="connsiteX4" fmla="*/ 0 w 4190261"/>
                    <a:gd name="connsiteY4" fmla="*/ 656947 h 656947"/>
                    <a:gd name="connsiteX0" fmla="*/ 0 w 4190261"/>
                    <a:gd name="connsiteY0" fmla="*/ 656947 h 656947"/>
                    <a:gd name="connsiteX1" fmla="*/ 732408 w 4190261"/>
                    <a:gd name="connsiteY1" fmla="*/ 0 h 656947"/>
                    <a:gd name="connsiteX2" fmla="*/ 3591018 w 4190261"/>
                    <a:gd name="connsiteY2" fmla="*/ 0 h 656947"/>
                    <a:gd name="connsiteX3" fmla="*/ 4190261 w 4190261"/>
                    <a:gd name="connsiteY3" fmla="*/ 656947 h 656947"/>
                    <a:gd name="connsiteX4" fmla="*/ 0 w 4190261"/>
                    <a:gd name="connsiteY4" fmla="*/ 656947 h 65694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4190261" h="656947">
                      <a:moveTo>
                        <a:pt x="0" y="656947"/>
                      </a:moveTo>
                      <a:lnTo>
                        <a:pt x="732408" y="0"/>
                      </a:lnTo>
                      <a:lnTo>
                        <a:pt x="3591018" y="0"/>
                      </a:lnTo>
                      <a:lnTo>
                        <a:pt x="4190261" y="656947"/>
                      </a:lnTo>
                      <a:lnTo>
                        <a:pt x="0" y="656947"/>
                      </a:lnTo>
                      <a:close/>
                    </a:path>
                  </a:pathLst>
                </a:cu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cs-CZ"/>
                </a:p>
              </p:txBody>
            </p:sp>
            <p:sp>
              <p:nvSpPr>
                <p:cNvPr id="106" name="Obdélník 105">
                  <a:extLst>
                    <a:ext uri="{FF2B5EF4-FFF2-40B4-BE49-F238E27FC236}">
                      <a16:creationId xmlns:a16="http://schemas.microsoft.com/office/drawing/2014/main" id="{7305E223-6D57-45C3-8165-18A393CEE439}"/>
                    </a:ext>
                  </a:extLst>
                </p:cNvPr>
                <p:cNvSpPr/>
                <p:nvPr/>
              </p:nvSpPr>
              <p:spPr>
                <a:xfrm>
                  <a:off x="4749544" y="1526960"/>
                  <a:ext cx="45719" cy="2760956"/>
                </a:xfrm>
                <a:prstGeom prst="rect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cs-CZ"/>
                </a:p>
              </p:txBody>
            </p:sp>
            <p:sp>
              <p:nvSpPr>
                <p:cNvPr id="107" name="Pravoúhlý trojúhelník 106">
                  <a:extLst>
                    <a:ext uri="{FF2B5EF4-FFF2-40B4-BE49-F238E27FC236}">
                      <a16:creationId xmlns:a16="http://schemas.microsoft.com/office/drawing/2014/main" id="{1FAB0654-0433-48B9-86CB-7D69166519DE}"/>
                    </a:ext>
                  </a:extLst>
                </p:cNvPr>
                <p:cNvSpPr/>
                <p:nvPr/>
              </p:nvSpPr>
              <p:spPr>
                <a:xfrm flipH="1">
                  <a:off x="3213720" y="1526959"/>
                  <a:ext cx="1535837" cy="2370338"/>
                </a:xfrm>
                <a:prstGeom prst="rtTriangl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cs-CZ"/>
                </a:p>
              </p:txBody>
            </p:sp>
          </p:grpSp>
          <p:sp>
            <p:nvSpPr>
              <p:cNvPr id="101" name="Ovál 100">
                <a:extLst>
                  <a:ext uri="{FF2B5EF4-FFF2-40B4-BE49-F238E27FC236}">
                    <a16:creationId xmlns:a16="http://schemas.microsoft.com/office/drawing/2014/main" id="{0BE51705-2063-43DB-84BF-8263869E1E79}"/>
                  </a:ext>
                </a:extLst>
              </p:cNvPr>
              <p:cNvSpPr/>
              <p:nvPr/>
            </p:nvSpPr>
            <p:spPr>
              <a:xfrm>
                <a:off x="6019060" y="4376690"/>
                <a:ext cx="603682" cy="563731"/>
              </a:xfrm>
              <a:prstGeom prst="ellipse">
                <a:avLst/>
              </a:prstGeom>
              <a:noFill/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102" name="Ovál 101">
                <a:extLst>
                  <a:ext uri="{FF2B5EF4-FFF2-40B4-BE49-F238E27FC236}">
                    <a16:creationId xmlns:a16="http://schemas.microsoft.com/office/drawing/2014/main" id="{DACEE16D-614D-4F8E-B14D-03E8E57737FA}"/>
                  </a:ext>
                </a:extLst>
              </p:cNvPr>
              <p:cNvSpPr/>
              <p:nvPr/>
            </p:nvSpPr>
            <p:spPr>
              <a:xfrm>
                <a:off x="6659727" y="4369294"/>
                <a:ext cx="603682" cy="563731"/>
              </a:xfrm>
              <a:prstGeom prst="ellipse">
                <a:avLst/>
              </a:prstGeom>
              <a:noFill/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103" name="Ovál 102">
                <a:extLst>
                  <a:ext uri="{FF2B5EF4-FFF2-40B4-BE49-F238E27FC236}">
                    <a16:creationId xmlns:a16="http://schemas.microsoft.com/office/drawing/2014/main" id="{82FE20BD-8C9D-4895-8675-1AF36987919F}"/>
                  </a:ext>
                </a:extLst>
              </p:cNvPr>
              <p:cNvSpPr/>
              <p:nvPr/>
            </p:nvSpPr>
            <p:spPr>
              <a:xfrm>
                <a:off x="6020539" y="3783360"/>
                <a:ext cx="603682" cy="563731"/>
              </a:xfrm>
              <a:prstGeom prst="ellipse">
                <a:avLst/>
              </a:prstGeom>
              <a:noFill/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104" name="Ovál 103">
                <a:extLst>
                  <a:ext uri="{FF2B5EF4-FFF2-40B4-BE49-F238E27FC236}">
                    <a16:creationId xmlns:a16="http://schemas.microsoft.com/office/drawing/2014/main" id="{196158BB-3785-4EA6-89DB-16BC3184AD11}"/>
                  </a:ext>
                </a:extLst>
              </p:cNvPr>
              <p:cNvSpPr/>
              <p:nvPr/>
            </p:nvSpPr>
            <p:spPr>
              <a:xfrm>
                <a:off x="6661206" y="3775964"/>
                <a:ext cx="603682" cy="563731"/>
              </a:xfrm>
              <a:prstGeom prst="ellipse">
                <a:avLst/>
              </a:prstGeom>
              <a:noFill/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</p:grpSp>
        <p:sp>
          <p:nvSpPr>
            <p:cNvPr id="87" name="Ovál 86">
              <a:extLst>
                <a:ext uri="{FF2B5EF4-FFF2-40B4-BE49-F238E27FC236}">
                  <a16:creationId xmlns:a16="http://schemas.microsoft.com/office/drawing/2014/main" id="{79D11BAA-6951-4A95-B74A-D4BEF4F8207D}"/>
                </a:ext>
              </a:extLst>
            </p:cNvPr>
            <p:cNvSpPr/>
            <p:nvPr/>
          </p:nvSpPr>
          <p:spPr>
            <a:xfrm>
              <a:off x="2183670" y="4300397"/>
              <a:ext cx="340763" cy="318212"/>
            </a:xfrm>
            <a:prstGeom prst="ellipse">
              <a:avLst/>
            </a:prstGeom>
            <a:noFill/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88" name="Ovál 87">
              <a:extLst>
                <a:ext uri="{FF2B5EF4-FFF2-40B4-BE49-F238E27FC236}">
                  <a16:creationId xmlns:a16="http://schemas.microsoft.com/office/drawing/2014/main" id="{518F5495-04F0-4141-A026-356DB6A91A0C}"/>
                </a:ext>
              </a:extLst>
            </p:cNvPr>
            <p:cNvSpPr/>
            <p:nvPr/>
          </p:nvSpPr>
          <p:spPr>
            <a:xfrm>
              <a:off x="2575753" y="4293001"/>
              <a:ext cx="340763" cy="318212"/>
            </a:xfrm>
            <a:prstGeom prst="ellipse">
              <a:avLst/>
            </a:prstGeom>
            <a:noFill/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89" name="Ovál 88">
              <a:extLst>
                <a:ext uri="{FF2B5EF4-FFF2-40B4-BE49-F238E27FC236}">
                  <a16:creationId xmlns:a16="http://schemas.microsoft.com/office/drawing/2014/main" id="{40E96477-5CF9-4120-AD83-78B81BC7D635}"/>
                </a:ext>
              </a:extLst>
            </p:cNvPr>
            <p:cNvSpPr/>
            <p:nvPr/>
          </p:nvSpPr>
          <p:spPr>
            <a:xfrm>
              <a:off x="2185149" y="3920130"/>
              <a:ext cx="340763" cy="318212"/>
            </a:xfrm>
            <a:prstGeom prst="ellipse">
              <a:avLst/>
            </a:prstGeom>
            <a:noFill/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90" name="Ovál 89">
              <a:extLst>
                <a:ext uri="{FF2B5EF4-FFF2-40B4-BE49-F238E27FC236}">
                  <a16:creationId xmlns:a16="http://schemas.microsoft.com/office/drawing/2014/main" id="{1F6B59CC-59EB-4F41-8173-813417481585}"/>
                </a:ext>
              </a:extLst>
            </p:cNvPr>
            <p:cNvSpPr/>
            <p:nvPr/>
          </p:nvSpPr>
          <p:spPr>
            <a:xfrm>
              <a:off x="2577232" y="3912734"/>
              <a:ext cx="340763" cy="318212"/>
            </a:xfrm>
            <a:prstGeom prst="ellipse">
              <a:avLst/>
            </a:prstGeom>
            <a:noFill/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91" name="Ovál 90">
              <a:extLst>
                <a:ext uri="{FF2B5EF4-FFF2-40B4-BE49-F238E27FC236}">
                  <a16:creationId xmlns:a16="http://schemas.microsoft.com/office/drawing/2014/main" id="{F18EC357-D450-47A2-B3FF-6C6391231EAC}"/>
                </a:ext>
              </a:extLst>
            </p:cNvPr>
            <p:cNvSpPr/>
            <p:nvPr/>
          </p:nvSpPr>
          <p:spPr>
            <a:xfrm>
              <a:off x="2182191" y="3554668"/>
              <a:ext cx="340763" cy="318212"/>
            </a:xfrm>
            <a:prstGeom prst="ellipse">
              <a:avLst/>
            </a:prstGeom>
            <a:noFill/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92" name="Ovál 91">
              <a:extLst>
                <a:ext uri="{FF2B5EF4-FFF2-40B4-BE49-F238E27FC236}">
                  <a16:creationId xmlns:a16="http://schemas.microsoft.com/office/drawing/2014/main" id="{F9CE7E51-3D17-45D1-9BDA-C366EA90885F}"/>
                </a:ext>
              </a:extLst>
            </p:cNvPr>
            <p:cNvSpPr/>
            <p:nvPr/>
          </p:nvSpPr>
          <p:spPr>
            <a:xfrm>
              <a:off x="2574274" y="3547272"/>
              <a:ext cx="340763" cy="318212"/>
            </a:xfrm>
            <a:prstGeom prst="ellipse">
              <a:avLst/>
            </a:prstGeom>
            <a:noFill/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93" name="Ovál 92">
              <a:extLst>
                <a:ext uri="{FF2B5EF4-FFF2-40B4-BE49-F238E27FC236}">
                  <a16:creationId xmlns:a16="http://schemas.microsoft.com/office/drawing/2014/main" id="{19BC1A63-523E-4323-9E8B-D9631E36DFAE}"/>
                </a:ext>
              </a:extLst>
            </p:cNvPr>
            <p:cNvSpPr/>
            <p:nvPr/>
          </p:nvSpPr>
          <p:spPr>
            <a:xfrm>
              <a:off x="2183670" y="3156649"/>
              <a:ext cx="340763" cy="318212"/>
            </a:xfrm>
            <a:prstGeom prst="ellipse">
              <a:avLst/>
            </a:prstGeom>
            <a:noFill/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94" name="Ovál 93">
              <a:extLst>
                <a:ext uri="{FF2B5EF4-FFF2-40B4-BE49-F238E27FC236}">
                  <a16:creationId xmlns:a16="http://schemas.microsoft.com/office/drawing/2014/main" id="{B334B9A0-6E28-4688-9B3F-ADD5BBF454D8}"/>
                </a:ext>
              </a:extLst>
            </p:cNvPr>
            <p:cNvSpPr/>
            <p:nvPr/>
          </p:nvSpPr>
          <p:spPr>
            <a:xfrm>
              <a:off x="2575753" y="3149253"/>
              <a:ext cx="340763" cy="318212"/>
            </a:xfrm>
            <a:prstGeom prst="ellipse">
              <a:avLst/>
            </a:prstGeom>
            <a:noFill/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95" name="Ovál 94">
              <a:extLst>
                <a:ext uri="{FF2B5EF4-FFF2-40B4-BE49-F238E27FC236}">
                  <a16:creationId xmlns:a16="http://schemas.microsoft.com/office/drawing/2014/main" id="{772BDA94-F8F0-452A-9648-813C2BC638AA}"/>
                </a:ext>
              </a:extLst>
            </p:cNvPr>
            <p:cNvSpPr/>
            <p:nvPr/>
          </p:nvSpPr>
          <p:spPr>
            <a:xfrm>
              <a:off x="2181764" y="2784486"/>
              <a:ext cx="340763" cy="318212"/>
            </a:xfrm>
            <a:prstGeom prst="ellipse">
              <a:avLst/>
            </a:prstGeom>
            <a:noFill/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96" name="Ovál 95">
              <a:extLst>
                <a:ext uri="{FF2B5EF4-FFF2-40B4-BE49-F238E27FC236}">
                  <a16:creationId xmlns:a16="http://schemas.microsoft.com/office/drawing/2014/main" id="{EBD38674-8646-4061-BE2E-9839E49E6A00}"/>
                </a:ext>
              </a:extLst>
            </p:cNvPr>
            <p:cNvSpPr/>
            <p:nvPr/>
          </p:nvSpPr>
          <p:spPr>
            <a:xfrm>
              <a:off x="2573847" y="2777090"/>
              <a:ext cx="340763" cy="318212"/>
            </a:xfrm>
            <a:prstGeom prst="ellipse">
              <a:avLst/>
            </a:prstGeom>
            <a:noFill/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97" name="Ovál 96">
              <a:extLst>
                <a:ext uri="{FF2B5EF4-FFF2-40B4-BE49-F238E27FC236}">
                  <a16:creationId xmlns:a16="http://schemas.microsoft.com/office/drawing/2014/main" id="{EC91A7E1-B49A-4DAC-BA12-BA44EAAC903C}"/>
                </a:ext>
              </a:extLst>
            </p:cNvPr>
            <p:cNvSpPr/>
            <p:nvPr/>
          </p:nvSpPr>
          <p:spPr>
            <a:xfrm>
              <a:off x="2183243" y="2395350"/>
              <a:ext cx="340763" cy="318212"/>
            </a:xfrm>
            <a:prstGeom prst="ellipse">
              <a:avLst/>
            </a:prstGeom>
            <a:noFill/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98" name="Ovál 97">
              <a:extLst>
                <a:ext uri="{FF2B5EF4-FFF2-40B4-BE49-F238E27FC236}">
                  <a16:creationId xmlns:a16="http://schemas.microsoft.com/office/drawing/2014/main" id="{596D63B5-3603-416B-BBE8-47C7C10EE6DF}"/>
                </a:ext>
              </a:extLst>
            </p:cNvPr>
            <p:cNvSpPr/>
            <p:nvPr/>
          </p:nvSpPr>
          <p:spPr>
            <a:xfrm>
              <a:off x="2575326" y="2387954"/>
              <a:ext cx="340763" cy="318212"/>
            </a:xfrm>
            <a:prstGeom prst="ellipse">
              <a:avLst/>
            </a:prstGeom>
            <a:noFill/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99" name="Znak násobení 57">
              <a:extLst>
                <a:ext uri="{FF2B5EF4-FFF2-40B4-BE49-F238E27FC236}">
                  <a16:creationId xmlns:a16="http://schemas.microsoft.com/office/drawing/2014/main" id="{5064A306-688A-4CEA-8EA1-53D195242B33}"/>
                </a:ext>
              </a:extLst>
            </p:cNvPr>
            <p:cNvSpPr/>
            <p:nvPr/>
          </p:nvSpPr>
          <p:spPr>
            <a:xfrm>
              <a:off x="233161" y="2866007"/>
              <a:ext cx="1932557" cy="2087717"/>
            </a:xfrm>
            <a:prstGeom prst="mathMultiply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</p:grpSp>
    </p:spTree>
    <p:extLst>
      <p:ext uri="{BB962C8B-B14F-4D97-AF65-F5344CB8AC3E}">
        <p14:creationId xmlns:p14="http://schemas.microsoft.com/office/powerpoint/2010/main" val="37357020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patí 1">
            <a:extLst>
              <a:ext uri="{FF2B5EF4-FFF2-40B4-BE49-F238E27FC236}">
                <a16:creationId xmlns:a16="http://schemas.microsoft.com/office/drawing/2014/main" id="{A6547A6E-D33C-4704-920D-15CC8B59C8CC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720000" y="6228000"/>
            <a:ext cx="7920000" cy="252000"/>
          </a:xfrm>
        </p:spPr>
        <p:txBody>
          <a:bodyPr/>
          <a:lstStyle/>
          <a:p>
            <a:r>
              <a:rPr lang="en-US" noProof="0" dirty="0"/>
              <a:t>Physiology department</a:t>
            </a:r>
            <a:endParaRPr lang="en-GB" noProof="0" dirty="0"/>
          </a:p>
        </p:txBody>
      </p:sp>
      <p:sp>
        <p:nvSpPr>
          <p:cNvPr id="3" name="Zástupný symbol pro číslo snímku 2">
            <a:extLst>
              <a:ext uri="{FF2B5EF4-FFF2-40B4-BE49-F238E27FC236}">
                <a16:creationId xmlns:a16="http://schemas.microsoft.com/office/drawing/2014/main" id="{E18E0517-5E0A-41A3-8E75-2C525B9ACA0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414000" y="6228000"/>
            <a:ext cx="252000" cy="252000"/>
          </a:xfrm>
        </p:spPr>
        <p:txBody>
          <a:bodyPr/>
          <a:lstStyle/>
          <a:p>
            <a:fld id="{0970407D-EE58-4A0B-824B-1D3AE42DD9CF}" type="slidenum">
              <a:rPr lang="cs-CZ" altLang="cs-CZ" smtClean="0"/>
              <a:pPr/>
              <a:t>5</a:t>
            </a:fld>
            <a:endParaRPr lang="cs-CZ" altLang="cs-CZ" dirty="0"/>
          </a:p>
        </p:txBody>
      </p:sp>
      <p:sp>
        <p:nvSpPr>
          <p:cNvPr id="4" name="Nadpis 3">
            <a:extLst>
              <a:ext uri="{FF2B5EF4-FFF2-40B4-BE49-F238E27FC236}">
                <a16:creationId xmlns:a16="http://schemas.microsoft.com/office/drawing/2014/main" id="{E3AD8291-6FD8-48DD-ACA8-6E5A42BFD41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19999" y="720000"/>
            <a:ext cx="11305223" cy="451576"/>
          </a:xfrm>
        </p:spPr>
        <p:txBody>
          <a:bodyPr/>
          <a:lstStyle/>
          <a:p>
            <a:r>
              <a:rPr lang="en-US" dirty="0"/>
              <a:t>25: </a:t>
            </a:r>
            <a:r>
              <a:rPr lang="en-US" dirty="0" err="1"/>
              <a:t>Ventilace</a:t>
            </a:r>
            <a:r>
              <a:rPr lang="en-US" dirty="0"/>
              <a:t> </a:t>
            </a:r>
            <a:r>
              <a:rPr lang="en-US" dirty="0" err="1"/>
              <a:t>plic</a:t>
            </a:r>
            <a:r>
              <a:rPr lang="en-US" dirty="0"/>
              <a:t>, </a:t>
            </a:r>
            <a:r>
              <a:rPr lang="en-US" dirty="0" err="1"/>
              <a:t>plicní</a:t>
            </a:r>
            <a:r>
              <a:rPr lang="en-US" dirty="0"/>
              <a:t> </a:t>
            </a:r>
            <a:r>
              <a:rPr lang="en-US" dirty="0" err="1"/>
              <a:t>objemy</a:t>
            </a:r>
            <a:r>
              <a:rPr lang="cs-CZ" dirty="0"/>
              <a:t>, </a:t>
            </a:r>
            <a:r>
              <a:rPr lang="en-US" dirty="0" err="1"/>
              <a:t>měření</a:t>
            </a:r>
            <a:br>
              <a:rPr lang="en-US" dirty="0"/>
            </a:br>
            <a:endParaRPr lang="en-US" dirty="0"/>
          </a:p>
        </p:txBody>
      </p:sp>
      <p:sp>
        <p:nvSpPr>
          <p:cNvPr id="24" name="Zástupný symbol pro obsah 23">
            <a:extLst>
              <a:ext uri="{FF2B5EF4-FFF2-40B4-BE49-F238E27FC236}">
                <a16:creationId xmlns:a16="http://schemas.microsoft.com/office/drawing/2014/main" id="{1DED6811-0676-4725-8D03-2E4F7421263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20000" y="1425302"/>
            <a:ext cx="10753200" cy="4139998"/>
          </a:xfrm>
        </p:spPr>
        <p:txBody>
          <a:bodyPr/>
          <a:lstStyle/>
          <a:p>
            <a:pPr algn="just"/>
            <a:r>
              <a:rPr lang="cs-CZ" dirty="0"/>
              <a:t>Principem je stanovení rychlosti proudění vzduchu z měřených rozdílů tlaků mezi vnitřní a vnější stranou membrány spirometru, objemy jsou dopočítávány (spirometry systému </a:t>
            </a:r>
            <a:r>
              <a:rPr lang="cs-CZ" dirty="0" err="1"/>
              <a:t>PowerLab</a:t>
            </a:r>
            <a:r>
              <a:rPr lang="cs-CZ" dirty="0"/>
              <a:t>).</a:t>
            </a:r>
          </a:p>
          <a:p>
            <a:pPr algn="just"/>
            <a:r>
              <a:rPr lang="cs-CZ" dirty="0"/>
              <a:t>Principem je měření rychlosti proudění vzduchu definovaným průřezem z otáček </a:t>
            </a:r>
            <a:r>
              <a:rPr lang="cs-CZ" dirty="0" err="1"/>
              <a:t>turbínky</a:t>
            </a:r>
            <a:r>
              <a:rPr lang="cs-CZ" dirty="0"/>
              <a:t> a objemy jsou dopočítávány (</a:t>
            </a:r>
            <a:r>
              <a:rPr lang="cs-CZ" dirty="0" err="1"/>
              <a:t>Cosmed</a:t>
            </a:r>
            <a:r>
              <a:rPr lang="cs-CZ" dirty="0"/>
              <a:t>).</a:t>
            </a:r>
          </a:p>
          <a:p>
            <a:pPr algn="just"/>
            <a:r>
              <a:rPr lang="cs-CZ" dirty="0" err="1"/>
              <a:t>Kroghův</a:t>
            </a:r>
            <a:r>
              <a:rPr lang="cs-CZ" dirty="0"/>
              <a:t> respirometr</a:t>
            </a:r>
          </a:p>
          <a:p>
            <a:pPr algn="just"/>
            <a:endParaRPr lang="cs-CZ" dirty="0"/>
          </a:p>
        </p:txBody>
      </p:sp>
      <p:pic>
        <p:nvPicPr>
          <p:cNvPr id="25" name="Obrázek 24">
            <a:extLst>
              <a:ext uri="{FF2B5EF4-FFF2-40B4-BE49-F238E27FC236}">
                <a16:creationId xmlns:a16="http://schemas.microsoft.com/office/drawing/2014/main" id="{A957CED7-64E4-4F6D-B8A7-75DA5A7BD427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835" t="27055" r="9806" b="10550"/>
          <a:stretch/>
        </p:blipFill>
        <p:spPr>
          <a:xfrm>
            <a:off x="6488514" y="4610090"/>
            <a:ext cx="3804589" cy="21883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6363225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patí 1">
            <a:extLst>
              <a:ext uri="{FF2B5EF4-FFF2-40B4-BE49-F238E27FC236}">
                <a16:creationId xmlns:a16="http://schemas.microsoft.com/office/drawing/2014/main" id="{A6547A6E-D33C-4704-920D-15CC8B59C8CC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720000" y="6228000"/>
            <a:ext cx="7920000" cy="252000"/>
          </a:xfrm>
        </p:spPr>
        <p:txBody>
          <a:bodyPr/>
          <a:lstStyle/>
          <a:p>
            <a:r>
              <a:rPr lang="en-US" noProof="0" dirty="0"/>
              <a:t>Physiology department</a:t>
            </a:r>
            <a:endParaRPr lang="en-GB" noProof="0" dirty="0"/>
          </a:p>
        </p:txBody>
      </p:sp>
      <p:sp>
        <p:nvSpPr>
          <p:cNvPr id="3" name="Zástupný symbol pro číslo snímku 2">
            <a:extLst>
              <a:ext uri="{FF2B5EF4-FFF2-40B4-BE49-F238E27FC236}">
                <a16:creationId xmlns:a16="http://schemas.microsoft.com/office/drawing/2014/main" id="{E18E0517-5E0A-41A3-8E75-2C525B9ACA0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414000" y="6228000"/>
            <a:ext cx="252000" cy="252000"/>
          </a:xfrm>
        </p:spPr>
        <p:txBody>
          <a:bodyPr/>
          <a:lstStyle/>
          <a:p>
            <a:fld id="{0970407D-EE58-4A0B-824B-1D3AE42DD9CF}" type="slidenum">
              <a:rPr lang="cs-CZ" altLang="cs-CZ" smtClean="0"/>
              <a:pPr/>
              <a:t>6</a:t>
            </a:fld>
            <a:endParaRPr lang="cs-CZ" altLang="cs-CZ" dirty="0"/>
          </a:p>
        </p:txBody>
      </p:sp>
      <p:sp>
        <p:nvSpPr>
          <p:cNvPr id="4" name="Nadpis 3">
            <a:extLst>
              <a:ext uri="{FF2B5EF4-FFF2-40B4-BE49-F238E27FC236}">
                <a16:creationId xmlns:a16="http://schemas.microsoft.com/office/drawing/2014/main" id="{E3AD8291-6FD8-48DD-ACA8-6E5A42BFD41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19999" y="720000"/>
            <a:ext cx="11305223" cy="451576"/>
          </a:xfrm>
        </p:spPr>
        <p:txBody>
          <a:bodyPr/>
          <a:lstStyle/>
          <a:p>
            <a:r>
              <a:rPr lang="en-US" dirty="0"/>
              <a:t>25: </a:t>
            </a:r>
            <a:r>
              <a:rPr lang="en-US" dirty="0" err="1"/>
              <a:t>Ventilace</a:t>
            </a:r>
            <a:r>
              <a:rPr lang="en-US" dirty="0"/>
              <a:t> </a:t>
            </a:r>
            <a:r>
              <a:rPr lang="en-US" dirty="0" err="1"/>
              <a:t>plic</a:t>
            </a:r>
            <a:r>
              <a:rPr lang="en-US" dirty="0"/>
              <a:t>, </a:t>
            </a:r>
            <a:r>
              <a:rPr lang="en-US" dirty="0" err="1"/>
              <a:t>plicní</a:t>
            </a:r>
            <a:r>
              <a:rPr lang="en-US" dirty="0"/>
              <a:t> </a:t>
            </a:r>
            <a:r>
              <a:rPr lang="en-US" dirty="0" err="1"/>
              <a:t>objemy</a:t>
            </a:r>
            <a:r>
              <a:rPr lang="cs-CZ" dirty="0"/>
              <a:t>, </a:t>
            </a:r>
            <a:r>
              <a:rPr lang="en-US" dirty="0" err="1"/>
              <a:t>měření</a:t>
            </a:r>
            <a:br>
              <a:rPr lang="en-US" dirty="0"/>
            </a:br>
            <a:br>
              <a:rPr lang="en-US" dirty="0"/>
            </a:br>
            <a:endParaRPr lang="en-US" dirty="0"/>
          </a:p>
        </p:txBody>
      </p:sp>
      <p:sp>
        <p:nvSpPr>
          <p:cNvPr id="5" name="Zástupný symbol pro obsah 4">
            <a:extLst>
              <a:ext uri="{FF2B5EF4-FFF2-40B4-BE49-F238E27FC236}">
                <a16:creationId xmlns:a16="http://schemas.microsoft.com/office/drawing/2014/main" id="{E033DD52-7BEE-4ECB-AC22-1CE8F43E78A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7549" y="5011377"/>
            <a:ext cx="11156134" cy="654383"/>
          </a:xfrm>
        </p:spPr>
        <p:txBody>
          <a:bodyPr/>
          <a:lstStyle/>
          <a:p>
            <a:pPr lvl="0"/>
            <a:r>
              <a:rPr lang="en-GB" sz="1200" b="1" i="1" dirty="0" err="1"/>
              <a:t>klidový</a:t>
            </a:r>
            <a:r>
              <a:rPr lang="en-GB" sz="1200" b="1" i="1" dirty="0"/>
              <a:t> </a:t>
            </a:r>
            <a:r>
              <a:rPr lang="en-GB" sz="1200" b="1" i="1" dirty="0" err="1"/>
              <a:t>dechový</a:t>
            </a:r>
            <a:r>
              <a:rPr lang="en-GB" sz="1200" b="1" i="1" dirty="0"/>
              <a:t> </a:t>
            </a:r>
            <a:r>
              <a:rPr lang="en-GB" sz="1200" b="1" i="1" dirty="0" err="1"/>
              <a:t>objem</a:t>
            </a:r>
            <a:r>
              <a:rPr lang="en-GB" sz="1200" b="1" i="1" dirty="0"/>
              <a:t> [Vt] – </a:t>
            </a:r>
            <a:r>
              <a:rPr lang="en-GB" sz="1200" b="1" i="1" dirty="0" err="1"/>
              <a:t>objem</a:t>
            </a:r>
            <a:r>
              <a:rPr lang="en-GB" sz="1200" b="1" i="1" dirty="0"/>
              <a:t> </a:t>
            </a:r>
            <a:r>
              <a:rPr lang="en-GB" sz="1200" b="1" i="1" dirty="0" err="1"/>
              <a:t>vzduchu</a:t>
            </a:r>
            <a:r>
              <a:rPr lang="en-GB" sz="1200" b="1" i="1" dirty="0"/>
              <a:t> </a:t>
            </a:r>
            <a:r>
              <a:rPr lang="en-GB" sz="1200" b="1" i="1" dirty="0" err="1"/>
              <a:t>vdechnutý</a:t>
            </a:r>
            <a:r>
              <a:rPr lang="en-GB" sz="1200" b="1" i="1" dirty="0"/>
              <a:t> do </a:t>
            </a:r>
            <a:r>
              <a:rPr lang="en-GB" sz="1200" b="1" i="1" dirty="0" err="1"/>
              <a:t>plic</a:t>
            </a:r>
            <a:r>
              <a:rPr lang="en-GB" sz="1200" b="1" i="1" dirty="0"/>
              <a:t> z </a:t>
            </a:r>
            <a:r>
              <a:rPr lang="en-GB" sz="1200" b="1" i="1" dirty="0" err="1"/>
              <a:t>polohy</a:t>
            </a:r>
            <a:r>
              <a:rPr lang="en-GB" sz="1200" b="1" i="1" dirty="0"/>
              <a:t> </a:t>
            </a:r>
            <a:r>
              <a:rPr lang="en-GB" sz="1200" b="1" i="1" dirty="0" err="1"/>
              <a:t>klidového</a:t>
            </a:r>
            <a:r>
              <a:rPr lang="en-GB" sz="1200" b="1" i="1" dirty="0"/>
              <a:t> </a:t>
            </a:r>
            <a:r>
              <a:rPr lang="en-GB" sz="1200" b="1" i="1" dirty="0" err="1"/>
              <a:t>výdechu</a:t>
            </a:r>
            <a:endParaRPr lang="en-GB" sz="1200" b="1" i="1" dirty="0"/>
          </a:p>
          <a:p>
            <a:pPr lvl="0"/>
            <a:r>
              <a:rPr lang="en-GB" sz="1200" b="1" i="1" dirty="0" err="1"/>
              <a:t>rezervní</a:t>
            </a:r>
            <a:r>
              <a:rPr lang="en-GB" sz="1200" b="1" i="1" dirty="0"/>
              <a:t> </a:t>
            </a:r>
            <a:r>
              <a:rPr lang="en-GB" sz="1200" b="1" i="1" dirty="0" err="1"/>
              <a:t>inspirační</a:t>
            </a:r>
            <a:r>
              <a:rPr lang="en-GB" sz="1200" b="1" i="1" dirty="0"/>
              <a:t> </a:t>
            </a:r>
            <a:r>
              <a:rPr lang="en-GB" sz="1200" b="1" i="1" dirty="0" err="1"/>
              <a:t>objem</a:t>
            </a:r>
            <a:r>
              <a:rPr lang="en-GB" sz="1200" b="1" i="1" dirty="0"/>
              <a:t> [IRV] – </a:t>
            </a:r>
            <a:r>
              <a:rPr lang="en-GB" sz="1200" b="1" i="1" dirty="0" err="1"/>
              <a:t>maximální</a:t>
            </a:r>
            <a:r>
              <a:rPr lang="en-GB" sz="1200" b="1" i="1" dirty="0"/>
              <a:t> </a:t>
            </a:r>
            <a:r>
              <a:rPr lang="en-GB" sz="1200" b="1" i="1" dirty="0" err="1"/>
              <a:t>objem</a:t>
            </a:r>
            <a:r>
              <a:rPr lang="en-GB" sz="1200" b="1" i="1" dirty="0"/>
              <a:t> </a:t>
            </a:r>
            <a:r>
              <a:rPr lang="en-GB" sz="1200" b="1" i="1" dirty="0" err="1"/>
              <a:t>vzduchu</a:t>
            </a:r>
            <a:r>
              <a:rPr lang="en-GB" sz="1200" b="1" i="1" dirty="0"/>
              <a:t>, </a:t>
            </a:r>
            <a:r>
              <a:rPr lang="en-GB" sz="1200" b="1" i="1" dirty="0" err="1"/>
              <a:t>který</a:t>
            </a:r>
            <a:r>
              <a:rPr lang="en-GB" sz="1200" b="1" i="1" dirty="0"/>
              <a:t> </a:t>
            </a:r>
            <a:r>
              <a:rPr lang="en-GB" sz="1200" b="1" i="1" dirty="0" err="1"/>
              <a:t>může</a:t>
            </a:r>
            <a:r>
              <a:rPr lang="en-GB" sz="1200" b="1" i="1" dirty="0"/>
              <a:t> </a:t>
            </a:r>
            <a:r>
              <a:rPr lang="en-GB" sz="1200" b="1" i="1" dirty="0" err="1"/>
              <a:t>být</a:t>
            </a:r>
            <a:r>
              <a:rPr lang="en-GB" sz="1200" b="1" i="1" dirty="0"/>
              <a:t> </a:t>
            </a:r>
            <a:r>
              <a:rPr lang="en-GB" sz="1200" b="1" i="1" dirty="0" err="1"/>
              <a:t>usilovně</a:t>
            </a:r>
            <a:r>
              <a:rPr lang="en-GB" sz="1200" b="1" i="1" dirty="0"/>
              <a:t> </a:t>
            </a:r>
            <a:r>
              <a:rPr lang="en-GB" sz="1200" b="1" i="1" dirty="0" err="1"/>
              <a:t>nadechnut</a:t>
            </a:r>
            <a:r>
              <a:rPr lang="en-GB" sz="1200" b="1" i="1" dirty="0"/>
              <a:t> </a:t>
            </a:r>
            <a:r>
              <a:rPr lang="en-GB" sz="1200" b="1" i="1" dirty="0" err="1"/>
              <a:t>navíc</a:t>
            </a:r>
            <a:r>
              <a:rPr lang="en-GB" sz="1200" b="1" i="1" dirty="0"/>
              <a:t> po </a:t>
            </a:r>
            <a:r>
              <a:rPr lang="en-GB" sz="1200" b="1" i="1" dirty="0" err="1"/>
              <a:t>normálním</a:t>
            </a:r>
            <a:r>
              <a:rPr lang="en-GB" sz="1200" b="1" i="1" dirty="0"/>
              <a:t> </a:t>
            </a:r>
            <a:r>
              <a:rPr lang="en-GB" sz="1200" b="1" i="1" dirty="0" err="1"/>
              <a:t>nádechu</a:t>
            </a:r>
            <a:endParaRPr lang="en-GB" sz="1200" b="1" i="1" dirty="0"/>
          </a:p>
          <a:p>
            <a:r>
              <a:rPr lang="cs-CZ" sz="1200" b="1" dirty="0">
                <a:latin typeface="+mn-lt"/>
              </a:rPr>
              <a:t>rezervní expirační objem [ERV]</a:t>
            </a:r>
            <a:r>
              <a:rPr lang="cs-CZ" sz="1200" dirty="0">
                <a:latin typeface="+mn-lt"/>
              </a:rPr>
              <a:t> – maximální objem vzduchu, který může být usilovně vydechnut navíc po normálním výdechu</a:t>
            </a:r>
          </a:p>
          <a:p>
            <a:r>
              <a:rPr lang="cs-CZ" sz="1200" b="1" dirty="0">
                <a:latin typeface="+mn-lt"/>
              </a:rPr>
              <a:t>reziduální objem [RV] </a:t>
            </a:r>
            <a:r>
              <a:rPr lang="cs-CZ" sz="1200" dirty="0">
                <a:latin typeface="+mn-lt"/>
              </a:rPr>
              <a:t>– objem vzduchu, který zůstává  v plicích po maximálně usilovném výdechu </a:t>
            </a:r>
          </a:p>
          <a:p>
            <a:pPr marL="72000" lvl="0" indent="0">
              <a:buNone/>
            </a:pPr>
            <a:endParaRPr lang="cs-CZ" sz="1200" dirty="0"/>
          </a:p>
          <a:p>
            <a:endParaRPr lang="cs-CZ" sz="1200" dirty="0"/>
          </a:p>
        </p:txBody>
      </p:sp>
      <p:grpSp>
        <p:nvGrpSpPr>
          <p:cNvPr id="6" name="Skupina 5">
            <a:extLst>
              <a:ext uri="{FF2B5EF4-FFF2-40B4-BE49-F238E27FC236}">
                <a16:creationId xmlns:a16="http://schemas.microsoft.com/office/drawing/2014/main" id="{DBF5C12E-C6C9-439B-AF05-FA5DE64C0765}"/>
              </a:ext>
            </a:extLst>
          </p:cNvPr>
          <p:cNvGrpSpPr/>
          <p:nvPr/>
        </p:nvGrpSpPr>
        <p:grpSpPr>
          <a:xfrm>
            <a:off x="1355836" y="1270372"/>
            <a:ext cx="9490075" cy="3514725"/>
            <a:chOff x="134064" y="750949"/>
            <a:chExt cx="6274648" cy="2057363"/>
          </a:xfrm>
        </p:grpSpPr>
        <p:sp>
          <p:nvSpPr>
            <p:cNvPr id="7" name="Volný tvar 6">
              <a:extLst>
                <a:ext uri="{FF2B5EF4-FFF2-40B4-BE49-F238E27FC236}">
                  <a16:creationId xmlns:a16="http://schemas.microsoft.com/office/drawing/2014/main" id="{46407648-08BF-475C-8BBF-4BD1ADFB4CAF}"/>
                </a:ext>
              </a:extLst>
            </p:cNvPr>
            <p:cNvSpPr/>
            <p:nvPr/>
          </p:nvSpPr>
          <p:spPr>
            <a:xfrm>
              <a:off x="576064" y="936104"/>
              <a:ext cx="4806315" cy="1501140"/>
            </a:xfrm>
            <a:custGeom>
              <a:avLst/>
              <a:gdLst>
                <a:gd name="connsiteX0" fmla="*/ 0 w 4806564"/>
                <a:gd name="connsiteY0" fmla="*/ 1144987 h 1501418"/>
                <a:gd name="connsiteX1" fmla="*/ 170954 w 4806564"/>
                <a:gd name="connsiteY1" fmla="*/ 687787 h 1501418"/>
                <a:gd name="connsiteX2" fmla="*/ 345882 w 4806564"/>
                <a:gd name="connsiteY2" fmla="*/ 1148963 h 1501418"/>
                <a:gd name="connsiteX3" fmla="*/ 516835 w 4806564"/>
                <a:gd name="connsiteY3" fmla="*/ 687787 h 1501418"/>
                <a:gd name="connsiteX4" fmla="*/ 691764 w 4806564"/>
                <a:gd name="connsiteY4" fmla="*/ 1141012 h 1501418"/>
                <a:gd name="connsiteX5" fmla="*/ 862717 w 4806564"/>
                <a:gd name="connsiteY5" fmla="*/ 687787 h 1501418"/>
                <a:gd name="connsiteX6" fmla="*/ 1029694 w 4806564"/>
                <a:gd name="connsiteY6" fmla="*/ 1148963 h 1501418"/>
                <a:gd name="connsiteX7" fmla="*/ 1256307 w 4806564"/>
                <a:gd name="connsiteY7" fmla="*/ 0 h 1501418"/>
                <a:gd name="connsiteX8" fmla="*/ 1482919 w 4806564"/>
                <a:gd name="connsiteY8" fmla="*/ 1144987 h 1501418"/>
                <a:gd name="connsiteX9" fmla="*/ 1657847 w 4806564"/>
                <a:gd name="connsiteY9" fmla="*/ 687787 h 1501418"/>
                <a:gd name="connsiteX10" fmla="*/ 1824825 w 4806564"/>
                <a:gd name="connsiteY10" fmla="*/ 1144987 h 1501418"/>
                <a:gd name="connsiteX11" fmla="*/ 1995778 w 4806564"/>
                <a:gd name="connsiteY11" fmla="*/ 695739 h 1501418"/>
                <a:gd name="connsiteX12" fmla="*/ 2174682 w 4806564"/>
                <a:gd name="connsiteY12" fmla="*/ 1144987 h 1501418"/>
                <a:gd name="connsiteX13" fmla="*/ 2341660 w 4806564"/>
                <a:gd name="connsiteY13" fmla="*/ 691763 h 1501418"/>
                <a:gd name="connsiteX14" fmla="*/ 2631882 w 4806564"/>
                <a:gd name="connsiteY14" fmla="*/ 1490869 h 1501418"/>
                <a:gd name="connsiteX15" fmla="*/ 2918129 w 4806564"/>
                <a:gd name="connsiteY15" fmla="*/ 691763 h 1501418"/>
                <a:gd name="connsiteX16" fmla="*/ 3093058 w 4806564"/>
                <a:gd name="connsiteY16" fmla="*/ 1141012 h 1501418"/>
                <a:gd name="connsiteX17" fmla="*/ 3260035 w 4806564"/>
                <a:gd name="connsiteY17" fmla="*/ 691763 h 1501418"/>
                <a:gd name="connsiteX18" fmla="*/ 3430988 w 4806564"/>
                <a:gd name="connsiteY18" fmla="*/ 1144987 h 1501418"/>
                <a:gd name="connsiteX19" fmla="*/ 3597966 w 4806564"/>
                <a:gd name="connsiteY19" fmla="*/ 695739 h 1501418"/>
                <a:gd name="connsiteX20" fmla="*/ 3772894 w 4806564"/>
                <a:gd name="connsiteY20" fmla="*/ 1148963 h 1501418"/>
                <a:gd name="connsiteX21" fmla="*/ 4003482 w 4806564"/>
                <a:gd name="connsiteY21" fmla="*/ 3975 h 1501418"/>
                <a:gd name="connsiteX22" fmla="*/ 4345388 w 4806564"/>
                <a:gd name="connsiteY22" fmla="*/ 1490869 h 1501418"/>
                <a:gd name="connsiteX23" fmla="*/ 4619708 w 4806564"/>
                <a:gd name="connsiteY23" fmla="*/ 691763 h 1501418"/>
                <a:gd name="connsiteX24" fmla="*/ 4802588 w 4806564"/>
                <a:gd name="connsiteY24" fmla="*/ 1144987 h 1501418"/>
                <a:gd name="connsiteX25" fmla="*/ 4802588 w 4806564"/>
                <a:gd name="connsiteY25" fmla="*/ 1144987 h 1501418"/>
                <a:gd name="connsiteX26" fmla="*/ 4806564 w 4806564"/>
                <a:gd name="connsiteY26" fmla="*/ 1141012 h 1501418"/>
                <a:gd name="connsiteX27" fmla="*/ 4806564 w 4806564"/>
                <a:gd name="connsiteY27" fmla="*/ 1141012 h 150141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</a:cxnLst>
              <a:rect l="l" t="t" r="r" b="b"/>
              <a:pathLst>
                <a:path w="4806564" h="1501418">
                  <a:moveTo>
                    <a:pt x="0" y="1144987"/>
                  </a:moveTo>
                  <a:cubicBezTo>
                    <a:pt x="56653" y="916055"/>
                    <a:pt x="113307" y="687124"/>
                    <a:pt x="170954" y="687787"/>
                  </a:cubicBezTo>
                  <a:cubicBezTo>
                    <a:pt x="228601" y="688450"/>
                    <a:pt x="288235" y="1148963"/>
                    <a:pt x="345882" y="1148963"/>
                  </a:cubicBezTo>
                  <a:cubicBezTo>
                    <a:pt x="403529" y="1148963"/>
                    <a:pt x="459188" y="689112"/>
                    <a:pt x="516835" y="687787"/>
                  </a:cubicBezTo>
                  <a:cubicBezTo>
                    <a:pt x="574482" y="686462"/>
                    <a:pt x="634117" y="1141012"/>
                    <a:pt x="691764" y="1141012"/>
                  </a:cubicBezTo>
                  <a:cubicBezTo>
                    <a:pt x="749411" y="1141012"/>
                    <a:pt x="806395" y="686462"/>
                    <a:pt x="862717" y="687787"/>
                  </a:cubicBezTo>
                  <a:cubicBezTo>
                    <a:pt x="919039" y="689112"/>
                    <a:pt x="964096" y="1263594"/>
                    <a:pt x="1029694" y="1148963"/>
                  </a:cubicBezTo>
                  <a:cubicBezTo>
                    <a:pt x="1095292" y="1034332"/>
                    <a:pt x="1180770" y="663"/>
                    <a:pt x="1256307" y="0"/>
                  </a:cubicBezTo>
                  <a:cubicBezTo>
                    <a:pt x="1331844" y="-663"/>
                    <a:pt x="1415996" y="1030356"/>
                    <a:pt x="1482919" y="1144987"/>
                  </a:cubicBezTo>
                  <a:cubicBezTo>
                    <a:pt x="1549842" y="1259618"/>
                    <a:pt x="1600863" y="687787"/>
                    <a:pt x="1657847" y="687787"/>
                  </a:cubicBezTo>
                  <a:cubicBezTo>
                    <a:pt x="1714831" y="687787"/>
                    <a:pt x="1768503" y="1143662"/>
                    <a:pt x="1824825" y="1144987"/>
                  </a:cubicBezTo>
                  <a:cubicBezTo>
                    <a:pt x="1881147" y="1146312"/>
                    <a:pt x="1937469" y="695739"/>
                    <a:pt x="1995778" y="695739"/>
                  </a:cubicBezTo>
                  <a:cubicBezTo>
                    <a:pt x="2054087" y="695739"/>
                    <a:pt x="2117035" y="1145650"/>
                    <a:pt x="2174682" y="1144987"/>
                  </a:cubicBezTo>
                  <a:cubicBezTo>
                    <a:pt x="2232329" y="1144324"/>
                    <a:pt x="2265460" y="634116"/>
                    <a:pt x="2341660" y="691763"/>
                  </a:cubicBezTo>
                  <a:cubicBezTo>
                    <a:pt x="2417860" y="749410"/>
                    <a:pt x="2535804" y="1490869"/>
                    <a:pt x="2631882" y="1490869"/>
                  </a:cubicBezTo>
                  <a:cubicBezTo>
                    <a:pt x="2727960" y="1490869"/>
                    <a:pt x="2841266" y="750072"/>
                    <a:pt x="2918129" y="691763"/>
                  </a:cubicBezTo>
                  <a:cubicBezTo>
                    <a:pt x="2994992" y="633454"/>
                    <a:pt x="3036074" y="1141012"/>
                    <a:pt x="3093058" y="1141012"/>
                  </a:cubicBezTo>
                  <a:cubicBezTo>
                    <a:pt x="3150042" y="1141012"/>
                    <a:pt x="3203713" y="691101"/>
                    <a:pt x="3260035" y="691763"/>
                  </a:cubicBezTo>
                  <a:cubicBezTo>
                    <a:pt x="3316357" y="692425"/>
                    <a:pt x="3374666" y="1144324"/>
                    <a:pt x="3430988" y="1144987"/>
                  </a:cubicBezTo>
                  <a:cubicBezTo>
                    <a:pt x="3487310" y="1145650"/>
                    <a:pt x="3540982" y="695076"/>
                    <a:pt x="3597966" y="695739"/>
                  </a:cubicBezTo>
                  <a:cubicBezTo>
                    <a:pt x="3654950" y="696402"/>
                    <a:pt x="3705308" y="1264257"/>
                    <a:pt x="3772894" y="1148963"/>
                  </a:cubicBezTo>
                  <a:cubicBezTo>
                    <a:pt x="3840480" y="1033669"/>
                    <a:pt x="3908066" y="-53009"/>
                    <a:pt x="4003482" y="3975"/>
                  </a:cubicBezTo>
                  <a:cubicBezTo>
                    <a:pt x="4098898" y="60959"/>
                    <a:pt x="4242684" y="1376238"/>
                    <a:pt x="4345388" y="1490869"/>
                  </a:cubicBezTo>
                  <a:cubicBezTo>
                    <a:pt x="4448092" y="1605500"/>
                    <a:pt x="4543508" y="749410"/>
                    <a:pt x="4619708" y="691763"/>
                  </a:cubicBezTo>
                  <a:cubicBezTo>
                    <a:pt x="4695908" y="634116"/>
                    <a:pt x="4802588" y="1144987"/>
                    <a:pt x="4802588" y="1144987"/>
                  </a:cubicBezTo>
                  <a:lnTo>
                    <a:pt x="4802588" y="1144987"/>
                  </a:lnTo>
                  <a:lnTo>
                    <a:pt x="4806564" y="1141012"/>
                  </a:lnTo>
                  <a:lnTo>
                    <a:pt x="4806564" y="1141012"/>
                  </a:lnTo>
                </a:path>
              </a:pathLst>
            </a:cu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cs-CZ"/>
            </a:p>
          </p:txBody>
        </p:sp>
        <p:cxnSp>
          <p:nvCxnSpPr>
            <p:cNvPr id="8" name="Přímá spojnice 7">
              <a:extLst>
                <a:ext uri="{FF2B5EF4-FFF2-40B4-BE49-F238E27FC236}">
                  <a16:creationId xmlns:a16="http://schemas.microsoft.com/office/drawing/2014/main" id="{7F79019E-3150-41EE-8AE0-BE777A04698C}"/>
                </a:ext>
              </a:extLst>
            </p:cNvPr>
            <p:cNvCxnSpPr/>
            <p:nvPr/>
          </p:nvCxnSpPr>
          <p:spPr>
            <a:xfrm>
              <a:off x="504056" y="786709"/>
              <a:ext cx="0" cy="202160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Přímá spojnice 8">
              <a:extLst>
                <a:ext uri="{FF2B5EF4-FFF2-40B4-BE49-F238E27FC236}">
                  <a16:creationId xmlns:a16="http://schemas.microsoft.com/office/drawing/2014/main" id="{AD7CD112-FFA8-40DE-9A03-E2D47CD8A07B}"/>
                </a:ext>
              </a:extLst>
            </p:cNvPr>
            <p:cNvCxnSpPr/>
            <p:nvPr/>
          </p:nvCxnSpPr>
          <p:spPr>
            <a:xfrm flipH="1">
              <a:off x="504056" y="2448272"/>
              <a:ext cx="590465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Přímá spojnice 9">
              <a:extLst>
                <a:ext uri="{FF2B5EF4-FFF2-40B4-BE49-F238E27FC236}">
                  <a16:creationId xmlns:a16="http://schemas.microsoft.com/office/drawing/2014/main" id="{D84EAA58-5C39-43C9-9182-33229952FCBC}"/>
                </a:ext>
              </a:extLst>
            </p:cNvPr>
            <p:cNvCxnSpPr/>
            <p:nvPr/>
          </p:nvCxnSpPr>
          <p:spPr>
            <a:xfrm flipH="1">
              <a:off x="504056" y="2088232"/>
              <a:ext cx="590465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Přímá spojnice 10">
              <a:extLst>
                <a:ext uri="{FF2B5EF4-FFF2-40B4-BE49-F238E27FC236}">
                  <a16:creationId xmlns:a16="http://schemas.microsoft.com/office/drawing/2014/main" id="{8AE6F491-AA09-46C9-9845-FB414014D4AD}"/>
                </a:ext>
              </a:extLst>
            </p:cNvPr>
            <p:cNvCxnSpPr/>
            <p:nvPr/>
          </p:nvCxnSpPr>
          <p:spPr>
            <a:xfrm flipH="1">
              <a:off x="504056" y="1628476"/>
              <a:ext cx="590465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Přímá spojnice 11">
              <a:extLst>
                <a:ext uri="{FF2B5EF4-FFF2-40B4-BE49-F238E27FC236}">
                  <a16:creationId xmlns:a16="http://schemas.microsoft.com/office/drawing/2014/main" id="{C64DF42F-6D6B-4B81-BD26-6F5E36397BD3}"/>
                </a:ext>
              </a:extLst>
            </p:cNvPr>
            <p:cNvCxnSpPr/>
            <p:nvPr/>
          </p:nvCxnSpPr>
          <p:spPr>
            <a:xfrm flipH="1">
              <a:off x="504056" y="936104"/>
              <a:ext cx="590465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ovéPole 13">
              <a:extLst>
                <a:ext uri="{FF2B5EF4-FFF2-40B4-BE49-F238E27FC236}">
                  <a16:creationId xmlns:a16="http://schemas.microsoft.com/office/drawing/2014/main" id="{192A541B-4C2C-4209-887C-0B11B7827AE5}"/>
                </a:ext>
              </a:extLst>
            </p:cNvPr>
            <p:cNvSpPr txBox="1"/>
            <p:nvPr/>
          </p:nvSpPr>
          <p:spPr>
            <a:xfrm>
              <a:off x="134064" y="750949"/>
              <a:ext cx="576064" cy="295910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cs-CZ" sz="1800" kern="1200" dirty="0">
                  <a:solidFill>
                    <a:srgbClr val="000000"/>
                  </a:solidFill>
                  <a:effectLst/>
                  <a:latin typeface="+mn-lt"/>
                  <a:ea typeface="Times New Roman"/>
                </a:rPr>
                <a:t>V </a:t>
              </a:r>
              <a:r>
                <a:rPr lang="en-US" sz="1800" kern="1200" dirty="0">
                  <a:solidFill>
                    <a:srgbClr val="000000"/>
                  </a:solidFill>
                  <a:effectLst/>
                  <a:latin typeface="+mn-lt"/>
                  <a:ea typeface="Times New Roman"/>
                </a:rPr>
                <a:t>[l]</a:t>
              </a:r>
              <a:endParaRPr lang="cs-CZ" sz="2800" dirty="0">
                <a:effectLst/>
                <a:latin typeface="+mn-lt"/>
                <a:ea typeface="Times New Roman"/>
              </a:endParaRPr>
            </a:p>
          </p:txBody>
        </p:sp>
        <p:cxnSp>
          <p:nvCxnSpPr>
            <p:cNvPr id="14" name="Přímá spojnice 13">
              <a:extLst>
                <a:ext uri="{FF2B5EF4-FFF2-40B4-BE49-F238E27FC236}">
                  <a16:creationId xmlns:a16="http://schemas.microsoft.com/office/drawing/2014/main" id="{6CFC8276-0A90-4BFC-96F5-161D4B153CC3}"/>
                </a:ext>
              </a:extLst>
            </p:cNvPr>
            <p:cNvCxnSpPr/>
            <p:nvPr/>
          </p:nvCxnSpPr>
          <p:spPr>
            <a:xfrm flipH="1">
              <a:off x="504056" y="2736304"/>
              <a:ext cx="590465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5" name="Přímá spojnice se šipkou 14">
            <a:extLst>
              <a:ext uri="{FF2B5EF4-FFF2-40B4-BE49-F238E27FC236}">
                <a16:creationId xmlns:a16="http://schemas.microsoft.com/office/drawing/2014/main" id="{1E039C11-EA41-4A46-91D6-32E87A220029}"/>
              </a:ext>
            </a:extLst>
          </p:cNvPr>
          <p:cNvCxnSpPr/>
          <p:nvPr/>
        </p:nvCxnSpPr>
        <p:spPr bwMode="auto">
          <a:xfrm>
            <a:off x="2273359" y="2743957"/>
            <a:ext cx="0" cy="80943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accent1"/>
            </a:solidFill>
            <a:prstDash val="solid"/>
            <a:miter lim="800000"/>
            <a:headEnd type="arrow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6" name="TextovéPole 1">
            <a:extLst>
              <a:ext uri="{FF2B5EF4-FFF2-40B4-BE49-F238E27FC236}">
                <a16:creationId xmlns:a16="http://schemas.microsoft.com/office/drawing/2014/main" id="{CA432917-5DB6-437F-915C-D266A36E5079}"/>
              </a:ext>
            </a:extLst>
          </p:cNvPr>
          <p:cNvSpPr txBox="1"/>
          <p:nvPr/>
        </p:nvSpPr>
        <p:spPr>
          <a:xfrm>
            <a:off x="9829341" y="2964006"/>
            <a:ext cx="11518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0"/>
              </a:spcAft>
            </a:pPr>
            <a:r>
              <a:rPr lang="cs-CZ" sz="1800" kern="1200" dirty="0" err="1">
                <a:solidFill>
                  <a:srgbClr val="000000"/>
                </a:solidFill>
                <a:effectLst/>
                <a:latin typeface="+mn-lt"/>
                <a:ea typeface="Times New Roman"/>
              </a:rPr>
              <a:t>Vt</a:t>
            </a:r>
            <a:r>
              <a:rPr lang="cs-CZ" sz="1800" kern="1200" dirty="0">
                <a:solidFill>
                  <a:srgbClr val="000000"/>
                </a:solidFill>
                <a:effectLst/>
                <a:latin typeface="+mn-lt"/>
                <a:ea typeface="Times New Roman"/>
              </a:rPr>
              <a:t> (0,5 l)</a:t>
            </a:r>
            <a:endParaRPr lang="cs-CZ" sz="1800" dirty="0">
              <a:effectLst/>
              <a:latin typeface="+mn-lt"/>
              <a:ea typeface="Times New Roman"/>
            </a:endParaRPr>
          </a:p>
        </p:txBody>
      </p:sp>
      <p:sp>
        <p:nvSpPr>
          <p:cNvPr id="17" name="Obdélník 16">
            <a:extLst>
              <a:ext uri="{FF2B5EF4-FFF2-40B4-BE49-F238E27FC236}">
                <a16:creationId xmlns:a16="http://schemas.microsoft.com/office/drawing/2014/main" id="{538B56E9-F0FA-47EB-B6EA-A368464BAB28}"/>
              </a:ext>
            </a:extLst>
          </p:cNvPr>
          <p:cNvSpPr/>
          <p:nvPr/>
        </p:nvSpPr>
        <p:spPr>
          <a:xfrm>
            <a:off x="9829341" y="1990832"/>
            <a:ext cx="121924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sz="1800" dirty="0">
                <a:latin typeface="+mn-lt"/>
              </a:rPr>
              <a:t>IRV (2,5 l)</a:t>
            </a:r>
          </a:p>
        </p:txBody>
      </p:sp>
      <p:cxnSp>
        <p:nvCxnSpPr>
          <p:cNvPr id="18" name="Přímá spojnice se šipkou 17">
            <a:extLst>
              <a:ext uri="{FF2B5EF4-FFF2-40B4-BE49-F238E27FC236}">
                <a16:creationId xmlns:a16="http://schemas.microsoft.com/office/drawing/2014/main" id="{73F12F30-4FDB-448C-8596-92298FD53774}"/>
              </a:ext>
            </a:extLst>
          </p:cNvPr>
          <p:cNvCxnSpPr/>
          <p:nvPr/>
        </p:nvCxnSpPr>
        <p:spPr bwMode="auto">
          <a:xfrm>
            <a:off x="3921184" y="1582955"/>
            <a:ext cx="0" cy="1185086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accent1"/>
            </a:solidFill>
            <a:prstDash val="solid"/>
            <a:miter lim="800000"/>
            <a:headEnd type="arrow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9" name="Přímá spojnice se šipkou 18">
            <a:extLst>
              <a:ext uri="{FF2B5EF4-FFF2-40B4-BE49-F238E27FC236}">
                <a16:creationId xmlns:a16="http://schemas.microsoft.com/office/drawing/2014/main" id="{B3A15BDD-35A6-470B-AB5C-7689D47D4214}"/>
              </a:ext>
            </a:extLst>
          </p:cNvPr>
          <p:cNvCxnSpPr/>
          <p:nvPr/>
        </p:nvCxnSpPr>
        <p:spPr bwMode="auto">
          <a:xfrm>
            <a:off x="6007159" y="3536785"/>
            <a:ext cx="0" cy="649276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accent1"/>
            </a:solidFill>
            <a:prstDash val="solid"/>
            <a:miter lim="800000"/>
            <a:headEnd type="arrow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0" name="Přímá spojnice se šipkou 19">
            <a:extLst>
              <a:ext uri="{FF2B5EF4-FFF2-40B4-BE49-F238E27FC236}">
                <a16:creationId xmlns:a16="http://schemas.microsoft.com/office/drawing/2014/main" id="{D7E7A459-C219-486E-95AE-8B76578BB5DC}"/>
              </a:ext>
            </a:extLst>
          </p:cNvPr>
          <p:cNvCxnSpPr/>
          <p:nvPr/>
        </p:nvCxnSpPr>
        <p:spPr bwMode="auto">
          <a:xfrm>
            <a:off x="8617009" y="4131310"/>
            <a:ext cx="0" cy="564846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accent1"/>
            </a:solidFill>
            <a:prstDash val="solid"/>
            <a:miter lim="800000"/>
            <a:headEnd type="arrow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1" name="Obdélník 20">
            <a:extLst>
              <a:ext uri="{FF2B5EF4-FFF2-40B4-BE49-F238E27FC236}">
                <a16:creationId xmlns:a16="http://schemas.microsoft.com/office/drawing/2014/main" id="{810BDD12-40CF-4EE1-BF0A-DD28063C8CEB}"/>
              </a:ext>
            </a:extLst>
          </p:cNvPr>
          <p:cNvSpPr/>
          <p:nvPr/>
        </p:nvSpPr>
        <p:spPr>
          <a:xfrm>
            <a:off x="9829341" y="3676757"/>
            <a:ext cx="130901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sz="1800" dirty="0">
                <a:latin typeface="+mn-lt"/>
              </a:rPr>
              <a:t>ERV (1,5 l)</a:t>
            </a:r>
          </a:p>
        </p:txBody>
      </p:sp>
      <p:sp>
        <p:nvSpPr>
          <p:cNvPr id="22" name="Obdélník 21">
            <a:extLst>
              <a:ext uri="{FF2B5EF4-FFF2-40B4-BE49-F238E27FC236}">
                <a16:creationId xmlns:a16="http://schemas.microsoft.com/office/drawing/2014/main" id="{2C94D997-E0F9-493C-A20C-C37540277019}"/>
              </a:ext>
            </a:extLst>
          </p:cNvPr>
          <p:cNvSpPr/>
          <p:nvPr/>
        </p:nvSpPr>
        <p:spPr>
          <a:xfrm>
            <a:off x="9829341" y="4234491"/>
            <a:ext cx="115512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sz="1800" dirty="0">
                <a:latin typeface="+mn-lt"/>
              </a:rPr>
              <a:t>RV (1,5 l)</a:t>
            </a:r>
          </a:p>
        </p:txBody>
      </p:sp>
    </p:spTree>
    <p:extLst>
      <p:ext uri="{BB962C8B-B14F-4D97-AF65-F5344CB8AC3E}">
        <p14:creationId xmlns:p14="http://schemas.microsoft.com/office/powerpoint/2010/main" val="17822781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patí 1">
            <a:extLst>
              <a:ext uri="{FF2B5EF4-FFF2-40B4-BE49-F238E27FC236}">
                <a16:creationId xmlns:a16="http://schemas.microsoft.com/office/drawing/2014/main" id="{A6547A6E-D33C-4704-920D-15CC8B59C8CC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720000" y="6228000"/>
            <a:ext cx="7920000" cy="252000"/>
          </a:xfrm>
        </p:spPr>
        <p:txBody>
          <a:bodyPr/>
          <a:lstStyle/>
          <a:p>
            <a:r>
              <a:rPr lang="en-US" noProof="0" dirty="0"/>
              <a:t>Physiology department</a:t>
            </a:r>
            <a:endParaRPr lang="en-GB" noProof="0" dirty="0"/>
          </a:p>
        </p:txBody>
      </p:sp>
      <p:sp>
        <p:nvSpPr>
          <p:cNvPr id="3" name="Zástupný symbol pro číslo snímku 2">
            <a:extLst>
              <a:ext uri="{FF2B5EF4-FFF2-40B4-BE49-F238E27FC236}">
                <a16:creationId xmlns:a16="http://schemas.microsoft.com/office/drawing/2014/main" id="{E18E0517-5E0A-41A3-8E75-2C525B9ACA0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414000" y="6228000"/>
            <a:ext cx="252000" cy="252000"/>
          </a:xfrm>
        </p:spPr>
        <p:txBody>
          <a:bodyPr/>
          <a:lstStyle/>
          <a:p>
            <a:fld id="{0970407D-EE58-4A0B-824B-1D3AE42DD9CF}" type="slidenum">
              <a:rPr lang="cs-CZ" altLang="cs-CZ" smtClean="0"/>
              <a:pPr/>
              <a:t>7</a:t>
            </a:fld>
            <a:endParaRPr lang="cs-CZ" altLang="cs-CZ" dirty="0"/>
          </a:p>
        </p:txBody>
      </p:sp>
      <p:sp>
        <p:nvSpPr>
          <p:cNvPr id="4" name="Nadpis 3">
            <a:extLst>
              <a:ext uri="{FF2B5EF4-FFF2-40B4-BE49-F238E27FC236}">
                <a16:creationId xmlns:a16="http://schemas.microsoft.com/office/drawing/2014/main" id="{E3AD8291-6FD8-48DD-ACA8-6E5A42BFD41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19999" y="720000"/>
            <a:ext cx="11305223" cy="451576"/>
          </a:xfrm>
        </p:spPr>
        <p:txBody>
          <a:bodyPr/>
          <a:lstStyle/>
          <a:p>
            <a:r>
              <a:rPr lang="en-US" dirty="0"/>
              <a:t>25: </a:t>
            </a:r>
            <a:r>
              <a:rPr lang="en-US" dirty="0" err="1"/>
              <a:t>Ventilace</a:t>
            </a:r>
            <a:r>
              <a:rPr lang="en-US" dirty="0"/>
              <a:t> </a:t>
            </a:r>
            <a:r>
              <a:rPr lang="en-US" dirty="0" err="1"/>
              <a:t>plic</a:t>
            </a:r>
            <a:r>
              <a:rPr lang="en-US" dirty="0"/>
              <a:t>, </a:t>
            </a:r>
            <a:r>
              <a:rPr lang="en-US" dirty="0" err="1"/>
              <a:t>plicní</a:t>
            </a:r>
            <a:r>
              <a:rPr lang="en-US" dirty="0"/>
              <a:t> </a:t>
            </a:r>
            <a:r>
              <a:rPr lang="en-US" dirty="0" err="1"/>
              <a:t>objemy</a:t>
            </a:r>
            <a:r>
              <a:rPr lang="cs-CZ" dirty="0"/>
              <a:t>, </a:t>
            </a:r>
            <a:r>
              <a:rPr lang="en-US" dirty="0" err="1"/>
              <a:t>měření</a:t>
            </a:r>
            <a:br>
              <a:rPr lang="en-US" dirty="0"/>
            </a:br>
            <a:br>
              <a:rPr lang="en-US" dirty="0"/>
            </a:br>
            <a:endParaRPr lang="en-US" dirty="0"/>
          </a:p>
        </p:txBody>
      </p:sp>
      <p:sp>
        <p:nvSpPr>
          <p:cNvPr id="5" name="Zástupný symbol pro obsah 4">
            <a:extLst>
              <a:ext uri="{FF2B5EF4-FFF2-40B4-BE49-F238E27FC236}">
                <a16:creationId xmlns:a16="http://schemas.microsoft.com/office/drawing/2014/main" id="{E033DD52-7BEE-4ECB-AC22-1CE8F43E78A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486503" y="4787248"/>
            <a:ext cx="3783668" cy="1692748"/>
          </a:xfrm>
        </p:spPr>
        <p:txBody>
          <a:bodyPr/>
          <a:lstStyle/>
          <a:p>
            <a:pPr marL="72000" lvl="0" indent="0">
              <a:buNone/>
            </a:pPr>
            <a:r>
              <a:rPr lang="en-GB" sz="1200" b="1" i="1" dirty="0" err="1"/>
              <a:t>Kapacita</a:t>
            </a:r>
            <a:r>
              <a:rPr lang="en-GB" sz="1200" b="1" i="1" dirty="0"/>
              <a:t> </a:t>
            </a:r>
            <a:r>
              <a:rPr lang="en-GB" sz="1200" b="1" i="1" dirty="0" err="1"/>
              <a:t>plic</a:t>
            </a:r>
            <a:r>
              <a:rPr lang="cs-CZ" sz="1200" b="1" i="1" dirty="0"/>
              <a:t>:</a:t>
            </a:r>
            <a:endParaRPr lang="en-GB" sz="1200" b="1" i="1" dirty="0"/>
          </a:p>
          <a:p>
            <a:r>
              <a:rPr lang="cs-CZ" sz="1200" dirty="0"/>
              <a:t>rezervní inspirační kapacita [RIC]= </a:t>
            </a:r>
            <a:r>
              <a:rPr lang="cs-CZ" sz="1200" dirty="0" err="1"/>
              <a:t>IRV+Vt</a:t>
            </a:r>
            <a:endParaRPr lang="cs-CZ" sz="1200" dirty="0"/>
          </a:p>
          <a:p>
            <a:r>
              <a:rPr lang="cs-CZ" sz="1200" dirty="0"/>
              <a:t>rezervní exspirační kapacita [IRV]= </a:t>
            </a:r>
            <a:r>
              <a:rPr lang="cs-CZ" sz="1200" dirty="0" err="1"/>
              <a:t>ERV+Vt</a:t>
            </a:r>
            <a:endParaRPr lang="cs-CZ" sz="1200" dirty="0"/>
          </a:p>
          <a:p>
            <a:r>
              <a:rPr lang="cs-CZ" sz="1200" dirty="0"/>
              <a:t>vitální kapacita plic [VC] = </a:t>
            </a:r>
            <a:r>
              <a:rPr lang="cs-CZ" sz="1200" dirty="0" err="1"/>
              <a:t>IVR+Vt+ERV</a:t>
            </a:r>
            <a:endParaRPr lang="cs-CZ" sz="1200" dirty="0"/>
          </a:p>
          <a:p>
            <a:r>
              <a:rPr lang="cs-CZ" sz="1200" dirty="0"/>
              <a:t>funkční reziduální kapacita [FRC] = ERV+RV</a:t>
            </a:r>
          </a:p>
          <a:p>
            <a:r>
              <a:rPr lang="cs-CZ" sz="1200" dirty="0"/>
              <a:t>celková plicní kapacita [TLC] = </a:t>
            </a:r>
            <a:r>
              <a:rPr lang="cs-CZ" sz="1200" dirty="0" err="1"/>
              <a:t>IRV+Vt+ERV+RV</a:t>
            </a:r>
            <a:endParaRPr lang="cs-CZ" sz="1200" dirty="0"/>
          </a:p>
          <a:p>
            <a:endParaRPr lang="cs-CZ" sz="1200" dirty="0"/>
          </a:p>
        </p:txBody>
      </p:sp>
      <p:sp>
        <p:nvSpPr>
          <p:cNvPr id="16" name="TextovéPole 1">
            <a:extLst>
              <a:ext uri="{FF2B5EF4-FFF2-40B4-BE49-F238E27FC236}">
                <a16:creationId xmlns:a16="http://schemas.microsoft.com/office/drawing/2014/main" id="{CA432917-5DB6-437F-915C-D266A36E5079}"/>
              </a:ext>
            </a:extLst>
          </p:cNvPr>
          <p:cNvSpPr txBox="1"/>
          <p:nvPr/>
        </p:nvSpPr>
        <p:spPr>
          <a:xfrm>
            <a:off x="9441155" y="2886372"/>
            <a:ext cx="11518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0"/>
              </a:spcAft>
            </a:pPr>
            <a:r>
              <a:rPr lang="cs-CZ" sz="1800" kern="1200" dirty="0" err="1">
                <a:solidFill>
                  <a:srgbClr val="000000"/>
                </a:solidFill>
                <a:effectLst/>
                <a:latin typeface="+mn-lt"/>
                <a:ea typeface="Times New Roman"/>
              </a:rPr>
              <a:t>Vt</a:t>
            </a:r>
            <a:r>
              <a:rPr lang="cs-CZ" sz="1800" kern="1200" dirty="0">
                <a:solidFill>
                  <a:srgbClr val="000000"/>
                </a:solidFill>
                <a:effectLst/>
                <a:latin typeface="+mn-lt"/>
                <a:ea typeface="Times New Roman"/>
              </a:rPr>
              <a:t> (0,5 l)</a:t>
            </a:r>
            <a:endParaRPr lang="cs-CZ" sz="1800" dirty="0">
              <a:effectLst/>
              <a:latin typeface="+mn-lt"/>
              <a:ea typeface="Times New Roman"/>
            </a:endParaRPr>
          </a:p>
        </p:txBody>
      </p:sp>
      <p:sp>
        <p:nvSpPr>
          <p:cNvPr id="17" name="Obdélník 16">
            <a:extLst>
              <a:ext uri="{FF2B5EF4-FFF2-40B4-BE49-F238E27FC236}">
                <a16:creationId xmlns:a16="http://schemas.microsoft.com/office/drawing/2014/main" id="{538B56E9-F0FA-47EB-B6EA-A368464BAB28}"/>
              </a:ext>
            </a:extLst>
          </p:cNvPr>
          <p:cNvSpPr/>
          <p:nvPr/>
        </p:nvSpPr>
        <p:spPr>
          <a:xfrm>
            <a:off x="9441155" y="1913198"/>
            <a:ext cx="121924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sz="1800" dirty="0">
                <a:latin typeface="+mn-lt"/>
              </a:rPr>
              <a:t>IRV (2,5 l)</a:t>
            </a:r>
          </a:p>
        </p:txBody>
      </p:sp>
      <p:sp>
        <p:nvSpPr>
          <p:cNvPr id="21" name="Obdélník 20">
            <a:extLst>
              <a:ext uri="{FF2B5EF4-FFF2-40B4-BE49-F238E27FC236}">
                <a16:creationId xmlns:a16="http://schemas.microsoft.com/office/drawing/2014/main" id="{810BDD12-40CF-4EE1-BF0A-DD28063C8CEB}"/>
              </a:ext>
            </a:extLst>
          </p:cNvPr>
          <p:cNvSpPr/>
          <p:nvPr/>
        </p:nvSpPr>
        <p:spPr>
          <a:xfrm>
            <a:off x="9441155" y="3599123"/>
            <a:ext cx="130901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sz="1800" dirty="0">
                <a:latin typeface="+mn-lt"/>
              </a:rPr>
              <a:t>ERV (1,5 l)</a:t>
            </a:r>
          </a:p>
        </p:txBody>
      </p:sp>
      <p:sp>
        <p:nvSpPr>
          <p:cNvPr id="22" name="Obdélník 21">
            <a:extLst>
              <a:ext uri="{FF2B5EF4-FFF2-40B4-BE49-F238E27FC236}">
                <a16:creationId xmlns:a16="http://schemas.microsoft.com/office/drawing/2014/main" id="{2C94D997-E0F9-493C-A20C-C37540277019}"/>
              </a:ext>
            </a:extLst>
          </p:cNvPr>
          <p:cNvSpPr/>
          <p:nvPr/>
        </p:nvSpPr>
        <p:spPr>
          <a:xfrm>
            <a:off x="9441155" y="4156857"/>
            <a:ext cx="115512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sz="1800" dirty="0">
                <a:latin typeface="+mn-lt"/>
              </a:rPr>
              <a:t>RV (1,5 l)</a:t>
            </a:r>
          </a:p>
        </p:txBody>
      </p:sp>
      <p:grpSp>
        <p:nvGrpSpPr>
          <p:cNvPr id="23" name="Skupina 22">
            <a:extLst>
              <a:ext uri="{FF2B5EF4-FFF2-40B4-BE49-F238E27FC236}">
                <a16:creationId xmlns:a16="http://schemas.microsoft.com/office/drawing/2014/main" id="{7D0A822F-3E4C-477E-B46B-ACAC89D798ED}"/>
              </a:ext>
            </a:extLst>
          </p:cNvPr>
          <p:cNvGrpSpPr/>
          <p:nvPr/>
        </p:nvGrpSpPr>
        <p:grpSpPr>
          <a:xfrm>
            <a:off x="1355847" y="1256480"/>
            <a:ext cx="9490075" cy="3514725"/>
            <a:chOff x="134064" y="750949"/>
            <a:chExt cx="6274648" cy="2057363"/>
          </a:xfrm>
        </p:grpSpPr>
        <p:sp>
          <p:nvSpPr>
            <p:cNvPr id="24" name="Volný tvar 6">
              <a:extLst>
                <a:ext uri="{FF2B5EF4-FFF2-40B4-BE49-F238E27FC236}">
                  <a16:creationId xmlns:a16="http://schemas.microsoft.com/office/drawing/2014/main" id="{9956BD4D-799D-430D-9D9A-A4E3728DF5C6}"/>
                </a:ext>
              </a:extLst>
            </p:cNvPr>
            <p:cNvSpPr/>
            <p:nvPr/>
          </p:nvSpPr>
          <p:spPr>
            <a:xfrm>
              <a:off x="576064" y="936104"/>
              <a:ext cx="4806315" cy="1501140"/>
            </a:xfrm>
            <a:custGeom>
              <a:avLst/>
              <a:gdLst>
                <a:gd name="connsiteX0" fmla="*/ 0 w 4806564"/>
                <a:gd name="connsiteY0" fmla="*/ 1144987 h 1501418"/>
                <a:gd name="connsiteX1" fmla="*/ 170954 w 4806564"/>
                <a:gd name="connsiteY1" fmla="*/ 687787 h 1501418"/>
                <a:gd name="connsiteX2" fmla="*/ 345882 w 4806564"/>
                <a:gd name="connsiteY2" fmla="*/ 1148963 h 1501418"/>
                <a:gd name="connsiteX3" fmla="*/ 516835 w 4806564"/>
                <a:gd name="connsiteY3" fmla="*/ 687787 h 1501418"/>
                <a:gd name="connsiteX4" fmla="*/ 691764 w 4806564"/>
                <a:gd name="connsiteY4" fmla="*/ 1141012 h 1501418"/>
                <a:gd name="connsiteX5" fmla="*/ 862717 w 4806564"/>
                <a:gd name="connsiteY5" fmla="*/ 687787 h 1501418"/>
                <a:gd name="connsiteX6" fmla="*/ 1029694 w 4806564"/>
                <a:gd name="connsiteY6" fmla="*/ 1148963 h 1501418"/>
                <a:gd name="connsiteX7" fmla="*/ 1256307 w 4806564"/>
                <a:gd name="connsiteY7" fmla="*/ 0 h 1501418"/>
                <a:gd name="connsiteX8" fmla="*/ 1482919 w 4806564"/>
                <a:gd name="connsiteY8" fmla="*/ 1144987 h 1501418"/>
                <a:gd name="connsiteX9" fmla="*/ 1657847 w 4806564"/>
                <a:gd name="connsiteY9" fmla="*/ 687787 h 1501418"/>
                <a:gd name="connsiteX10" fmla="*/ 1824825 w 4806564"/>
                <a:gd name="connsiteY10" fmla="*/ 1144987 h 1501418"/>
                <a:gd name="connsiteX11" fmla="*/ 1995778 w 4806564"/>
                <a:gd name="connsiteY11" fmla="*/ 695739 h 1501418"/>
                <a:gd name="connsiteX12" fmla="*/ 2174682 w 4806564"/>
                <a:gd name="connsiteY12" fmla="*/ 1144987 h 1501418"/>
                <a:gd name="connsiteX13" fmla="*/ 2341660 w 4806564"/>
                <a:gd name="connsiteY13" fmla="*/ 691763 h 1501418"/>
                <a:gd name="connsiteX14" fmla="*/ 2631882 w 4806564"/>
                <a:gd name="connsiteY14" fmla="*/ 1490869 h 1501418"/>
                <a:gd name="connsiteX15" fmla="*/ 2918129 w 4806564"/>
                <a:gd name="connsiteY15" fmla="*/ 691763 h 1501418"/>
                <a:gd name="connsiteX16" fmla="*/ 3093058 w 4806564"/>
                <a:gd name="connsiteY16" fmla="*/ 1141012 h 1501418"/>
                <a:gd name="connsiteX17" fmla="*/ 3260035 w 4806564"/>
                <a:gd name="connsiteY17" fmla="*/ 691763 h 1501418"/>
                <a:gd name="connsiteX18" fmla="*/ 3430988 w 4806564"/>
                <a:gd name="connsiteY18" fmla="*/ 1144987 h 1501418"/>
                <a:gd name="connsiteX19" fmla="*/ 3597966 w 4806564"/>
                <a:gd name="connsiteY19" fmla="*/ 695739 h 1501418"/>
                <a:gd name="connsiteX20" fmla="*/ 3772894 w 4806564"/>
                <a:gd name="connsiteY20" fmla="*/ 1148963 h 1501418"/>
                <a:gd name="connsiteX21" fmla="*/ 4003482 w 4806564"/>
                <a:gd name="connsiteY21" fmla="*/ 3975 h 1501418"/>
                <a:gd name="connsiteX22" fmla="*/ 4345388 w 4806564"/>
                <a:gd name="connsiteY22" fmla="*/ 1490869 h 1501418"/>
                <a:gd name="connsiteX23" fmla="*/ 4619708 w 4806564"/>
                <a:gd name="connsiteY23" fmla="*/ 691763 h 1501418"/>
                <a:gd name="connsiteX24" fmla="*/ 4802588 w 4806564"/>
                <a:gd name="connsiteY24" fmla="*/ 1144987 h 1501418"/>
                <a:gd name="connsiteX25" fmla="*/ 4802588 w 4806564"/>
                <a:gd name="connsiteY25" fmla="*/ 1144987 h 1501418"/>
                <a:gd name="connsiteX26" fmla="*/ 4806564 w 4806564"/>
                <a:gd name="connsiteY26" fmla="*/ 1141012 h 1501418"/>
                <a:gd name="connsiteX27" fmla="*/ 4806564 w 4806564"/>
                <a:gd name="connsiteY27" fmla="*/ 1141012 h 150141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</a:cxnLst>
              <a:rect l="l" t="t" r="r" b="b"/>
              <a:pathLst>
                <a:path w="4806564" h="1501418">
                  <a:moveTo>
                    <a:pt x="0" y="1144987"/>
                  </a:moveTo>
                  <a:cubicBezTo>
                    <a:pt x="56653" y="916055"/>
                    <a:pt x="113307" y="687124"/>
                    <a:pt x="170954" y="687787"/>
                  </a:cubicBezTo>
                  <a:cubicBezTo>
                    <a:pt x="228601" y="688450"/>
                    <a:pt x="288235" y="1148963"/>
                    <a:pt x="345882" y="1148963"/>
                  </a:cubicBezTo>
                  <a:cubicBezTo>
                    <a:pt x="403529" y="1148963"/>
                    <a:pt x="459188" y="689112"/>
                    <a:pt x="516835" y="687787"/>
                  </a:cubicBezTo>
                  <a:cubicBezTo>
                    <a:pt x="574482" y="686462"/>
                    <a:pt x="634117" y="1141012"/>
                    <a:pt x="691764" y="1141012"/>
                  </a:cubicBezTo>
                  <a:cubicBezTo>
                    <a:pt x="749411" y="1141012"/>
                    <a:pt x="806395" y="686462"/>
                    <a:pt x="862717" y="687787"/>
                  </a:cubicBezTo>
                  <a:cubicBezTo>
                    <a:pt x="919039" y="689112"/>
                    <a:pt x="964096" y="1263594"/>
                    <a:pt x="1029694" y="1148963"/>
                  </a:cubicBezTo>
                  <a:cubicBezTo>
                    <a:pt x="1095292" y="1034332"/>
                    <a:pt x="1180770" y="663"/>
                    <a:pt x="1256307" y="0"/>
                  </a:cubicBezTo>
                  <a:cubicBezTo>
                    <a:pt x="1331844" y="-663"/>
                    <a:pt x="1415996" y="1030356"/>
                    <a:pt x="1482919" y="1144987"/>
                  </a:cubicBezTo>
                  <a:cubicBezTo>
                    <a:pt x="1549842" y="1259618"/>
                    <a:pt x="1600863" y="687787"/>
                    <a:pt x="1657847" y="687787"/>
                  </a:cubicBezTo>
                  <a:cubicBezTo>
                    <a:pt x="1714831" y="687787"/>
                    <a:pt x="1768503" y="1143662"/>
                    <a:pt x="1824825" y="1144987"/>
                  </a:cubicBezTo>
                  <a:cubicBezTo>
                    <a:pt x="1881147" y="1146312"/>
                    <a:pt x="1937469" y="695739"/>
                    <a:pt x="1995778" y="695739"/>
                  </a:cubicBezTo>
                  <a:cubicBezTo>
                    <a:pt x="2054087" y="695739"/>
                    <a:pt x="2117035" y="1145650"/>
                    <a:pt x="2174682" y="1144987"/>
                  </a:cubicBezTo>
                  <a:cubicBezTo>
                    <a:pt x="2232329" y="1144324"/>
                    <a:pt x="2265460" y="634116"/>
                    <a:pt x="2341660" y="691763"/>
                  </a:cubicBezTo>
                  <a:cubicBezTo>
                    <a:pt x="2417860" y="749410"/>
                    <a:pt x="2535804" y="1490869"/>
                    <a:pt x="2631882" y="1490869"/>
                  </a:cubicBezTo>
                  <a:cubicBezTo>
                    <a:pt x="2727960" y="1490869"/>
                    <a:pt x="2841266" y="750072"/>
                    <a:pt x="2918129" y="691763"/>
                  </a:cubicBezTo>
                  <a:cubicBezTo>
                    <a:pt x="2994992" y="633454"/>
                    <a:pt x="3036074" y="1141012"/>
                    <a:pt x="3093058" y="1141012"/>
                  </a:cubicBezTo>
                  <a:cubicBezTo>
                    <a:pt x="3150042" y="1141012"/>
                    <a:pt x="3203713" y="691101"/>
                    <a:pt x="3260035" y="691763"/>
                  </a:cubicBezTo>
                  <a:cubicBezTo>
                    <a:pt x="3316357" y="692425"/>
                    <a:pt x="3374666" y="1144324"/>
                    <a:pt x="3430988" y="1144987"/>
                  </a:cubicBezTo>
                  <a:cubicBezTo>
                    <a:pt x="3487310" y="1145650"/>
                    <a:pt x="3540982" y="695076"/>
                    <a:pt x="3597966" y="695739"/>
                  </a:cubicBezTo>
                  <a:cubicBezTo>
                    <a:pt x="3654950" y="696402"/>
                    <a:pt x="3705308" y="1264257"/>
                    <a:pt x="3772894" y="1148963"/>
                  </a:cubicBezTo>
                  <a:cubicBezTo>
                    <a:pt x="3840480" y="1033669"/>
                    <a:pt x="3908066" y="-53009"/>
                    <a:pt x="4003482" y="3975"/>
                  </a:cubicBezTo>
                  <a:cubicBezTo>
                    <a:pt x="4098898" y="60959"/>
                    <a:pt x="4242684" y="1376238"/>
                    <a:pt x="4345388" y="1490869"/>
                  </a:cubicBezTo>
                  <a:cubicBezTo>
                    <a:pt x="4448092" y="1605500"/>
                    <a:pt x="4543508" y="749410"/>
                    <a:pt x="4619708" y="691763"/>
                  </a:cubicBezTo>
                  <a:cubicBezTo>
                    <a:pt x="4695908" y="634116"/>
                    <a:pt x="4802588" y="1144987"/>
                    <a:pt x="4802588" y="1144987"/>
                  </a:cubicBezTo>
                  <a:lnTo>
                    <a:pt x="4802588" y="1144987"/>
                  </a:lnTo>
                  <a:lnTo>
                    <a:pt x="4806564" y="1141012"/>
                  </a:lnTo>
                  <a:lnTo>
                    <a:pt x="4806564" y="1141012"/>
                  </a:lnTo>
                </a:path>
              </a:pathLst>
            </a:cu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cs-CZ"/>
            </a:p>
          </p:txBody>
        </p:sp>
        <p:cxnSp>
          <p:nvCxnSpPr>
            <p:cNvPr id="25" name="Přímá spojnice 24">
              <a:extLst>
                <a:ext uri="{FF2B5EF4-FFF2-40B4-BE49-F238E27FC236}">
                  <a16:creationId xmlns:a16="http://schemas.microsoft.com/office/drawing/2014/main" id="{E5A7C51E-948B-4886-A817-94BFBE8DA242}"/>
                </a:ext>
              </a:extLst>
            </p:cNvPr>
            <p:cNvCxnSpPr/>
            <p:nvPr/>
          </p:nvCxnSpPr>
          <p:spPr>
            <a:xfrm>
              <a:off x="504056" y="786709"/>
              <a:ext cx="0" cy="202160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Přímá spojnice 25">
              <a:extLst>
                <a:ext uri="{FF2B5EF4-FFF2-40B4-BE49-F238E27FC236}">
                  <a16:creationId xmlns:a16="http://schemas.microsoft.com/office/drawing/2014/main" id="{2084F117-C507-49FE-9DA9-820F75458139}"/>
                </a:ext>
              </a:extLst>
            </p:cNvPr>
            <p:cNvCxnSpPr/>
            <p:nvPr/>
          </p:nvCxnSpPr>
          <p:spPr>
            <a:xfrm flipH="1">
              <a:off x="504056" y="2448272"/>
              <a:ext cx="590465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Přímá spojnice 26">
              <a:extLst>
                <a:ext uri="{FF2B5EF4-FFF2-40B4-BE49-F238E27FC236}">
                  <a16:creationId xmlns:a16="http://schemas.microsoft.com/office/drawing/2014/main" id="{49EAC44B-4F78-4F98-9318-FB22AA006FBF}"/>
                </a:ext>
              </a:extLst>
            </p:cNvPr>
            <p:cNvCxnSpPr/>
            <p:nvPr/>
          </p:nvCxnSpPr>
          <p:spPr>
            <a:xfrm flipH="1">
              <a:off x="504056" y="2088232"/>
              <a:ext cx="590465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Přímá spojnice 27">
              <a:extLst>
                <a:ext uri="{FF2B5EF4-FFF2-40B4-BE49-F238E27FC236}">
                  <a16:creationId xmlns:a16="http://schemas.microsoft.com/office/drawing/2014/main" id="{29B08A6F-EFCF-465B-AACB-3FAB0759ACE9}"/>
                </a:ext>
              </a:extLst>
            </p:cNvPr>
            <p:cNvCxnSpPr/>
            <p:nvPr/>
          </p:nvCxnSpPr>
          <p:spPr>
            <a:xfrm flipH="1">
              <a:off x="504056" y="1628476"/>
              <a:ext cx="590465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Přímá spojnice 28">
              <a:extLst>
                <a:ext uri="{FF2B5EF4-FFF2-40B4-BE49-F238E27FC236}">
                  <a16:creationId xmlns:a16="http://schemas.microsoft.com/office/drawing/2014/main" id="{8B0BB9EB-E03D-4430-9046-B50BE4C65E52}"/>
                </a:ext>
              </a:extLst>
            </p:cNvPr>
            <p:cNvCxnSpPr/>
            <p:nvPr/>
          </p:nvCxnSpPr>
          <p:spPr>
            <a:xfrm flipH="1">
              <a:off x="504056" y="936104"/>
              <a:ext cx="590465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TextovéPole 13">
              <a:extLst>
                <a:ext uri="{FF2B5EF4-FFF2-40B4-BE49-F238E27FC236}">
                  <a16:creationId xmlns:a16="http://schemas.microsoft.com/office/drawing/2014/main" id="{AB713B09-B36F-442F-9A92-8BE54A873864}"/>
                </a:ext>
              </a:extLst>
            </p:cNvPr>
            <p:cNvSpPr txBox="1"/>
            <p:nvPr/>
          </p:nvSpPr>
          <p:spPr>
            <a:xfrm>
              <a:off x="134064" y="750949"/>
              <a:ext cx="576064" cy="295910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cs-CZ" sz="1800" kern="1200" dirty="0">
                  <a:solidFill>
                    <a:srgbClr val="000000"/>
                  </a:solidFill>
                  <a:effectLst/>
                  <a:latin typeface="+mn-lt"/>
                  <a:ea typeface="Times New Roman"/>
                </a:rPr>
                <a:t>V </a:t>
              </a:r>
              <a:r>
                <a:rPr lang="en-US" sz="1800" kern="1200" dirty="0">
                  <a:solidFill>
                    <a:srgbClr val="000000"/>
                  </a:solidFill>
                  <a:effectLst/>
                  <a:latin typeface="+mn-lt"/>
                  <a:ea typeface="Times New Roman"/>
                </a:rPr>
                <a:t>[l]</a:t>
              </a:r>
              <a:endParaRPr lang="cs-CZ" sz="2800" dirty="0">
                <a:effectLst/>
                <a:latin typeface="+mn-lt"/>
                <a:ea typeface="Times New Roman"/>
              </a:endParaRPr>
            </a:p>
          </p:txBody>
        </p:sp>
        <p:cxnSp>
          <p:nvCxnSpPr>
            <p:cNvPr id="31" name="Přímá spojnice 30">
              <a:extLst>
                <a:ext uri="{FF2B5EF4-FFF2-40B4-BE49-F238E27FC236}">
                  <a16:creationId xmlns:a16="http://schemas.microsoft.com/office/drawing/2014/main" id="{B684B3AD-79E5-4364-A77F-082DC7BDAC1B}"/>
                </a:ext>
              </a:extLst>
            </p:cNvPr>
            <p:cNvCxnSpPr/>
            <p:nvPr/>
          </p:nvCxnSpPr>
          <p:spPr>
            <a:xfrm flipH="1">
              <a:off x="504056" y="2736304"/>
              <a:ext cx="590465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32" name="Přímá spojnice se šipkou 31">
            <a:extLst>
              <a:ext uri="{FF2B5EF4-FFF2-40B4-BE49-F238E27FC236}">
                <a16:creationId xmlns:a16="http://schemas.microsoft.com/office/drawing/2014/main" id="{4A21C9E6-F466-4553-9898-056570D85F06}"/>
              </a:ext>
            </a:extLst>
          </p:cNvPr>
          <p:cNvCxnSpPr/>
          <p:nvPr/>
        </p:nvCxnSpPr>
        <p:spPr bwMode="auto">
          <a:xfrm>
            <a:off x="8064570" y="1553952"/>
            <a:ext cx="0" cy="258333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accent1"/>
            </a:solidFill>
            <a:prstDash val="solid"/>
            <a:miter lim="800000"/>
            <a:headEnd type="arrow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3" name="Přímá spojnice se šipkou 32">
            <a:extLst>
              <a:ext uri="{FF2B5EF4-FFF2-40B4-BE49-F238E27FC236}">
                <a16:creationId xmlns:a16="http://schemas.microsoft.com/office/drawing/2014/main" id="{9DF9A57D-600A-4300-A6AB-056E7788EF8F}"/>
              </a:ext>
            </a:extLst>
          </p:cNvPr>
          <p:cNvCxnSpPr/>
          <p:nvPr/>
        </p:nvCxnSpPr>
        <p:spPr bwMode="auto">
          <a:xfrm>
            <a:off x="3921195" y="1569063"/>
            <a:ext cx="0" cy="195383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accent1"/>
            </a:solidFill>
            <a:prstDash val="solid"/>
            <a:miter lim="800000"/>
            <a:headEnd type="arrow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4" name="Přímá spojnice se šipkou 33">
            <a:extLst>
              <a:ext uri="{FF2B5EF4-FFF2-40B4-BE49-F238E27FC236}">
                <a16:creationId xmlns:a16="http://schemas.microsoft.com/office/drawing/2014/main" id="{1435E656-BBAD-4A5C-9A45-7038ACC76972}"/>
              </a:ext>
            </a:extLst>
          </p:cNvPr>
          <p:cNvCxnSpPr/>
          <p:nvPr/>
        </p:nvCxnSpPr>
        <p:spPr bwMode="auto">
          <a:xfrm>
            <a:off x="6007170" y="2755616"/>
            <a:ext cx="0" cy="1416553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accent1"/>
            </a:solidFill>
            <a:prstDash val="solid"/>
            <a:miter lim="800000"/>
            <a:headEnd type="arrow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5" name="Přímá spojnice se šipkou 34">
            <a:extLst>
              <a:ext uri="{FF2B5EF4-FFF2-40B4-BE49-F238E27FC236}">
                <a16:creationId xmlns:a16="http://schemas.microsoft.com/office/drawing/2014/main" id="{5CD1916E-0004-468D-9FB2-97C1368EE015}"/>
              </a:ext>
            </a:extLst>
          </p:cNvPr>
          <p:cNvCxnSpPr/>
          <p:nvPr/>
        </p:nvCxnSpPr>
        <p:spPr bwMode="auto">
          <a:xfrm>
            <a:off x="8617020" y="3541046"/>
            <a:ext cx="0" cy="1141218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accent1"/>
            </a:solidFill>
            <a:prstDash val="solid"/>
            <a:miter lim="800000"/>
            <a:headEnd type="arrow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6" name="Přímá spojnice se šipkou 35">
            <a:extLst>
              <a:ext uri="{FF2B5EF4-FFF2-40B4-BE49-F238E27FC236}">
                <a16:creationId xmlns:a16="http://schemas.microsoft.com/office/drawing/2014/main" id="{8061173D-B464-4ABF-9BE8-C21A428EE4F6}"/>
              </a:ext>
            </a:extLst>
          </p:cNvPr>
          <p:cNvCxnSpPr/>
          <p:nvPr/>
        </p:nvCxnSpPr>
        <p:spPr bwMode="auto">
          <a:xfrm>
            <a:off x="9274546" y="1553952"/>
            <a:ext cx="19102" cy="3094237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accent1"/>
            </a:solidFill>
            <a:prstDash val="solid"/>
            <a:miter lim="800000"/>
            <a:headEnd type="arrow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7" name="Zástupný symbol pro obsah 4">
            <a:extLst>
              <a:ext uri="{FF2B5EF4-FFF2-40B4-BE49-F238E27FC236}">
                <a16:creationId xmlns:a16="http://schemas.microsoft.com/office/drawing/2014/main" id="{DBD36CAA-F0BA-4528-B0FF-B5ECD0A91E60}"/>
              </a:ext>
            </a:extLst>
          </p:cNvPr>
          <p:cNvSpPr txBox="1">
            <a:spLocks/>
          </p:cNvSpPr>
          <p:nvPr/>
        </p:nvSpPr>
        <p:spPr>
          <a:xfrm>
            <a:off x="5988821" y="4783711"/>
            <a:ext cx="2278928" cy="654383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>
            <a:lvl1pPr marL="252000" indent="-180000" algn="l" rtl="0" eaLnBrk="1" fontAlgn="base" hangingPunct="1">
              <a:lnSpc>
                <a:spcPct val="150000"/>
              </a:lnSpc>
              <a:spcBef>
                <a:spcPts val="0"/>
              </a:spcBef>
              <a:spcAft>
                <a:spcPct val="0"/>
              </a:spcAft>
              <a:buClr>
                <a:schemeClr val="tx2"/>
              </a:buClr>
              <a:buSzPct val="100000"/>
              <a:buFont typeface="Arial" panose="020B0604020202020204" pitchFamily="34" charset="0"/>
              <a:buChar char="̶"/>
              <a:defRPr sz="28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04000" indent="-180000" algn="l" rtl="0" eaLnBrk="1" fontAlgn="base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>
                <a:schemeClr val="tx2"/>
              </a:buClr>
              <a:buSzPct val="100000"/>
              <a:buFont typeface="Arial" panose="020B0604020202020204" pitchFamily="34" charset="0"/>
              <a:buChar char="̶"/>
              <a:defRPr sz="2000" b="0">
                <a:solidFill>
                  <a:schemeClr val="tx1"/>
                </a:solidFill>
                <a:latin typeface="+mn-lt"/>
              </a:defRPr>
            </a:lvl2pPr>
            <a:lvl3pPr marL="914400" indent="0" algn="l" rtl="0" eaLnBrk="1" fontAlgn="base" hangingPunct="1">
              <a:lnSpc>
                <a:spcPts val="1800"/>
              </a:lnSpc>
              <a:spcBef>
                <a:spcPts val="0"/>
              </a:spcBef>
              <a:spcAft>
                <a:spcPct val="0"/>
              </a:spcAft>
              <a:buClr>
                <a:schemeClr val="folHlink"/>
              </a:buClr>
              <a:buSzPct val="80000"/>
              <a:buFontTx/>
              <a:buNone/>
              <a:defRPr sz="1500" b="0">
                <a:solidFill>
                  <a:schemeClr val="tx1"/>
                </a:solidFill>
                <a:latin typeface="+mn-lt"/>
              </a:defRPr>
            </a:lvl3pPr>
            <a:lvl4pPr marL="1371600" indent="0" algn="l" rtl="0" eaLnBrk="1" fontAlgn="base" hangingPunct="1">
              <a:lnSpc>
                <a:spcPts val="1800"/>
              </a:lnSpc>
              <a:spcBef>
                <a:spcPts val="0"/>
              </a:spcBef>
              <a:spcAft>
                <a:spcPct val="0"/>
              </a:spcAft>
              <a:buClr>
                <a:schemeClr val="accent2"/>
              </a:buClr>
              <a:buSzPct val="90000"/>
              <a:buFontTx/>
              <a:buNone/>
              <a:defRPr sz="1500" b="0">
                <a:solidFill>
                  <a:schemeClr val="tx1"/>
                </a:solidFill>
                <a:latin typeface="+mn-lt"/>
              </a:defRPr>
            </a:lvl4pPr>
            <a:lvl5pPr marL="1828800" indent="0" algn="l" rtl="0" eaLnBrk="1" fontAlgn="base" hangingPunct="1">
              <a:lnSpc>
                <a:spcPts val="1800"/>
              </a:lnSpc>
              <a:spcBef>
                <a:spcPts val="0"/>
              </a:spcBef>
              <a:spcAft>
                <a:spcPct val="0"/>
              </a:spcAft>
              <a:buClr>
                <a:schemeClr val="accent1"/>
              </a:buClr>
              <a:buFontTx/>
              <a:buNone/>
              <a:defRPr sz="1500" b="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Blip>
                <a:blip r:embed="rId2"/>
              </a:buBlip>
              <a:defRPr>
                <a:solidFill>
                  <a:schemeClr val="tx1"/>
                </a:solidFill>
                <a:latin typeface="+mn-lt"/>
              </a:defRPr>
            </a:lvl6pPr>
            <a:lvl7pPr marL="2743200" indent="0" algn="l" rtl="0" eaLnBrk="1" fontAlgn="base" hangingPunct="1">
              <a:lnSpc>
                <a:spcPts val="1800"/>
              </a:lnSpc>
              <a:spcBef>
                <a:spcPts val="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None/>
              <a:defRPr baseline="0">
                <a:solidFill>
                  <a:schemeClr val="tx1"/>
                </a:solidFill>
                <a:latin typeface="+mn-lt"/>
              </a:defRPr>
            </a:lvl7pPr>
            <a:lvl8pPr marL="3200400" indent="0" algn="l" rtl="0" eaLnBrk="1" fontAlgn="base" hangingPunct="1">
              <a:lnSpc>
                <a:spcPts val="1800"/>
              </a:lnSpc>
              <a:spcBef>
                <a:spcPts val="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None/>
              <a:defRPr>
                <a:solidFill>
                  <a:schemeClr val="tx1"/>
                </a:solidFill>
                <a:latin typeface="+mn-lt"/>
              </a:defRPr>
            </a:lvl8pPr>
            <a:lvl9pPr marL="3657600" indent="0" algn="l" rtl="0" eaLnBrk="1" fontAlgn="base" hangingPunct="1">
              <a:lnSpc>
                <a:spcPts val="1800"/>
              </a:lnSpc>
              <a:spcBef>
                <a:spcPts val="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None/>
              <a:defRPr>
                <a:solidFill>
                  <a:schemeClr val="tx1"/>
                </a:solidFill>
                <a:latin typeface="+mn-lt"/>
              </a:defRPr>
            </a:lvl9pPr>
          </a:lstStyle>
          <a:p>
            <a:pPr marL="72000" indent="0">
              <a:buNone/>
            </a:pPr>
            <a:r>
              <a:rPr lang="cs-CZ" sz="1200" b="1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Dynamické plicní parametry:</a:t>
            </a:r>
          </a:p>
          <a:p>
            <a:r>
              <a:rPr lang="cs-CZ" sz="1200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MV</a:t>
            </a:r>
          </a:p>
          <a:p>
            <a:r>
              <a:rPr lang="cs-CZ" sz="1200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M</a:t>
            </a:r>
            <a:r>
              <a:rPr lang="en-US" sz="1200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M</a:t>
            </a:r>
            <a:r>
              <a:rPr lang="cs-CZ" sz="1200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V </a:t>
            </a:r>
          </a:p>
          <a:p>
            <a:endParaRPr lang="cs-CZ" sz="1200" kern="0" dirty="0"/>
          </a:p>
        </p:txBody>
      </p:sp>
    </p:spTree>
    <p:extLst>
      <p:ext uri="{BB962C8B-B14F-4D97-AF65-F5344CB8AC3E}">
        <p14:creationId xmlns:p14="http://schemas.microsoft.com/office/powerpoint/2010/main" val="328607335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patí 1">
            <a:extLst>
              <a:ext uri="{FF2B5EF4-FFF2-40B4-BE49-F238E27FC236}">
                <a16:creationId xmlns:a16="http://schemas.microsoft.com/office/drawing/2014/main" id="{A6547A6E-D33C-4704-920D-15CC8B59C8CC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719999" y="6202697"/>
            <a:ext cx="7920000" cy="252000"/>
          </a:xfrm>
        </p:spPr>
        <p:txBody>
          <a:bodyPr/>
          <a:lstStyle/>
          <a:p>
            <a:r>
              <a:rPr lang="en-US" noProof="0" dirty="0"/>
              <a:t>Physiology department</a:t>
            </a:r>
            <a:endParaRPr lang="en-GB" noProof="0" dirty="0"/>
          </a:p>
        </p:txBody>
      </p:sp>
      <p:sp>
        <p:nvSpPr>
          <p:cNvPr id="3" name="Zástupný symbol pro číslo snímku 2">
            <a:extLst>
              <a:ext uri="{FF2B5EF4-FFF2-40B4-BE49-F238E27FC236}">
                <a16:creationId xmlns:a16="http://schemas.microsoft.com/office/drawing/2014/main" id="{E18E0517-5E0A-41A3-8E75-2C525B9ACA0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414000" y="6228000"/>
            <a:ext cx="252000" cy="252000"/>
          </a:xfrm>
        </p:spPr>
        <p:txBody>
          <a:bodyPr/>
          <a:lstStyle/>
          <a:p>
            <a:fld id="{0970407D-EE58-4A0B-824B-1D3AE42DD9CF}" type="slidenum">
              <a:rPr lang="cs-CZ" altLang="cs-CZ" smtClean="0"/>
              <a:pPr/>
              <a:t>8</a:t>
            </a:fld>
            <a:endParaRPr lang="cs-CZ" altLang="cs-CZ" dirty="0"/>
          </a:p>
        </p:txBody>
      </p:sp>
      <p:sp>
        <p:nvSpPr>
          <p:cNvPr id="4" name="Nadpis 3">
            <a:extLst>
              <a:ext uri="{FF2B5EF4-FFF2-40B4-BE49-F238E27FC236}">
                <a16:creationId xmlns:a16="http://schemas.microsoft.com/office/drawing/2014/main" id="{E3AD8291-6FD8-48DD-ACA8-6E5A42BFD41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19999" y="720000"/>
            <a:ext cx="11305223" cy="451576"/>
          </a:xfrm>
        </p:spPr>
        <p:txBody>
          <a:bodyPr/>
          <a:lstStyle/>
          <a:p>
            <a:r>
              <a:rPr lang="en-US" dirty="0"/>
              <a:t>25: </a:t>
            </a:r>
            <a:r>
              <a:rPr lang="en-US" dirty="0" err="1"/>
              <a:t>Ventilace</a:t>
            </a:r>
            <a:r>
              <a:rPr lang="en-US" dirty="0"/>
              <a:t> </a:t>
            </a:r>
            <a:r>
              <a:rPr lang="en-US" dirty="0" err="1"/>
              <a:t>plic</a:t>
            </a:r>
            <a:r>
              <a:rPr lang="en-US" dirty="0"/>
              <a:t>, </a:t>
            </a:r>
            <a:r>
              <a:rPr lang="en-US" dirty="0" err="1"/>
              <a:t>plicní</a:t>
            </a:r>
            <a:r>
              <a:rPr lang="en-US" dirty="0"/>
              <a:t> </a:t>
            </a:r>
            <a:r>
              <a:rPr lang="en-US" dirty="0" err="1"/>
              <a:t>objemy</a:t>
            </a:r>
            <a:r>
              <a:rPr lang="cs-CZ" dirty="0"/>
              <a:t>, </a:t>
            </a:r>
            <a:r>
              <a:rPr lang="en-US" dirty="0" err="1"/>
              <a:t>měření</a:t>
            </a:r>
            <a:br>
              <a:rPr lang="en-US" dirty="0"/>
            </a:br>
            <a:br>
              <a:rPr lang="en-US" dirty="0"/>
            </a:br>
            <a:endParaRPr lang="en-US" dirty="0"/>
          </a:p>
        </p:txBody>
      </p:sp>
      <p:sp>
        <p:nvSpPr>
          <p:cNvPr id="7" name="Zástupný symbol pro obsah 6">
            <a:extLst>
              <a:ext uri="{FF2B5EF4-FFF2-40B4-BE49-F238E27FC236}">
                <a16:creationId xmlns:a16="http://schemas.microsoft.com/office/drawing/2014/main" id="{8BE9994B-67C1-4FB3-8774-66D58BC2848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20000" y="1692003"/>
            <a:ext cx="10753200" cy="536848"/>
          </a:xfrm>
        </p:spPr>
        <p:txBody>
          <a:bodyPr/>
          <a:lstStyle/>
          <a:p>
            <a:pPr marL="72000" indent="0">
              <a:buNone/>
            </a:pPr>
            <a:r>
              <a:rPr lang="en-US" dirty="0" err="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Dynamické</a:t>
            </a:r>
            <a:r>
              <a:rPr lang="en-US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 </a:t>
            </a:r>
            <a:r>
              <a:rPr lang="en-US" dirty="0" err="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plicní</a:t>
            </a:r>
            <a:r>
              <a:rPr lang="en-US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 </a:t>
            </a:r>
            <a:r>
              <a:rPr lang="en-US" dirty="0" err="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parametry</a:t>
            </a:r>
            <a:endParaRPr lang="cs-CZ" dirty="0">
              <a:latin typeface="Open Sans" panose="020B0606030504020204" pitchFamily="34" charset="0"/>
              <a:ea typeface="Open Sans" panose="020B0606030504020204" pitchFamily="34" charset="0"/>
              <a:cs typeface="Open Sans" panose="020B0606030504020204" pitchFamily="34" charset="0"/>
            </a:endParaRPr>
          </a:p>
          <a:p>
            <a:endParaRPr lang="cs-CZ" dirty="0"/>
          </a:p>
        </p:txBody>
      </p:sp>
      <p:grpSp>
        <p:nvGrpSpPr>
          <p:cNvPr id="38" name="Skupina 37">
            <a:extLst>
              <a:ext uri="{FF2B5EF4-FFF2-40B4-BE49-F238E27FC236}">
                <a16:creationId xmlns:a16="http://schemas.microsoft.com/office/drawing/2014/main" id="{B178E33D-4875-4154-9DF1-B4E56003A1B0}"/>
              </a:ext>
            </a:extLst>
          </p:cNvPr>
          <p:cNvGrpSpPr/>
          <p:nvPr/>
        </p:nvGrpSpPr>
        <p:grpSpPr>
          <a:xfrm>
            <a:off x="663825" y="2375910"/>
            <a:ext cx="4297822" cy="3673289"/>
            <a:chOff x="5348721" y="2996952"/>
            <a:chExt cx="3687775" cy="2514547"/>
          </a:xfrm>
        </p:grpSpPr>
        <p:grpSp>
          <p:nvGrpSpPr>
            <p:cNvPr id="39" name="Skupina 38">
              <a:extLst>
                <a:ext uri="{FF2B5EF4-FFF2-40B4-BE49-F238E27FC236}">
                  <a16:creationId xmlns:a16="http://schemas.microsoft.com/office/drawing/2014/main" id="{938AAE11-DA2C-4C99-A15B-01DD78A2BF58}"/>
                </a:ext>
              </a:extLst>
            </p:cNvPr>
            <p:cNvGrpSpPr/>
            <p:nvPr/>
          </p:nvGrpSpPr>
          <p:grpSpPr>
            <a:xfrm>
              <a:off x="5348721" y="2996952"/>
              <a:ext cx="3338079" cy="2284730"/>
              <a:chOff x="296396" y="-32399"/>
              <a:chExt cx="3950892" cy="3011462"/>
            </a:xfrm>
          </p:grpSpPr>
          <p:grpSp>
            <p:nvGrpSpPr>
              <p:cNvPr id="48" name="Skupina 47">
                <a:extLst>
                  <a:ext uri="{FF2B5EF4-FFF2-40B4-BE49-F238E27FC236}">
                    <a16:creationId xmlns:a16="http://schemas.microsoft.com/office/drawing/2014/main" id="{A95B782E-A9E7-4EA5-8745-726C77A3EF2F}"/>
                  </a:ext>
                </a:extLst>
              </p:cNvPr>
              <p:cNvGrpSpPr/>
              <p:nvPr/>
            </p:nvGrpSpPr>
            <p:grpSpPr>
              <a:xfrm>
                <a:off x="871296" y="25880"/>
                <a:ext cx="3375992" cy="2953183"/>
                <a:chOff x="872480" y="28286"/>
                <a:chExt cx="3375992" cy="2953659"/>
              </a:xfrm>
            </p:grpSpPr>
            <p:cxnSp>
              <p:nvCxnSpPr>
                <p:cNvPr id="57" name="Přímá spojnice 56">
                  <a:extLst>
                    <a:ext uri="{FF2B5EF4-FFF2-40B4-BE49-F238E27FC236}">
                      <a16:creationId xmlns:a16="http://schemas.microsoft.com/office/drawing/2014/main" id="{D2C9F85B-2CBA-4860-976F-D75564ACE6E4}"/>
                    </a:ext>
                  </a:extLst>
                </p:cNvPr>
                <p:cNvCxnSpPr/>
                <p:nvPr/>
              </p:nvCxnSpPr>
              <p:spPr>
                <a:xfrm>
                  <a:off x="880880" y="28286"/>
                  <a:ext cx="0" cy="2952328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8" name="Přímá spojnice 57">
                  <a:extLst>
                    <a:ext uri="{FF2B5EF4-FFF2-40B4-BE49-F238E27FC236}">
                      <a16:creationId xmlns:a16="http://schemas.microsoft.com/office/drawing/2014/main" id="{BCBF29AB-9756-4C5A-85EA-852002662C5A}"/>
                    </a:ext>
                  </a:extLst>
                </p:cNvPr>
                <p:cNvCxnSpPr/>
                <p:nvPr/>
              </p:nvCxnSpPr>
              <p:spPr>
                <a:xfrm flipH="1">
                  <a:off x="872480" y="2981945"/>
                  <a:ext cx="3375992" cy="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49" name="TextovéPole 48">
                <a:extLst>
                  <a:ext uri="{FF2B5EF4-FFF2-40B4-BE49-F238E27FC236}">
                    <a16:creationId xmlns:a16="http://schemas.microsoft.com/office/drawing/2014/main" id="{7448294D-049C-4855-9F91-12ADD00C4FF4}"/>
                  </a:ext>
                </a:extLst>
              </p:cNvPr>
              <p:cNvSpPr txBox="1"/>
              <p:nvPr/>
            </p:nvSpPr>
            <p:spPr>
              <a:xfrm>
                <a:off x="296396" y="-32399"/>
                <a:ext cx="577197" cy="341110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cs-CZ" sz="1600" kern="1200" dirty="0">
                    <a:solidFill>
                      <a:srgbClr val="000000"/>
                    </a:solidFill>
                    <a:effectLst/>
                    <a:latin typeface="+mn-lt"/>
                    <a:ea typeface="Times New Roman"/>
                  </a:rPr>
                  <a:t>V </a:t>
                </a:r>
                <a:r>
                  <a:rPr lang="en-US" sz="1600" kern="1200" dirty="0">
                    <a:solidFill>
                      <a:srgbClr val="000000"/>
                    </a:solidFill>
                    <a:effectLst/>
                    <a:latin typeface="+mn-lt"/>
                    <a:ea typeface="Times New Roman"/>
                  </a:rPr>
                  <a:t>[l]</a:t>
                </a:r>
                <a:endParaRPr lang="cs-CZ" dirty="0">
                  <a:effectLst/>
                  <a:latin typeface="+mn-lt"/>
                  <a:ea typeface="Times New Roman"/>
                </a:endParaRPr>
              </a:p>
            </p:txBody>
          </p:sp>
          <p:sp>
            <p:nvSpPr>
              <p:cNvPr id="50" name="Volný tvar 17">
                <a:extLst>
                  <a:ext uri="{FF2B5EF4-FFF2-40B4-BE49-F238E27FC236}">
                    <a16:creationId xmlns:a16="http://schemas.microsoft.com/office/drawing/2014/main" id="{F1F26E06-B82F-45FB-8A65-7672A5B19A37}"/>
                  </a:ext>
                </a:extLst>
              </p:cNvPr>
              <p:cNvSpPr/>
              <p:nvPr/>
            </p:nvSpPr>
            <p:spPr>
              <a:xfrm>
                <a:off x="888521" y="439947"/>
                <a:ext cx="2948181" cy="1910121"/>
              </a:xfrm>
              <a:custGeom>
                <a:avLst/>
                <a:gdLst>
                  <a:gd name="connsiteX0" fmla="*/ 0 w 2910177"/>
                  <a:gd name="connsiteY0" fmla="*/ 0 h 1911257"/>
                  <a:gd name="connsiteX1" fmla="*/ 31805 w 2910177"/>
                  <a:gd name="connsiteY1" fmla="*/ 477078 h 1911257"/>
                  <a:gd name="connsiteX2" fmla="*/ 143123 w 2910177"/>
                  <a:gd name="connsiteY2" fmla="*/ 1057524 h 1911257"/>
                  <a:gd name="connsiteX3" fmla="*/ 326003 w 2910177"/>
                  <a:gd name="connsiteY3" fmla="*/ 1526651 h 1911257"/>
                  <a:gd name="connsiteX4" fmla="*/ 612250 w 2910177"/>
                  <a:gd name="connsiteY4" fmla="*/ 1868557 h 1911257"/>
                  <a:gd name="connsiteX5" fmla="*/ 811033 w 2910177"/>
                  <a:gd name="connsiteY5" fmla="*/ 1908313 h 1911257"/>
                  <a:gd name="connsiteX6" fmla="*/ 1272209 w 2910177"/>
                  <a:gd name="connsiteY6" fmla="*/ 1908313 h 1911257"/>
                  <a:gd name="connsiteX7" fmla="*/ 1630017 w 2910177"/>
                  <a:gd name="connsiteY7" fmla="*/ 1908313 h 1911257"/>
                  <a:gd name="connsiteX8" fmla="*/ 1963972 w 2910177"/>
                  <a:gd name="connsiteY8" fmla="*/ 1908313 h 1911257"/>
                  <a:gd name="connsiteX9" fmla="*/ 2361537 w 2910177"/>
                  <a:gd name="connsiteY9" fmla="*/ 1908313 h 1911257"/>
                  <a:gd name="connsiteX10" fmla="*/ 2671638 w 2910177"/>
                  <a:gd name="connsiteY10" fmla="*/ 1908313 h 1911257"/>
                  <a:gd name="connsiteX11" fmla="*/ 2671638 w 2910177"/>
                  <a:gd name="connsiteY11" fmla="*/ 1908313 h 1911257"/>
                  <a:gd name="connsiteX12" fmla="*/ 2910177 w 2910177"/>
                  <a:gd name="connsiteY12" fmla="*/ 1908313 h 1911257"/>
                  <a:gd name="connsiteX0" fmla="*/ 0 w 2910177"/>
                  <a:gd name="connsiteY0" fmla="*/ 0 h 1913613"/>
                  <a:gd name="connsiteX1" fmla="*/ 31805 w 2910177"/>
                  <a:gd name="connsiteY1" fmla="*/ 477078 h 1913613"/>
                  <a:gd name="connsiteX2" fmla="*/ 143123 w 2910177"/>
                  <a:gd name="connsiteY2" fmla="*/ 1057524 h 1913613"/>
                  <a:gd name="connsiteX3" fmla="*/ 326003 w 2910177"/>
                  <a:gd name="connsiteY3" fmla="*/ 1526651 h 1913613"/>
                  <a:gd name="connsiteX4" fmla="*/ 588396 w 2910177"/>
                  <a:gd name="connsiteY4" fmla="*/ 1836752 h 1913613"/>
                  <a:gd name="connsiteX5" fmla="*/ 811033 w 2910177"/>
                  <a:gd name="connsiteY5" fmla="*/ 1908313 h 1913613"/>
                  <a:gd name="connsiteX6" fmla="*/ 1272209 w 2910177"/>
                  <a:gd name="connsiteY6" fmla="*/ 1908313 h 1913613"/>
                  <a:gd name="connsiteX7" fmla="*/ 1630017 w 2910177"/>
                  <a:gd name="connsiteY7" fmla="*/ 1908313 h 1913613"/>
                  <a:gd name="connsiteX8" fmla="*/ 1963972 w 2910177"/>
                  <a:gd name="connsiteY8" fmla="*/ 1908313 h 1913613"/>
                  <a:gd name="connsiteX9" fmla="*/ 2361537 w 2910177"/>
                  <a:gd name="connsiteY9" fmla="*/ 1908313 h 1913613"/>
                  <a:gd name="connsiteX10" fmla="*/ 2671638 w 2910177"/>
                  <a:gd name="connsiteY10" fmla="*/ 1908313 h 1913613"/>
                  <a:gd name="connsiteX11" fmla="*/ 2671638 w 2910177"/>
                  <a:gd name="connsiteY11" fmla="*/ 1908313 h 1913613"/>
                  <a:gd name="connsiteX12" fmla="*/ 2910177 w 2910177"/>
                  <a:gd name="connsiteY12" fmla="*/ 1908313 h 1913613"/>
                  <a:gd name="connsiteX0" fmla="*/ 0 w 2910177"/>
                  <a:gd name="connsiteY0" fmla="*/ 0 h 1919963"/>
                  <a:gd name="connsiteX1" fmla="*/ 31805 w 2910177"/>
                  <a:gd name="connsiteY1" fmla="*/ 477078 h 1919963"/>
                  <a:gd name="connsiteX2" fmla="*/ 143123 w 2910177"/>
                  <a:gd name="connsiteY2" fmla="*/ 1057524 h 1919963"/>
                  <a:gd name="connsiteX3" fmla="*/ 326003 w 2910177"/>
                  <a:gd name="connsiteY3" fmla="*/ 1526651 h 1919963"/>
                  <a:gd name="connsiteX4" fmla="*/ 521721 w 2910177"/>
                  <a:gd name="connsiteY4" fmla="*/ 1751027 h 1919963"/>
                  <a:gd name="connsiteX5" fmla="*/ 811033 w 2910177"/>
                  <a:gd name="connsiteY5" fmla="*/ 1908313 h 1919963"/>
                  <a:gd name="connsiteX6" fmla="*/ 1272209 w 2910177"/>
                  <a:gd name="connsiteY6" fmla="*/ 1908313 h 1919963"/>
                  <a:gd name="connsiteX7" fmla="*/ 1630017 w 2910177"/>
                  <a:gd name="connsiteY7" fmla="*/ 1908313 h 1919963"/>
                  <a:gd name="connsiteX8" fmla="*/ 1963972 w 2910177"/>
                  <a:gd name="connsiteY8" fmla="*/ 1908313 h 1919963"/>
                  <a:gd name="connsiteX9" fmla="*/ 2361537 w 2910177"/>
                  <a:gd name="connsiteY9" fmla="*/ 1908313 h 1919963"/>
                  <a:gd name="connsiteX10" fmla="*/ 2671638 w 2910177"/>
                  <a:gd name="connsiteY10" fmla="*/ 1908313 h 1919963"/>
                  <a:gd name="connsiteX11" fmla="*/ 2671638 w 2910177"/>
                  <a:gd name="connsiteY11" fmla="*/ 1908313 h 1919963"/>
                  <a:gd name="connsiteX12" fmla="*/ 2910177 w 2910177"/>
                  <a:gd name="connsiteY12" fmla="*/ 1908313 h 1919963"/>
                  <a:gd name="connsiteX0" fmla="*/ 0 w 2910177"/>
                  <a:gd name="connsiteY0" fmla="*/ 0 h 1909724"/>
                  <a:gd name="connsiteX1" fmla="*/ 31805 w 2910177"/>
                  <a:gd name="connsiteY1" fmla="*/ 477078 h 1909724"/>
                  <a:gd name="connsiteX2" fmla="*/ 143123 w 2910177"/>
                  <a:gd name="connsiteY2" fmla="*/ 1057524 h 1909724"/>
                  <a:gd name="connsiteX3" fmla="*/ 326003 w 2910177"/>
                  <a:gd name="connsiteY3" fmla="*/ 1526651 h 1909724"/>
                  <a:gd name="connsiteX4" fmla="*/ 521721 w 2910177"/>
                  <a:gd name="connsiteY4" fmla="*/ 1751027 h 1909724"/>
                  <a:gd name="connsiteX5" fmla="*/ 849133 w 2910177"/>
                  <a:gd name="connsiteY5" fmla="*/ 1889263 h 1909724"/>
                  <a:gd name="connsiteX6" fmla="*/ 1272209 w 2910177"/>
                  <a:gd name="connsiteY6" fmla="*/ 1908313 h 1909724"/>
                  <a:gd name="connsiteX7" fmla="*/ 1630017 w 2910177"/>
                  <a:gd name="connsiteY7" fmla="*/ 1908313 h 1909724"/>
                  <a:gd name="connsiteX8" fmla="*/ 1963972 w 2910177"/>
                  <a:gd name="connsiteY8" fmla="*/ 1908313 h 1909724"/>
                  <a:gd name="connsiteX9" fmla="*/ 2361537 w 2910177"/>
                  <a:gd name="connsiteY9" fmla="*/ 1908313 h 1909724"/>
                  <a:gd name="connsiteX10" fmla="*/ 2671638 w 2910177"/>
                  <a:gd name="connsiteY10" fmla="*/ 1908313 h 1909724"/>
                  <a:gd name="connsiteX11" fmla="*/ 2671638 w 2910177"/>
                  <a:gd name="connsiteY11" fmla="*/ 1908313 h 1909724"/>
                  <a:gd name="connsiteX12" fmla="*/ 2910177 w 2910177"/>
                  <a:gd name="connsiteY12" fmla="*/ 1908313 h 1909724"/>
                  <a:gd name="connsiteX0" fmla="*/ 0 w 2948277"/>
                  <a:gd name="connsiteY0" fmla="*/ 0 h 1909724"/>
                  <a:gd name="connsiteX1" fmla="*/ 69905 w 2948277"/>
                  <a:gd name="connsiteY1" fmla="*/ 477078 h 1909724"/>
                  <a:gd name="connsiteX2" fmla="*/ 181223 w 2948277"/>
                  <a:gd name="connsiteY2" fmla="*/ 1057524 h 1909724"/>
                  <a:gd name="connsiteX3" fmla="*/ 364103 w 2948277"/>
                  <a:gd name="connsiteY3" fmla="*/ 1526651 h 1909724"/>
                  <a:gd name="connsiteX4" fmla="*/ 559821 w 2948277"/>
                  <a:gd name="connsiteY4" fmla="*/ 1751027 h 1909724"/>
                  <a:gd name="connsiteX5" fmla="*/ 887233 w 2948277"/>
                  <a:gd name="connsiteY5" fmla="*/ 1889263 h 1909724"/>
                  <a:gd name="connsiteX6" fmla="*/ 1310309 w 2948277"/>
                  <a:gd name="connsiteY6" fmla="*/ 1908313 h 1909724"/>
                  <a:gd name="connsiteX7" fmla="*/ 1668117 w 2948277"/>
                  <a:gd name="connsiteY7" fmla="*/ 1908313 h 1909724"/>
                  <a:gd name="connsiteX8" fmla="*/ 2002072 w 2948277"/>
                  <a:gd name="connsiteY8" fmla="*/ 1908313 h 1909724"/>
                  <a:gd name="connsiteX9" fmla="*/ 2399637 w 2948277"/>
                  <a:gd name="connsiteY9" fmla="*/ 1908313 h 1909724"/>
                  <a:gd name="connsiteX10" fmla="*/ 2709738 w 2948277"/>
                  <a:gd name="connsiteY10" fmla="*/ 1908313 h 1909724"/>
                  <a:gd name="connsiteX11" fmla="*/ 2709738 w 2948277"/>
                  <a:gd name="connsiteY11" fmla="*/ 1908313 h 1909724"/>
                  <a:gd name="connsiteX12" fmla="*/ 2948277 w 2948277"/>
                  <a:gd name="connsiteY12" fmla="*/ 1908313 h 1909724"/>
                  <a:gd name="connsiteX0" fmla="*/ 0 w 2948277"/>
                  <a:gd name="connsiteY0" fmla="*/ 0 h 1909724"/>
                  <a:gd name="connsiteX1" fmla="*/ 69905 w 2948277"/>
                  <a:gd name="connsiteY1" fmla="*/ 477078 h 1909724"/>
                  <a:gd name="connsiteX2" fmla="*/ 181223 w 2948277"/>
                  <a:gd name="connsiteY2" fmla="*/ 1057524 h 1909724"/>
                  <a:gd name="connsiteX3" fmla="*/ 383153 w 2948277"/>
                  <a:gd name="connsiteY3" fmla="*/ 1498076 h 1909724"/>
                  <a:gd name="connsiteX4" fmla="*/ 559821 w 2948277"/>
                  <a:gd name="connsiteY4" fmla="*/ 1751027 h 1909724"/>
                  <a:gd name="connsiteX5" fmla="*/ 887233 w 2948277"/>
                  <a:gd name="connsiteY5" fmla="*/ 1889263 h 1909724"/>
                  <a:gd name="connsiteX6" fmla="*/ 1310309 w 2948277"/>
                  <a:gd name="connsiteY6" fmla="*/ 1908313 h 1909724"/>
                  <a:gd name="connsiteX7" fmla="*/ 1668117 w 2948277"/>
                  <a:gd name="connsiteY7" fmla="*/ 1908313 h 1909724"/>
                  <a:gd name="connsiteX8" fmla="*/ 2002072 w 2948277"/>
                  <a:gd name="connsiteY8" fmla="*/ 1908313 h 1909724"/>
                  <a:gd name="connsiteX9" fmla="*/ 2399637 w 2948277"/>
                  <a:gd name="connsiteY9" fmla="*/ 1908313 h 1909724"/>
                  <a:gd name="connsiteX10" fmla="*/ 2709738 w 2948277"/>
                  <a:gd name="connsiteY10" fmla="*/ 1908313 h 1909724"/>
                  <a:gd name="connsiteX11" fmla="*/ 2709738 w 2948277"/>
                  <a:gd name="connsiteY11" fmla="*/ 1908313 h 1909724"/>
                  <a:gd name="connsiteX12" fmla="*/ 2948277 w 2948277"/>
                  <a:gd name="connsiteY12" fmla="*/ 1908313 h 1909724"/>
                  <a:gd name="connsiteX0" fmla="*/ 0 w 2948277"/>
                  <a:gd name="connsiteY0" fmla="*/ 0 h 1909724"/>
                  <a:gd name="connsiteX1" fmla="*/ 69905 w 2948277"/>
                  <a:gd name="connsiteY1" fmla="*/ 477078 h 1909724"/>
                  <a:gd name="connsiteX2" fmla="*/ 181223 w 2948277"/>
                  <a:gd name="connsiteY2" fmla="*/ 1057524 h 1909724"/>
                  <a:gd name="connsiteX3" fmla="*/ 383153 w 2948277"/>
                  <a:gd name="connsiteY3" fmla="*/ 1498076 h 1909724"/>
                  <a:gd name="connsiteX4" fmla="*/ 626496 w 2948277"/>
                  <a:gd name="connsiteY4" fmla="*/ 1760552 h 1909724"/>
                  <a:gd name="connsiteX5" fmla="*/ 887233 w 2948277"/>
                  <a:gd name="connsiteY5" fmla="*/ 1889263 h 1909724"/>
                  <a:gd name="connsiteX6" fmla="*/ 1310309 w 2948277"/>
                  <a:gd name="connsiteY6" fmla="*/ 1908313 h 1909724"/>
                  <a:gd name="connsiteX7" fmla="*/ 1668117 w 2948277"/>
                  <a:gd name="connsiteY7" fmla="*/ 1908313 h 1909724"/>
                  <a:gd name="connsiteX8" fmla="*/ 2002072 w 2948277"/>
                  <a:gd name="connsiteY8" fmla="*/ 1908313 h 1909724"/>
                  <a:gd name="connsiteX9" fmla="*/ 2399637 w 2948277"/>
                  <a:gd name="connsiteY9" fmla="*/ 1908313 h 1909724"/>
                  <a:gd name="connsiteX10" fmla="*/ 2709738 w 2948277"/>
                  <a:gd name="connsiteY10" fmla="*/ 1908313 h 1909724"/>
                  <a:gd name="connsiteX11" fmla="*/ 2709738 w 2948277"/>
                  <a:gd name="connsiteY11" fmla="*/ 1908313 h 1909724"/>
                  <a:gd name="connsiteX12" fmla="*/ 2948277 w 2948277"/>
                  <a:gd name="connsiteY12" fmla="*/ 1908313 h 1909724"/>
                  <a:gd name="connsiteX0" fmla="*/ 0 w 2948277"/>
                  <a:gd name="connsiteY0" fmla="*/ 0 h 1910429"/>
                  <a:gd name="connsiteX1" fmla="*/ 69905 w 2948277"/>
                  <a:gd name="connsiteY1" fmla="*/ 477078 h 1910429"/>
                  <a:gd name="connsiteX2" fmla="*/ 181223 w 2948277"/>
                  <a:gd name="connsiteY2" fmla="*/ 1057524 h 1910429"/>
                  <a:gd name="connsiteX3" fmla="*/ 383153 w 2948277"/>
                  <a:gd name="connsiteY3" fmla="*/ 1498076 h 1910429"/>
                  <a:gd name="connsiteX4" fmla="*/ 626496 w 2948277"/>
                  <a:gd name="connsiteY4" fmla="*/ 1760552 h 1910429"/>
                  <a:gd name="connsiteX5" fmla="*/ 934858 w 2948277"/>
                  <a:gd name="connsiteY5" fmla="*/ 1879738 h 1910429"/>
                  <a:gd name="connsiteX6" fmla="*/ 1310309 w 2948277"/>
                  <a:gd name="connsiteY6" fmla="*/ 1908313 h 1910429"/>
                  <a:gd name="connsiteX7" fmla="*/ 1668117 w 2948277"/>
                  <a:gd name="connsiteY7" fmla="*/ 1908313 h 1910429"/>
                  <a:gd name="connsiteX8" fmla="*/ 2002072 w 2948277"/>
                  <a:gd name="connsiteY8" fmla="*/ 1908313 h 1910429"/>
                  <a:gd name="connsiteX9" fmla="*/ 2399637 w 2948277"/>
                  <a:gd name="connsiteY9" fmla="*/ 1908313 h 1910429"/>
                  <a:gd name="connsiteX10" fmla="*/ 2709738 w 2948277"/>
                  <a:gd name="connsiteY10" fmla="*/ 1908313 h 1910429"/>
                  <a:gd name="connsiteX11" fmla="*/ 2709738 w 2948277"/>
                  <a:gd name="connsiteY11" fmla="*/ 1908313 h 1910429"/>
                  <a:gd name="connsiteX12" fmla="*/ 2948277 w 2948277"/>
                  <a:gd name="connsiteY12" fmla="*/ 1908313 h 191042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</a:cxnLst>
                <a:rect l="l" t="t" r="r" b="b"/>
                <a:pathLst>
                  <a:path w="2948277" h="1910429">
                    <a:moveTo>
                      <a:pt x="0" y="0"/>
                    </a:moveTo>
                    <a:cubicBezTo>
                      <a:pt x="3975" y="150412"/>
                      <a:pt x="39701" y="300824"/>
                      <a:pt x="69905" y="477078"/>
                    </a:cubicBezTo>
                    <a:cubicBezTo>
                      <a:pt x="100109" y="653332"/>
                      <a:pt x="129015" y="887358"/>
                      <a:pt x="181223" y="1057524"/>
                    </a:cubicBezTo>
                    <a:cubicBezTo>
                      <a:pt x="233431" y="1227690"/>
                      <a:pt x="308941" y="1380905"/>
                      <a:pt x="383153" y="1498076"/>
                    </a:cubicBezTo>
                    <a:cubicBezTo>
                      <a:pt x="457365" y="1615247"/>
                      <a:pt x="534545" y="1696942"/>
                      <a:pt x="626496" y="1760552"/>
                    </a:cubicBezTo>
                    <a:cubicBezTo>
                      <a:pt x="718447" y="1824162"/>
                      <a:pt x="820889" y="1855111"/>
                      <a:pt x="934858" y="1879738"/>
                    </a:cubicBezTo>
                    <a:cubicBezTo>
                      <a:pt x="1048827" y="1904365"/>
                      <a:pt x="1188099" y="1903551"/>
                      <a:pt x="1310309" y="1908313"/>
                    </a:cubicBezTo>
                    <a:cubicBezTo>
                      <a:pt x="1432519" y="1913075"/>
                      <a:pt x="1548848" y="1908313"/>
                      <a:pt x="1668117" y="1908313"/>
                    </a:cubicBezTo>
                    <a:lnTo>
                      <a:pt x="2002072" y="1908313"/>
                    </a:lnTo>
                    <a:lnTo>
                      <a:pt x="2399637" y="1908313"/>
                    </a:lnTo>
                    <a:lnTo>
                      <a:pt x="2709738" y="1908313"/>
                    </a:lnTo>
                    <a:lnTo>
                      <a:pt x="2709738" y="1908313"/>
                    </a:lnTo>
                    <a:lnTo>
                      <a:pt x="2948277" y="1908313"/>
                    </a:lnTo>
                  </a:path>
                </a:pathLst>
              </a:cu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cs-CZ"/>
              </a:p>
            </p:txBody>
          </p:sp>
          <p:cxnSp>
            <p:nvCxnSpPr>
              <p:cNvPr id="51" name="Přímá spojnice 50">
                <a:extLst>
                  <a:ext uri="{FF2B5EF4-FFF2-40B4-BE49-F238E27FC236}">
                    <a16:creationId xmlns:a16="http://schemas.microsoft.com/office/drawing/2014/main" id="{D51F280E-5636-45A0-953D-6FE28F9B57C6}"/>
                  </a:ext>
                </a:extLst>
              </p:cNvPr>
              <p:cNvCxnSpPr/>
              <p:nvPr/>
            </p:nvCxnSpPr>
            <p:spPr>
              <a:xfrm flipH="1" flipV="1">
                <a:off x="392917" y="2325997"/>
                <a:ext cx="3443715" cy="20388"/>
              </a:xfrm>
              <a:prstGeom prst="line">
                <a:avLst/>
              </a:prstGeom>
              <a:ln>
                <a:solidFill>
                  <a:srgbClr val="00287D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Přímá spojnice 51">
                <a:extLst>
                  <a:ext uri="{FF2B5EF4-FFF2-40B4-BE49-F238E27FC236}">
                    <a16:creationId xmlns:a16="http://schemas.microsoft.com/office/drawing/2014/main" id="{DA0285AE-0823-4BC2-B7D4-0212BACEBE4D}"/>
                  </a:ext>
                </a:extLst>
              </p:cNvPr>
              <p:cNvCxnSpPr/>
              <p:nvPr/>
            </p:nvCxnSpPr>
            <p:spPr>
              <a:xfrm flipH="1" flipV="1">
                <a:off x="436796" y="2972249"/>
                <a:ext cx="436796" cy="4764"/>
              </a:xfrm>
              <a:prstGeom prst="line">
                <a:avLst/>
              </a:prstGeom>
              <a:ln>
                <a:solidFill>
                  <a:srgbClr val="00287D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" name="Přímá spojnice se šipkou 52">
                <a:extLst>
                  <a:ext uri="{FF2B5EF4-FFF2-40B4-BE49-F238E27FC236}">
                    <a16:creationId xmlns:a16="http://schemas.microsoft.com/office/drawing/2014/main" id="{DD086FB2-4B02-4452-B053-56C9F85CE02E}"/>
                  </a:ext>
                </a:extLst>
              </p:cNvPr>
              <p:cNvCxnSpPr/>
              <p:nvPr/>
            </p:nvCxnSpPr>
            <p:spPr>
              <a:xfrm>
                <a:off x="687801" y="448574"/>
                <a:ext cx="0" cy="1877422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type="arrow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Přímá spojnice 53">
                <a:extLst>
                  <a:ext uri="{FF2B5EF4-FFF2-40B4-BE49-F238E27FC236}">
                    <a16:creationId xmlns:a16="http://schemas.microsoft.com/office/drawing/2014/main" id="{090934FB-F630-49AB-8BBA-4488E9235C57}"/>
                  </a:ext>
                </a:extLst>
              </p:cNvPr>
              <p:cNvCxnSpPr/>
              <p:nvPr/>
            </p:nvCxnSpPr>
            <p:spPr>
              <a:xfrm flipV="1">
                <a:off x="1445918" y="2139570"/>
                <a:ext cx="0" cy="820883"/>
              </a:xfrm>
              <a:prstGeom prst="line">
                <a:avLst/>
              </a:prstGeom>
              <a:ln>
                <a:solidFill>
                  <a:srgbClr val="0000DC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" name="Přímá spojnice 54">
                <a:extLst>
                  <a:ext uri="{FF2B5EF4-FFF2-40B4-BE49-F238E27FC236}">
                    <a16:creationId xmlns:a16="http://schemas.microsoft.com/office/drawing/2014/main" id="{5BF561E2-D6E8-42BE-8C32-39E50BA916C2}"/>
                  </a:ext>
                </a:extLst>
              </p:cNvPr>
              <p:cNvCxnSpPr/>
              <p:nvPr/>
            </p:nvCxnSpPr>
            <p:spPr>
              <a:xfrm flipH="1" flipV="1">
                <a:off x="392917" y="457465"/>
                <a:ext cx="480209" cy="1"/>
              </a:xfrm>
              <a:prstGeom prst="line">
                <a:avLst/>
              </a:prstGeom>
              <a:ln>
                <a:solidFill>
                  <a:schemeClr val="accent3">
                    <a:lumMod val="75000"/>
                  </a:schemeClr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" name="Přímá spojnice se šipkou 55">
                <a:extLst>
                  <a:ext uri="{FF2B5EF4-FFF2-40B4-BE49-F238E27FC236}">
                    <a16:creationId xmlns:a16="http://schemas.microsoft.com/office/drawing/2014/main" id="{13CBE782-35E1-4DB0-AC83-136A6A5138AA}"/>
                  </a:ext>
                </a:extLst>
              </p:cNvPr>
              <p:cNvCxnSpPr/>
              <p:nvPr/>
            </p:nvCxnSpPr>
            <p:spPr>
              <a:xfrm>
                <a:off x="696427" y="2346385"/>
                <a:ext cx="0" cy="614067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type="arrow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40" name="TextovéPole 17">
              <a:extLst>
                <a:ext uri="{FF2B5EF4-FFF2-40B4-BE49-F238E27FC236}">
                  <a16:creationId xmlns:a16="http://schemas.microsoft.com/office/drawing/2014/main" id="{E69C25E0-6FDA-4D55-86E5-A00CC71F7D34}"/>
                </a:ext>
              </a:extLst>
            </p:cNvPr>
            <p:cNvSpPr txBox="1"/>
            <p:nvPr/>
          </p:nvSpPr>
          <p:spPr>
            <a:xfrm>
              <a:off x="8209091" y="5279742"/>
              <a:ext cx="827405" cy="23175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Aft>
                  <a:spcPts val="0"/>
                </a:spcAft>
              </a:pPr>
              <a:r>
                <a:rPr lang="cs-CZ" sz="1600" dirty="0">
                  <a:solidFill>
                    <a:srgbClr val="000000"/>
                  </a:solidFill>
                  <a:latin typeface="+mn-lt"/>
                  <a:ea typeface="Times New Roman"/>
                </a:rPr>
                <a:t>t</a:t>
              </a:r>
              <a:r>
                <a:rPr lang="cs-CZ" sz="1600" kern="1200" dirty="0">
                  <a:solidFill>
                    <a:srgbClr val="000000"/>
                  </a:solidFill>
                  <a:effectLst/>
                  <a:latin typeface="+mn-lt"/>
                  <a:ea typeface="Times New Roman"/>
                </a:rPr>
                <a:t> </a:t>
              </a:r>
              <a:r>
                <a:rPr lang="en-US" sz="1600" kern="1200" dirty="0">
                  <a:solidFill>
                    <a:srgbClr val="000000"/>
                  </a:solidFill>
                  <a:effectLst/>
                  <a:latin typeface="+mn-lt"/>
                  <a:ea typeface="Times New Roman"/>
                </a:rPr>
                <a:t>[s]</a:t>
              </a:r>
              <a:endParaRPr lang="cs-CZ" dirty="0">
                <a:effectLst/>
                <a:latin typeface="+mn-lt"/>
                <a:ea typeface="Times New Roman"/>
              </a:endParaRPr>
            </a:p>
          </p:txBody>
        </p:sp>
        <p:sp>
          <p:nvSpPr>
            <p:cNvPr id="41" name="TextovéPole 17">
              <a:extLst>
                <a:ext uri="{FF2B5EF4-FFF2-40B4-BE49-F238E27FC236}">
                  <a16:creationId xmlns:a16="http://schemas.microsoft.com/office/drawing/2014/main" id="{B56C91A0-7B11-40EC-85D1-2882545B535E}"/>
                </a:ext>
              </a:extLst>
            </p:cNvPr>
            <p:cNvSpPr txBox="1"/>
            <p:nvPr/>
          </p:nvSpPr>
          <p:spPr>
            <a:xfrm rot="16200000">
              <a:off x="5280010" y="3914158"/>
              <a:ext cx="577521" cy="2904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Aft>
                  <a:spcPts val="0"/>
                </a:spcAft>
              </a:pPr>
              <a:r>
                <a:rPr lang="cs-CZ" sz="1600" b="1" dirty="0">
                  <a:solidFill>
                    <a:srgbClr val="0000DC"/>
                  </a:solidFill>
                  <a:effectLst/>
                  <a:latin typeface="+mn-lt"/>
                  <a:ea typeface="Times New Roman"/>
                </a:rPr>
                <a:t>FVC</a:t>
              </a:r>
            </a:p>
          </p:txBody>
        </p:sp>
        <p:sp>
          <p:nvSpPr>
            <p:cNvPr id="42" name="TextovéPole 17">
              <a:extLst>
                <a:ext uri="{FF2B5EF4-FFF2-40B4-BE49-F238E27FC236}">
                  <a16:creationId xmlns:a16="http://schemas.microsoft.com/office/drawing/2014/main" id="{4F39C0F0-4DCC-45C5-97AB-3E580D9BDC1C}"/>
                </a:ext>
              </a:extLst>
            </p:cNvPr>
            <p:cNvSpPr txBox="1"/>
            <p:nvPr/>
          </p:nvSpPr>
          <p:spPr>
            <a:xfrm rot="16200000">
              <a:off x="5385243" y="4859612"/>
              <a:ext cx="400770" cy="2904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Aft>
                  <a:spcPts val="0"/>
                </a:spcAft>
              </a:pPr>
              <a:r>
                <a:rPr lang="cs-CZ" sz="1600" dirty="0">
                  <a:latin typeface="+mn-lt"/>
                  <a:ea typeface="Times New Roman"/>
                </a:rPr>
                <a:t>R</a:t>
              </a:r>
              <a:r>
                <a:rPr lang="cs-CZ" sz="1600" dirty="0">
                  <a:effectLst/>
                  <a:latin typeface="+mn-lt"/>
                  <a:ea typeface="Times New Roman"/>
                </a:rPr>
                <a:t>V        </a:t>
              </a:r>
            </a:p>
          </p:txBody>
        </p:sp>
        <p:cxnSp>
          <p:nvCxnSpPr>
            <p:cNvPr id="43" name="Přímá spojnice 42">
              <a:extLst>
                <a:ext uri="{FF2B5EF4-FFF2-40B4-BE49-F238E27FC236}">
                  <a16:creationId xmlns:a16="http://schemas.microsoft.com/office/drawing/2014/main" id="{C23AC2BB-579A-4007-81FB-4A232DC43AFC}"/>
                </a:ext>
              </a:extLst>
            </p:cNvPr>
            <p:cNvCxnSpPr/>
            <p:nvPr/>
          </p:nvCxnSpPr>
          <p:spPr>
            <a:xfrm>
              <a:off x="5818280" y="4646579"/>
              <a:ext cx="522135" cy="0"/>
            </a:xfrm>
            <a:prstGeom prst="line">
              <a:avLst/>
            </a:prstGeom>
            <a:ln>
              <a:solidFill>
                <a:srgbClr val="0000DC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4" name="TextovéPole 32">
              <a:extLst>
                <a:ext uri="{FF2B5EF4-FFF2-40B4-BE49-F238E27FC236}">
                  <a16:creationId xmlns:a16="http://schemas.microsoft.com/office/drawing/2014/main" id="{037F989F-E74D-4541-A555-8B588CB82120}"/>
                </a:ext>
              </a:extLst>
            </p:cNvPr>
            <p:cNvSpPr txBox="1"/>
            <p:nvPr/>
          </p:nvSpPr>
          <p:spPr>
            <a:xfrm>
              <a:off x="6121194" y="5228071"/>
              <a:ext cx="545135" cy="23175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Aft>
                  <a:spcPts val="0"/>
                </a:spcAft>
              </a:pPr>
              <a:r>
                <a:rPr lang="cs-CZ" sz="1600" kern="1200" dirty="0">
                  <a:solidFill>
                    <a:srgbClr val="000000"/>
                  </a:solidFill>
                  <a:effectLst/>
                  <a:latin typeface="+mn-lt"/>
                  <a:ea typeface="Times New Roman"/>
                </a:rPr>
                <a:t>1 s</a:t>
              </a:r>
              <a:endParaRPr lang="cs-CZ" dirty="0">
                <a:effectLst/>
                <a:latin typeface="+mn-lt"/>
                <a:ea typeface="Times New Roman"/>
              </a:endParaRPr>
            </a:p>
          </p:txBody>
        </p:sp>
        <p:sp>
          <p:nvSpPr>
            <p:cNvPr id="45" name="TextovéPole 69">
              <a:extLst>
                <a:ext uri="{FF2B5EF4-FFF2-40B4-BE49-F238E27FC236}">
                  <a16:creationId xmlns:a16="http://schemas.microsoft.com/office/drawing/2014/main" id="{6AAAB44A-4D4B-45E8-BF80-9326E735BBF0}"/>
                </a:ext>
              </a:extLst>
            </p:cNvPr>
            <p:cNvSpPr txBox="1"/>
            <p:nvPr/>
          </p:nvSpPr>
          <p:spPr>
            <a:xfrm>
              <a:off x="7899152" y="3770647"/>
              <a:ext cx="561280" cy="23175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Aft>
                  <a:spcPts val="0"/>
                </a:spcAft>
              </a:pPr>
              <a:r>
                <a:rPr lang="cs-CZ" sz="1600" b="1" kern="1200" dirty="0">
                  <a:solidFill>
                    <a:srgbClr val="0000DC"/>
                  </a:solidFill>
                  <a:effectLst/>
                  <a:latin typeface="+mn-lt"/>
                  <a:ea typeface="Times New Roman"/>
                </a:rPr>
                <a:t>FEV</a:t>
              </a:r>
              <a:r>
                <a:rPr lang="cs-CZ" sz="1600" b="1" kern="1200" baseline="-25000" dirty="0">
                  <a:solidFill>
                    <a:srgbClr val="0000DC"/>
                  </a:solidFill>
                  <a:effectLst/>
                  <a:latin typeface="+mn-lt"/>
                  <a:ea typeface="Times New Roman"/>
                </a:rPr>
                <a:t>1</a:t>
              </a:r>
              <a:endParaRPr lang="cs-CZ" sz="1800" b="1" dirty="0">
                <a:solidFill>
                  <a:srgbClr val="0000DC"/>
                </a:solidFill>
                <a:effectLst/>
                <a:latin typeface="+mn-lt"/>
                <a:ea typeface="Times New Roman"/>
              </a:endParaRPr>
            </a:p>
          </p:txBody>
        </p:sp>
        <p:cxnSp>
          <p:nvCxnSpPr>
            <p:cNvPr id="46" name="Přímá spojnice 45">
              <a:extLst>
                <a:ext uri="{FF2B5EF4-FFF2-40B4-BE49-F238E27FC236}">
                  <a16:creationId xmlns:a16="http://schemas.microsoft.com/office/drawing/2014/main" id="{CF744305-03A7-4BFA-B736-1F30815770BF}"/>
                </a:ext>
              </a:extLst>
            </p:cNvPr>
            <p:cNvCxnSpPr/>
            <p:nvPr/>
          </p:nvCxnSpPr>
          <p:spPr>
            <a:xfrm flipV="1">
              <a:off x="6333242" y="3898917"/>
              <a:ext cx="598805" cy="747395"/>
            </a:xfrm>
            <a:prstGeom prst="line">
              <a:avLst/>
            </a:prstGeom>
            <a:ln>
              <a:solidFill>
                <a:srgbClr val="0000D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Přímá spojnice 46">
              <a:extLst>
                <a:ext uri="{FF2B5EF4-FFF2-40B4-BE49-F238E27FC236}">
                  <a16:creationId xmlns:a16="http://schemas.microsoft.com/office/drawing/2014/main" id="{A93F5843-4AD5-4A78-B00C-C6DB2D21A37A}"/>
                </a:ext>
              </a:extLst>
            </p:cNvPr>
            <p:cNvCxnSpPr/>
            <p:nvPr/>
          </p:nvCxnSpPr>
          <p:spPr>
            <a:xfrm>
              <a:off x="6932682" y="3898917"/>
              <a:ext cx="1017270" cy="0"/>
            </a:xfrm>
            <a:prstGeom prst="line">
              <a:avLst/>
            </a:prstGeom>
            <a:ln>
              <a:solidFill>
                <a:srgbClr val="0000D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9" name="Obdélník 58">
            <a:extLst>
              <a:ext uri="{FF2B5EF4-FFF2-40B4-BE49-F238E27FC236}">
                <a16:creationId xmlns:a16="http://schemas.microsoft.com/office/drawing/2014/main" id="{516C897E-0C52-4A95-88D0-7648320BA4F1}"/>
              </a:ext>
            </a:extLst>
          </p:cNvPr>
          <p:cNvSpPr/>
          <p:nvPr/>
        </p:nvSpPr>
        <p:spPr>
          <a:xfrm>
            <a:off x="5083261" y="3006423"/>
            <a:ext cx="6608582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spcBef>
                <a:spcPts val="600"/>
              </a:spcBef>
              <a:spcAft>
                <a:spcPts val="600"/>
              </a:spcAft>
              <a:buClr>
                <a:schemeClr val="tx2"/>
              </a:buClr>
              <a:buFont typeface="Arial" panose="020B0604020202020204" pitchFamily="34" charset="0"/>
              <a:buChar char="―"/>
            </a:pPr>
            <a:r>
              <a:rPr lang="cs-CZ" sz="2000" b="1" dirty="0">
                <a:latin typeface="+mn-lt"/>
                <a:ea typeface="Open Sans" panose="020B0606030504020204" pitchFamily="34" charset="0"/>
                <a:cs typeface="Open Sans" panose="020B0606030504020204" pitchFamily="34" charset="0"/>
              </a:rPr>
              <a:t>FVC</a:t>
            </a:r>
            <a:r>
              <a:rPr lang="cs-CZ" sz="2000" dirty="0">
                <a:latin typeface="+mn-lt"/>
                <a:ea typeface="Open Sans" panose="020B0606030504020204" pitchFamily="34" charset="0"/>
                <a:cs typeface="Open Sans" panose="020B0606030504020204" pitchFamily="34" charset="0"/>
              </a:rPr>
              <a:t> – usilovná vitální kapacita; maximální objem vzduchu, který lze po maximálním nádechu prudce vydechnout</a:t>
            </a:r>
          </a:p>
          <a:p>
            <a:pPr marL="285750" indent="-285750" algn="just">
              <a:spcBef>
                <a:spcPts val="600"/>
              </a:spcBef>
              <a:spcAft>
                <a:spcPts val="600"/>
              </a:spcAft>
              <a:buClr>
                <a:schemeClr val="tx2"/>
              </a:buClr>
              <a:buFont typeface="Arial" panose="020B0604020202020204" pitchFamily="34" charset="0"/>
              <a:buChar char="―"/>
            </a:pPr>
            <a:r>
              <a:rPr lang="cs-CZ" sz="2000" b="1" dirty="0">
                <a:latin typeface="+mn-lt"/>
                <a:ea typeface="Open Sans" panose="020B0606030504020204" pitchFamily="34" charset="0"/>
                <a:cs typeface="Open Sans" panose="020B0606030504020204" pitchFamily="34" charset="0"/>
              </a:rPr>
              <a:t>FEV</a:t>
            </a:r>
            <a:r>
              <a:rPr lang="cs-CZ" sz="2000" b="1" baseline="-25000" dirty="0">
                <a:latin typeface="+mn-lt"/>
                <a:ea typeface="Open Sans" panose="020B0606030504020204" pitchFamily="34" charset="0"/>
                <a:cs typeface="Open Sans" panose="020B0606030504020204" pitchFamily="34" charset="0"/>
              </a:rPr>
              <a:t>1</a:t>
            </a:r>
            <a:r>
              <a:rPr lang="cs-CZ" sz="2000" dirty="0">
                <a:latin typeface="+mn-lt"/>
                <a:ea typeface="Open Sans" panose="020B0606030504020204" pitchFamily="34" charset="0"/>
                <a:cs typeface="Open Sans" panose="020B0606030504020204" pitchFamily="34" charset="0"/>
              </a:rPr>
              <a:t> – usilovně vydechnutý objem za první sekundu; objem vzduchu vydechnutý s největším úsilím za 1. sekundu po maximální nádechu</a:t>
            </a:r>
          </a:p>
          <a:p>
            <a:pPr marL="285750" indent="-285750" algn="just">
              <a:spcBef>
                <a:spcPts val="600"/>
              </a:spcBef>
              <a:spcAft>
                <a:spcPts val="600"/>
              </a:spcAft>
              <a:buClr>
                <a:schemeClr val="tx2"/>
              </a:buClr>
              <a:buFont typeface="Arial" panose="020B0604020202020204" pitchFamily="34" charset="0"/>
              <a:buChar char="―"/>
            </a:pPr>
            <a:r>
              <a:rPr lang="cs-CZ" sz="2000" b="1" dirty="0">
                <a:latin typeface="+mn-lt"/>
                <a:ea typeface="Open Sans" panose="020B0606030504020204" pitchFamily="34" charset="0"/>
                <a:cs typeface="Open Sans" panose="020B0606030504020204" pitchFamily="34" charset="0"/>
              </a:rPr>
              <a:t>FEV</a:t>
            </a:r>
            <a:r>
              <a:rPr lang="cs-CZ" sz="2000" b="1" baseline="-25000" dirty="0">
                <a:latin typeface="+mn-lt"/>
                <a:ea typeface="Open Sans" panose="020B0606030504020204" pitchFamily="34" charset="0"/>
                <a:cs typeface="Open Sans" panose="020B0606030504020204" pitchFamily="34" charset="0"/>
              </a:rPr>
              <a:t>1</a:t>
            </a:r>
            <a:r>
              <a:rPr lang="cs-CZ" sz="2000" b="1" dirty="0">
                <a:latin typeface="+mn-lt"/>
                <a:ea typeface="Open Sans" panose="020B0606030504020204" pitchFamily="34" charset="0"/>
                <a:cs typeface="Open Sans" panose="020B0606030504020204" pitchFamily="34" charset="0"/>
              </a:rPr>
              <a:t>/FVC (%) </a:t>
            </a:r>
            <a:r>
              <a:rPr lang="cs-CZ" sz="2000" dirty="0">
                <a:latin typeface="+mn-lt"/>
                <a:ea typeface="Open Sans" panose="020B0606030504020204" pitchFamily="34" charset="0"/>
                <a:cs typeface="Open Sans" panose="020B0606030504020204" pitchFamily="34" charset="0"/>
              </a:rPr>
              <a:t>– </a:t>
            </a:r>
            <a:r>
              <a:rPr lang="cs-CZ" sz="2000" dirty="0" err="1">
                <a:latin typeface="+mn-lt"/>
                <a:ea typeface="Open Sans" panose="020B0606030504020204" pitchFamily="34" charset="0"/>
                <a:cs typeface="Open Sans" panose="020B0606030504020204" pitchFamily="34" charset="0"/>
              </a:rPr>
              <a:t>Tiffeneaův</a:t>
            </a:r>
            <a:r>
              <a:rPr lang="cs-CZ" sz="2000" dirty="0">
                <a:latin typeface="+mn-lt"/>
                <a:ea typeface="Open Sans" panose="020B0606030504020204" pitchFamily="34" charset="0"/>
                <a:cs typeface="Open Sans" panose="020B0606030504020204" pitchFamily="34" charset="0"/>
              </a:rPr>
              <a:t> index – kolem  </a:t>
            </a:r>
            <a:r>
              <a:rPr lang="en-US" sz="2000" dirty="0">
                <a:latin typeface="+mn-lt"/>
                <a:ea typeface="Open Sans" panose="020B0606030504020204" pitchFamily="34" charset="0"/>
                <a:cs typeface="Open Sans" panose="020B0606030504020204" pitchFamily="34" charset="0"/>
              </a:rPr>
              <a:t>0,8 (</a:t>
            </a:r>
            <a:r>
              <a:rPr lang="cs-CZ" sz="2000" dirty="0">
                <a:latin typeface="+mn-lt"/>
                <a:ea typeface="Open Sans" panose="020B0606030504020204" pitchFamily="34" charset="0"/>
                <a:cs typeface="Open Sans" panose="020B0606030504020204" pitchFamily="34" charset="0"/>
              </a:rPr>
              <a:t>80 %</a:t>
            </a:r>
            <a:r>
              <a:rPr lang="en-US" sz="2000" dirty="0">
                <a:latin typeface="+mn-lt"/>
                <a:ea typeface="Open Sans" panose="020B0606030504020204" pitchFamily="34" charset="0"/>
                <a:cs typeface="Open Sans" panose="020B0606030504020204" pitchFamily="34" charset="0"/>
              </a:rPr>
              <a:t>)</a:t>
            </a:r>
            <a:endParaRPr lang="cs-CZ" sz="2000" dirty="0">
              <a:latin typeface="+mn-lt"/>
              <a:ea typeface="Open Sans" panose="020B0606030504020204" pitchFamily="34" charset="0"/>
              <a:cs typeface="Open Sans" panose="020B0606030504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699814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patí 1">
            <a:extLst>
              <a:ext uri="{FF2B5EF4-FFF2-40B4-BE49-F238E27FC236}">
                <a16:creationId xmlns:a16="http://schemas.microsoft.com/office/drawing/2014/main" id="{A6547A6E-D33C-4704-920D-15CC8B59C8CC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720000" y="6228000"/>
            <a:ext cx="7920000" cy="252000"/>
          </a:xfrm>
        </p:spPr>
        <p:txBody>
          <a:bodyPr/>
          <a:lstStyle/>
          <a:p>
            <a:r>
              <a:rPr lang="en-US" noProof="0" dirty="0"/>
              <a:t>Physiology department</a:t>
            </a:r>
            <a:endParaRPr lang="en-GB" noProof="0" dirty="0"/>
          </a:p>
        </p:txBody>
      </p:sp>
      <p:sp>
        <p:nvSpPr>
          <p:cNvPr id="3" name="Zástupný symbol pro číslo snímku 2">
            <a:extLst>
              <a:ext uri="{FF2B5EF4-FFF2-40B4-BE49-F238E27FC236}">
                <a16:creationId xmlns:a16="http://schemas.microsoft.com/office/drawing/2014/main" id="{E18E0517-5E0A-41A3-8E75-2C525B9ACA0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414000" y="6228000"/>
            <a:ext cx="252000" cy="252000"/>
          </a:xfrm>
        </p:spPr>
        <p:txBody>
          <a:bodyPr/>
          <a:lstStyle/>
          <a:p>
            <a:fld id="{0970407D-EE58-4A0B-824B-1D3AE42DD9CF}" type="slidenum">
              <a:rPr lang="cs-CZ" altLang="cs-CZ" smtClean="0"/>
              <a:pPr/>
              <a:t>9</a:t>
            </a:fld>
            <a:endParaRPr lang="cs-CZ" altLang="cs-CZ" dirty="0"/>
          </a:p>
        </p:txBody>
      </p:sp>
      <p:sp>
        <p:nvSpPr>
          <p:cNvPr id="4" name="Nadpis 3">
            <a:extLst>
              <a:ext uri="{FF2B5EF4-FFF2-40B4-BE49-F238E27FC236}">
                <a16:creationId xmlns:a16="http://schemas.microsoft.com/office/drawing/2014/main" id="{E3AD8291-6FD8-48DD-ACA8-6E5A42BFD41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19999" y="720000"/>
            <a:ext cx="11305223" cy="451576"/>
          </a:xfrm>
        </p:spPr>
        <p:txBody>
          <a:bodyPr/>
          <a:lstStyle/>
          <a:p>
            <a:r>
              <a:rPr lang="en-US" dirty="0"/>
              <a:t>25: </a:t>
            </a:r>
            <a:r>
              <a:rPr lang="en-US" dirty="0" err="1"/>
              <a:t>Ventilace</a:t>
            </a:r>
            <a:r>
              <a:rPr lang="en-US" dirty="0"/>
              <a:t> </a:t>
            </a:r>
            <a:r>
              <a:rPr lang="en-US" dirty="0" err="1"/>
              <a:t>plic</a:t>
            </a:r>
            <a:r>
              <a:rPr lang="en-US" dirty="0"/>
              <a:t>, </a:t>
            </a:r>
            <a:r>
              <a:rPr lang="en-US" dirty="0" err="1"/>
              <a:t>plicní</a:t>
            </a:r>
            <a:r>
              <a:rPr lang="en-US" dirty="0"/>
              <a:t> </a:t>
            </a:r>
            <a:r>
              <a:rPr lang="en-US" dirty="0" err="1"/>
              <a:t>objemy</a:t>
            </a:r>
            <a:r>
              <a:rPr lang="cs-CZ" dirty="0"/>
              <a:t>, </a:t>
            </a:r>
            <a:r>
              <a:rPr lang="en-US" dirty="0" err="1"/>
              <a:t>měření</a:t>
            </a:r>
            <a:br>
              <a:rPr lang="en-US" dirty="0"/>
            </a:br>
            <a:br>
              <a:rPr lang="en-US" dirty="0"/>
            </a:br>
            <a:endParaRPr lang="en-US" dirty="0"/>
          </a:p>
        </p:txBody>
      </p:sp>
      <p:grpSp>
        <p:nvGrpSpPr>
          <p:cNvPr id="30" name="Skupina 29">
            <a:extLst>
              <a:ext uri="{FF2B5EF4-FFF2-40B4-BE49-F238E27FC236}">
                <a16:creationId xmlns:a16="http://schemas.microsoft.com/office/drawing/2014/main" id="{8B0239A7-8B05-41C2-B33E-3828BCD9174C}"/>
              </a:ext>
            </a:extLst>
          </p:cNvPr>
          <p:cNvGrpSpPr/>
          <p:nvPr/>
        </p:nvGrpSpPr>
        <p:grpSpPr>
          <a:xfrm>
            <a:off x="1195647" y="1844550"/>
            <a:ext cx="4359830" cy="3175184"/>
            <a:chOff x="1788355" y="3847091"/>
            <a:chExt cx="4245870" cy="2535333"/>
          </a:xfrm>
        </p:grpSpPr>
        <p:grpSp>
          <p:nvGrpSpPr>
            <p:cNvPr id="31" name="Skupina 30">
              <a:extLst>
                <a:ext uri="{FF2B5EF4-FFF2-40B4-BE49-F238E27FC236}">
                  <a16:creationId xmlns:a16="http://schemas.microsoft.com/office/drawing/2014/main" id="{E2F8150B-525D-46AC-89CD-678AFFFEBD1D}"/>
                </a:ext>
              </a:extLst>
            </p:cNvPr>
            <p:cNvGrpSpPr/>
            <p:nvPr/>
          </p:nvGrpSpPr>
          <p:grpSpPr>
            <a:xfrm>
              <a:off x="1788355" y="3847091"/>
              <a:ext cx="4245870" cy="2535333"/>
              <a:chOff x="342427" y="173926"/>
              <a:chExt cx="4400880" cy="2760478"/>
            </a:xfrm>
          </p:grpSpPr>
          <p:cxnSp>
            <p:nvCxnSpPr>
              <p:cNvPr id="33" name="Přímá spojnice 32">
                <a:extLst>
                  <a:ext uri="{FF2B5EF4-FFF2-40B4-BE49-F238E27FC236}">
                    <a16:creationId xmlns:a16="http://schemas.microsoft.com/office/drawing/2014/main" id="{53F2B0D9-D3D5-41A0-8084-7AF4730E7A96}"/>
                  </a:ext>
                </a:extLst>
              </p:cNvPr>
              <p:cNvCxnSpPr/>
              <p:nvPr/>
            </p:nvCxnSpPr>
            <p:spPr>
              <a:xfrm>
                <a:off x="1353294" y="2585607"/>
                <a:ext cx="0" cy="20121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34" name="Skupina 33">
                <a:extLst>
                  <a:ext uri="{FF2B5EF4-FFF2-40B4-BE49-F238E27FC236}">
                    <a16:creationId xmlns:a16="http://schemas.microsoft.com/office/drawing/2014/main" id="{F9F6395A-56C7-4FFB-80FD-00C3A35665D3}"/>
                  </a:ext>
                </a:extLst>
              </p:cNvPr>
              <p:cNvGrpSpPr/>
              <p:nvPr/>
            </p:nvGrpSpPr>
            <p:grpSpPr>
              <a:xfrm>
                <a:off x="342427" y="173926"/>
                <a:ext cx="4400880" cy="2760478"/>
                <a:chOff x="342427" y="173926"/>
                <a:chExt cx="4400880" cy="2760478"/>
              </a:xfrm>
            </p:grpSpPr>
            <p:sp>
              <p:nvSpPr>
                <p:cNvPr id="35" name="TextovéPole 40">
                  <a:extLst>
                    <a:ext uri="{FF2B5EF4-FFF2-40B4-BE49-F238E27FC236}">
                      <a16:creationId xmlns:a16="http://schemas.microsoft.com/office/drawing/2014/main" id="{83788DA4-EFDE-45F6-83B8-C3740CBFD51B}"/>
                    </a:ext>
                  </a:extLst>
                </p:cNvPr>
                <p:cNvSpPr txBox="1"/>
                <p:nvPr/>
              </p:nvSpPr>
              <p:spPr>
                <a:xfrm>
                  <a:off x="1192230" y="2693583"/>
                  <a:ext cx="575830" cy="24082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>
                    <a:spcAft>
                      <a:spcPts val="0"/>
                    </a:spcAft>
                  </a:pPr>
                  <a:r>
                    <a:rPr lang="cs-CZ" sz="1200" kern="1200" dirty="0">
                      <a:solidFill>
                        <a:srgbClr val="000000"/>
                      </a:solidFill>
                      <a:effectLst/>
                      <a:latin typeface="+mn-lt"/>
                      <a:ea typeface="Times New Roman"/>
                    </a:rPr>
                    <a:t>1 s</a:t>
                  </a:r>
                  <a:endParaRPr lang="cs-CZ" sz="1200" dirty="0">
                    <a:effectLst/>
                    <a:latin typeface="+mn-lt"/>
                    <a:ea typeface="Times New Roman"/>
                  </a:endParaRPr>
                </a:p>
              </p:txBody>
            </p:sp>
            <p:grpSp>
              <p:nvGrpSpPr>
                <p:cNvPr id="36" name="Skupina 35">
                  <a:extLst>
                    <a:ext uri="{FF2B5EF4-FFF2-40B4-BE49-F238E27FC236}">
                      <a16:creationId xmlns:a16="http://schemas.microsoft.com/office/drawing/2014/main" id="{64D497F5-3295-4B09-BD1C-CEF069DD1629}"/>
                    </a:ext>
                  </a:extLst>
                </p:cNvPr>
                <p:cNvGrpSpPr/>
                <p:nvPr/>
              </p:nvGrpSpPr>
              <p:grpSpPr>
                <a:xfrm>
                  <a:off x="342427" y="173926"/>
                  <a:ext cx="4400880" cy="2709315"/>
                  <a:chOff x="342427" y="173926"/>
                  <a:chExt cx="4400880" cy="2709315"/>
                </a:xfrm>
              </p:grpSpPr>
              <p:grpSp>
                <p:nvGrpSpPr>
                  <p:cNvPr id="37" name="Skupina 36">
                    <a:extLst>
                      <a:ext uri="{FF2B5EF4-FFF2-40B4-BE49-F238E27FC236}">
                        <a16:creationId xmlns:a16="http://schemas.microsoft.com/office/drawing/2014/main" id="{802EEA17-1CAD-4F08-8C25-BDDBCB35EC30}"/>
                      </a:ext>
                    </a:extLst>
                  </p:cNvPr>
                  <p:cNvGrpSpPr/>
                  <p:nvPr/>
                </p:nvGrpSpPr>
                <p:grpSpPr>
                  <a:xfrm>
                    <a:off x="790947" y="229683"/>
                    <a:ext cx="3375992" cy="2502812"/>
                    <a:chOff x="790947" y="229683"/>
                    <a:chExt cx="3375992" cy="2502812"/>
                  </a:xfrm>
                </p:grpSpPr>
                <p:cxnSp>
                  <p:nvCxnSpPr>
                    <p:cNvPr id="63" name="Přímá spojnice 62">
                      <a:extLst>
                        <a:ext uri="{FF2B5EF4-FFF2-40B4-BE49-F238E27FC236}">
                          <a16:creationId xmlns:a16="http://schemas.microsoft.com/office/drawing/2014/main" id="{93020149-D91A-4F90-97F7-90CFED6B9759}"/>
                        </a:ext>
                      </a:extLst>
                    </p:cNvPr>
                    <p:cNvCxnSpPr/>
                    <p:nvPr/>
                  </p:nvCxnSpPr>
                  <p:spPr>
                    <a:xfrm>
                      <a:off x="799349" y="229683"/>
                      <a:ext cx="7598" cy="2502812"/>
                    </a:xfrm>
                    <a:prstGeom prst="line">
                      <a:avLst/>
                    </a:prstGeom>
                    <a:ln w="1905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64" name="Přímá spojnice 63">
                      <a:extLst>
                        <a:ext uri="{FF2B5EF4-FFF2-40B4-BE49-F238E27FC236}">
                          <a16:creationId xmlns:a16="http://schemas.microsoft.com/office/drawing/2014/main" id="{6DAF0CBB-B54E-45F9-B16E-79F18BAA65AB}"/>
                        </a:ext>
                      </a:extLst>
                    </p:cNvPr>
                    <p:cNvCxnSpPr/>
                    <p:nvPr/>
                  </p:nvCxnSpPr>
                  <p:spPr>
                    <a:xfrm flipH="1">
                      <a:off x="790947" y="2693585"/>
                      <a:ext cx="3375992" cy="0"/>
                    </a:xfrm>
                    <a:prstGeom prst="line">
                      <a:avLst/>
                    </a:prstGeom>
                    <a:ln w="1905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sp>
                <p:nvSpPr>
                  <p:cNvPr id="60" name="Volný tvar 41">
                    <a:extLst>
                      <a:ext uri="{FF2B5EF4-FFF2-40B4-BE49-F238E27FC236}">
                        <a16:creationId xmlns:a16="http://schemas.microsoft.com/office/drawing/2014/main" id="{9C83EC0A-7BA7-49B3-A544-76BF4B8E1061}"/>
                      </a:ext>
                    </a:extLst>
                  </p:cNvPr>
                  <p:cNvSpPr/>
                  <p:nvPr/>
                </p:nvSpPr>
                <p:spPr>
                  <a:xfrm>
                    <a:off x="806946" y="438582"/>
                    <a:ext cx="2948277" cy="1910429"/>
                  </a:xfrm>
                  <a:custGeom>
                    <a:avLst/>
                    <a:gdLst>
                      <a:gd name="connsiteX0" fmla="*/ 0 w 2910177"/>
                      <a:gd name="connsiteY0" fmla="*/ 0 h 1911257"/>
                      <a:gd name="connsiteX1" fmla="*/ 31805 w 2910177"/>
                      <a:gd name="connsiteY1" fmla="*/ 477078 h 1911257"/>
                      <a:gd name="connsiteX2" fmla="*/ 143123 w 2910177"/>
                      <a:gd name="connsiteY2" fmla="*/ 1057524 h 1911257"/>
                      <a:gd name="connsiteX3" fmla="*/ 326003 w 2910177"/>
                      <a:gd name="connsiteY3" fmla="*/ 1526651 h 1911257"/>
                      <a:gd name="connsiteX4" fmla="*/ 612250 w 2910177"/>
                      <a:gd name="connsiteY4" fmla="*/ 1868557 h 1911257"/>
                      <a:gd name="connsiteX5" fmla="*/ 811033 w 2910177"/>
                      <a:gd name="connsiteY5" fmla="*/ 1908313 h 1911257"/>
                      <a:gd name="connsiteX6" fmla="*/ 1272209 w 2910177"/>
                      <a:gd name="connsiteY6" fmla="*/ 1908313 h 1911257"/>
                      <a:gd name="connsiteX7" fmla="*/ 1630017 w 2910177"/>
                      <a:gd name="connsiteY7" fmla="*/ 1908313 h 1911257"/>
                      <a:gd name="connsiteX8" fmla="*/ 1963972 w 2910177"/>
                      <a:gd name="connsiteY8" fmla="*/ 1908313 h 1911257"/>
                      <a:gd name="connsiteX9" fmla="*/ 2361537 w 2910177"/>
                      <a:gd name="connsiteY9" fmla="*/ 1908313 h 1911257"/>
                      <a:gd name="connsiteX10" fmla="*/ 2671638 w 2910177"/>
                      <a:gd name="connsiteY10" fmla="*/ 1908313 h 1911257"/>
                      <a:gd name="connsiteX11" fmla="*/ 2671638 w 2910177"/>
                      <a:gd name="connsiteY11" fmla="*/ 1908313 h 1911257"/>
                      <a:gd name="connsiteX12" fmla="*/ 2910177 w 2910177"/>
                      <a:gd name="connsiteY12" fmla="*/ 1908313 h 1911257"/>
                      <a:gd name="connsiteX0" fmla="*/ 0 w 2910177"/>
                      <a:gd name="connsiteY0" fmla="*/ 0 h 1913613"/>
                      <a:gd name="connsiteX1" fmla="*/ 31805 w 2910177"/>
                      <a:gd name="connsiteY1" fmla="*/ 477078 h 1913613"/>
                      <a:gd name="connsiteX2" fmla="*/ 143123 w 2910177"/>
                      <a:gd name="connsiteY2" fmla="*/ 1057524 h 1913613"/>
                      <a:gd name="connsiteX3" fmla="*/ 326003 w 2910177"/>
                      <a:gd name="connsiteY3" fmla="*/ 1526651 h 1913613"/>
                      <a:gd name="connsiteX4" fmla="*/ 588396 w 2910177"/>
                      <a:gd name="connsiteY4" fmla="*/ 1836752 h 1913613"/>
                      <a:gd name="connsiteX5" fmla="*/ 811033 w 2910177"/>
                      <a:gd name="connsiteY5" fmla="*/ 1908313 h 1913613"/>
                      <a:gd name="connsiteX6" fmla="*/ 1272209 w 2910177"/>
                      <a:gd name="connsiteY6" fmla="*/ 1908313 h 1913613"/>
                      <a:gd name="connsiteX7" fmla="*/ 1630017 w 2910177"/>
                      <a:gd name="connsiteY7" fmla="*/ 1908313 h 1913613"/>
                      <a:gd name="connsiteX8" fmla="*/ 1963972 w 2910177"/>
                      <a:gd name="connsiteY8" fmla="*/ 1908313 h 1913613"/>
                      <a:gd name="connsiteX9" fmla="*/ 2361537 w 2910177"/>
                      <a:gd name="connsiteY9" fmla="*/ 1908313 h 1913613"/>
                      <a:gd name="connsiteX10" fmla="*/ 2671638 w 2910177"/>
                      <a:gd name="connsiteY10" fmla="*/ 1908313 h 1913613"/>
                      <a:gd name="connsiteX11" fmla="*/ 2671638 w 2910177"/>
                      <a:gd name="connsiteY11" fmla="*/ 1908313 h 1913613"/>
                      <a:gd name="connsiteX12" fmla="*/ 2910177 w 2910177"/>
                      <a:gd name="connsiteY12" fmla="*/ 1908313 h 1913613"/>
                      <a:gd name="connsiteX0" fmla="*/ 0 w 2910177"/>
                      <a:gd name="connsiteY0" fmla="*/ 0 h 1919963"/>
                      <a:gd name="connsiteX1" fmla="*/ 31805 w 2910177"/>
                      <a:gd name="connsiteY1" fmla="*/ 477078 h 1919963"/>
                      <a:gd name="connsiteX2" fmla="*/ 143123 w 2910177"/>
                      <a:gd name="connsiteY2" fmla="*/ 1057524 h 1919963"/>
                      <a:gd name="connsiteX3" fmla="*/ 326003 w 2910177"/>
                      <a:gd name="connsiteY3" fmla="*/ 1526651 h 1919963"/>
                      <a:gd name="connsiteX4" fmla="*/ 521721 w 2910177"/>
                      <a:gd name="connsiteY4" fmla="*/ 1751027 h 1919963"/>
                      <a:gd name="connsiteX5" fmla="*/ 811033 w 2910177"/>
                      <a:gd name="connsiteY5" fmla="*/ 1908313 h 1919963"/>
                      <a:gd name="connsiteX6" fmla="*/ 1272209 w 2910177"/>
                      <a:gd name="connsiteY6" fmla="*/ 1908313 h 1919963"/>
                      <a:gd name="connsiteX7" fmla="*/ 1630017 w 2910177"/>
                      <a:gd name="connsiteY7" fmla="*/ 1908313 h 1919963"/>
                      <a:gd name="connsiteX8" fmla="*/ 1963972 w 2910177"/>
                      <a:gd name="connsiteY8" fmla="*/ 1908313 h 1919963"/>
                      <a:gd name="connsiteX9" fmla="*/ 2361537 w 2910177"/>
                      <a:gd name="connsiteY9" fmla="*/ 1908313 h 1919963"/>
                      <a:gd name="connsiteX10" fmla="*/ 2671638 w 2910177"/>
                      <a:gd name="connsiteY10" fmla="*/ 1908313 h 1919963"/>
                      <a:gd name="connsiteX11" fmla="*/ 2671638 w 2910177"/>
                      <a:gd name="connsiteY11" fmla="*/ 1908313 h 1919963"/>
                      <a:gd name="connsiteX12" fmla="*/ 2910177 w 2910177"/>
                      <a:gd name="connsiteY12" fmla="*/ 1908313 h 1919963"/>
                      <a:gd name="connsiteX0" fmla="*/ 0 w 2910177"/>
                      <a:gd name="connsiteY0" fmla="*/ 0 h 1909724"/>
                      <a:gd name="connsiteX1" fmla="*/ 31805 w 2910177"/>
                      <a:gd name="connsiteY1" fmla="*/ 477078 h 1909724"/>
                      <a:gd name="connsiteX2" fmla="*/ 143123 w 2910177"/>
                      <a:gd name="connsiteY2" fmla="*/ 1057524 h 1909724"/>
                      <a:gd name="connsiteX3" fmla="*/ 326003 w 2910177"/>
                      <a:gd name="connsiteY3" fmla="*/ 1526651 h 1909724"/>
                      <a:gd name="connsiteX4" fmla="*/ 521721 w 2910177"/>
                      <a:gd name="connsiteY4" fmla="*/ 1751027 h 1909724"/>
                      <a:gd name="connsiteX5" fmla="*/ 849133 w 2910177"/>
                      <a:gd name="connsiteY5" fmla="*/ 1889263 h 1909724"/>
                      <a:gd name="connsiteX6" fmla="*/ 1272209 w 2910177"/>
                      <a:gd name="connsiteY6" fmla="*/ 1908313 h 1909724"/>
                      <a:gd name="connsiteX7" fmla="*/ 1630017 w 2910177"/>
                      <a:gd name="connsiteY7" fmla="*/ 1908313 h 1909724"/>
                      <a:gd name="connsiteX8" fmla="*/ 1963972 w 2910177"/>
                      <a:gd name="connsiteY8" fmla="*/ 1908313 h 1909724"/>
                      <a:gd name="connsiteX9" fmla="*/ 2361537 w 2910177"/>
                      <a:gd name="connsiteY9" fmla="*/ 1908313 h 1909724"/>
                      <a:gd name="connsiteX10" fmla="*/ 2671638 w 2910177"/>
                      <a:gd name="connsiteY10" fmla="*/ 1908313 h 1909724"/>
                      <a:gd name="connsiteX11" fmla="*/ 2671638 w 2910177"/>
                      <a:gd name="connsiteY11" fmla="*/ 1908313 h 1909724"/>
                      <a:gd name="connsiteX12" fmla="*/ 2910177 w 2910177"/>
                      <a:gd name="connsiteY12" fmla="*/ 1908313 h 1909724"/>
                      <a:gd name="connsiteX0" fmla="*/ 0 w 2948277"/>
                      <a:gd name="connsiteY0" fmla="*/ 0 h 1909724"/>
                      <a:gd name="connsiteX1" fmla="*/ 69905 w 2948277"/>
                      <a:gd name="connsiteY1" fmla="*/ 477078 h 1909724"/>
                      <a:gd name="connsiteX2" fmla="*/ 181223 w 2948277"/>
                      <a:gd name="connsiteY2" fmla="*/ 1057524 h 1909724"/>
                      <a:gd name="connsiteX3" fmla="*/ 364103 w 2948277"/>
                      <a:gd name="connsiteY3" fmla="*/ 1526651 h 1909724"/>
                      <a:gd name="connsiteX4" fmla="*/ 559821 w 2948277"/>
                      <a:gd name="connsiteY4" fmla="*/ 1751027 h 1909724"/>
                      <a:gd name="connsiteX5" fmla="*/ 887233 w 2948277"/>
                      <a:gd name="connsiteY5" fmla="*/ 1889263 h 1909724"/>
                      <a:gd name="connsiteX6" fmla="*/ 1310309 w 2948277"/>
                      <a:gd name="connsiteY6" fmla="*/ 1908313 h 1909724"/>
                      <a:gd name="connsiteX7" fmla="*/ 1668117 w 2948277"/>
                      <a:gd name="connsiteY7" fmla="*/ 1908313 h 1909724"/>
                      <a:gd name="connsiteX8" fmla="*/ 2002072 w 2948277"/>
                      <a:gd name="connsiteY8" fmla="*/ 1908313 h 1909724"/>
                      <a:gd name="connsiteX9" fmla="*/ 2399637 w 2948277"/>
                      <a:gd name="connsiteY9" fmla="*/ 1908313 h 1909724"/>
                      <a:gd name="connsiteX10" fmla="*/ 2709738 w 2948277"/>
                      <a:gd name="connsiteY10" fmla="*/ 1908313 h 1909724"/>
                      <a:gd name="connsiteX11" fmla="*/ 2709738 w 2948277"/>
                      <a:gd name="connsiteY11" fmla="*/ 1908313 h 1909724"/>
                      <a:gd name="connsiteX12" fmla="*/ 2948277 w 2948277"/>
                      <a:gd name="connsiteY12" fmla="*/ 1908313 h 1909724"/>
                      <a:gd name="connsiteX0" fmla="*/ 0 w 2948277"/>
                      <a:gd name="connsiteY0" fmla="*/ 0 h 1909724"/>
                      <a:gd name="connsiteX1" fmla="*/ 69905 w 2948277"/>
                      <a:gd name="connsiteY1" fmla="*/ 477078 h 1909724"/>
                      <a:gd name="connsiteX2" fmla="*/ 181223 w 2948277"/>
                      <a:gd name="connsiteY2" fmla="*/ 1057524 h 1909724"/>
                      <a:gd name="connsiteX3" fmla="*/ 383153 w 2948277"/>
                      <a:gd name="connsiteY3" fmla="*/ 1498076 h 1909724"/>
                      <a:gd name="connsiteX4" fmla="*/ 559821 w 2948277"/>
                      <a:gd name="connsiteY4" fmla="*/ 1751027 h 1909724"/>
                      <a:gd name="connsiteX5" fmla="*/ 887233 w 2948277"/>
                      <a:gd name="connsiteY5" fmla="*/ 1889263 h 1909724"/>
                      <a:gd name="connsiteX6" fmla="*/ 1310309 w 2948277"/>
                      <a:gd name="connsiteY6" fmla="*/ 1908313 h 1909724"/>
                      <a:gd name="connsiteX7" fmla="*/ 1668117 w 2948277"/>
                      <a:gd name="connsiteY7" fmla="*/ 1908313 h 1909724"/>
                      <a:gd name="connsiteX8" fmla="*/ 2002072 w 2948277"/>
                      <a:gd name="connsiteY8" fmla="*/ 1908313 h 1909724"/>
                      <a:gd name="connsiteX9" fmla="*/ 2399637 w 2948277"/>
                      <a:gd name="connsiteY9" fmla="*/ 1908313 h 1909724"/>
                      <a:gd name="connsiteX10" fmla="*/ 2709738 w 2948277"/>
                      <a:gd name="connsiteY10" fmla="*/ 1908313 h 1909724"/>
                      <a:gd name="connsiteX11" fmla="*/ 2709738 w 2948277"/>
                      <a:gd name="connsiteY11" fmla="*/ 1908313 h 1909724"/>
                      <a:gd name="connsiteX12" fmla="*/ 2948277 w 2948277"/>
                      <a:gd name="connsiteY12" fmla="*/ 1908313 h 1909724"/>
                      <a:gd name="connsiteX0" fmla="*/ 0 w 2948277"/>
                      <a:gd name="connsiteY0" fmla="*/ 0 h 1909724"/>
                      <a:gd name="connsiteX1" fmla="*/ 69905 w 2948277"/>
                      <a:gd name="connsiteY1" fmla="*/ 477078 h 1909724"/>
                      <a:gd name="connsiteX2" fmla="*/ 181223 w 2948277"/>
                      <a:gd name="connsiteY2" fmla="*/ 1057524 h 1909724"/>
                      <a:gd name="connsiteX3" fmla="*/ 383153 w 2948277"/>
                      <a:gd name="connsiteY3" fmla="*/ 1498076 h 1909724"/>
                      <a:gd name="connsiteX4" fmla="*/ 626496 w 2948277"/>
                      <a:gd name="connsiteY4" fmla="*/ 1760552 h 1909724"/>
                      <a:gd name="connsiteX5" fmla="*/ 887233 w 2948277"/>
                      <a:gd name="connsiteY5" fmla="*/ 1889263 h 1909724"/>
                      <a:gd name="connsiteX6" fmla="*/ 1310309 w 2948277"/>
                      <a:gd name="connsiteY6" fmla="*/ 1908313 h 1909724"/>
                      <a:gd name="connsiteX7" fmla="*/ 1668117 w 2948277"/>
                      <a:gd name="connsiteY7" fmla="*/ 1908313 h 1909724"/>
                      <a:gd name="connsiteX8" fmla="*/ 2002072 w 2948277"/>
                      <a:gd name="connsiteY8" fmla="*/ 1908313 h 1909724"/>
                      <a:gd name="connsiteX9" fmla="*/ 2399637 w 2948277"/>
                      <a:gd name="connsiteY9" fmla="*/ 1908313 h 1909724"/>
                      <a:gd name="connsiteX10" fmla="*/ 2709738 w 2948277"/>
                      <a:gd name="connsiteY10" fmla="*/ 1908313 h 1909724"/>
                      <a:gd name="connsiteX11" fmla="*/ 2709738 w 2948277"/>
                      <a:gd name="connsiteY11" fmla="*/ 1908313 h 1909724"/>
                      <a:gd name="connsiteX12" fmla="*/ 2948277 w 2948277"/>
                      <a:gd name="connsiteY12" fmla="*/ 1908313 h 1909724"/>
                      <a:gd name="connsiteX0" fmla="*/ 0 w 2948277"/>
                      <a:gd name="connsiteY0" fmla="*/ 0 h 1910429"/>
                      <a:gd name="connsiteX1" fmla="*/ 69905 w 2948277"/>
                      <a:gd name="connsiteY1" fmla="*/ 477078 h 1910429"/>
                      <a:gd name="connsiteX2" fmla="*/ 181223 w 2948277"/>
                      <a:gd name="connsiteY2" fmla="*/ 1057524 h 1910429"/>
                      <a:gd name="connsiteX3" fmla="*/ 383153 w 2948277"/>
                      <a:gd name="connsiteY3" fmla="*/ 1498076 h 1910429"/>
                      <a:gd name="connsiteX4" fmla="*/ 626496 w 2948277"/>
                      <a:gd name="connsiteY4" fmla="*/ 1760552 h 1910429"/>
                      <a:gd name="connsiteX5" fmla="*/ 934858 w 2948277"/>
                      <a:gd name="connsiteY5" fmla="*/ 1879738 h 1910429"/>
                      <a:gd name="connsiteX6" fmla="*/ 1310309 w 2948277"/>
                      <a:gd name="connsiteY6" fmla="*/ 1908313 h 1910429"/>
                      <a:gd name="connsiteX7" fmla="*/ 1668117 w 2948277"/>
                      <a:gd name="connsiteY7" fmla="*/ 1908313 h 1910429"/>
                      <a:gd name="connsiteX8" fmla="*/ 2002072 w 2948277"/>
                      <a:gd name="connsiteY8" fmla="*/ 1908313 h 1910429"/>
                      <a:gd name="connsiteX9" fmla="*/ 2399637 w 2948277"/>
                      <a:gd name="connsiteY9" fmla="*/ 1908313 h 1910429"/>
                      <a:gd name="connsiteX10" fmla="*/ 2709738 w 2948277"/>
                      <a:gd name="connsiteY10" fmla="*/ 1908313 h 1910429"/>
                      <a:gd name="connsiteX11" fmla="*/ 2709738 w 2948277"/>
                      <a:gd name="connsiteY11" fmla="*/ 1908313 h 1910429"/>
                      <a:gd name="connsiteX12" fmla="*/ 2948277 w 2948277"/>
                      <a:gd name="connsiteY12" fmla="*/ 1908313 h 191042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</a:cxnLst>
                    <a:rect l="l" t="t" r="r" b="b"/>
                    <a:pathLst>
                      <a:path w="2948277" h="1910429">
                        <a:moveTo>
                          <a:pt x="0" y="0"/>
                        </a:moveTo>
                        <a:cubicBezTo>
                          <a:pt x="3975" y="150412"/>
                          <a:pt x="39701" y="300824"/>
                          <a:pt x="69905" y="477078"/>
                        </a:cubicBezTo>
                        <a:cubicBezTo>
                          <a:pt x="100109" y="653332"/>
                          <a:pt x="129015" y="887358"/>
                          <a:pt x="181223" y="1057524"/>
                        </a:cubicBezTo>
                        <a:cubicBezTo>
                          <a:pt x="233431" y="1227690"/>
                          <a:pt x="308941" y="1380905"/>
                          <a:pt x="383153" y="1498076"/>
                        </a:cubicBezTo>
                        <a:cubicBezTo>
                          <a:pt x="457365" y="1615247"/>
                          <a:pt x="534545" y="1696942"/>
                          <a:pt x="626496" y="1760552"/>
                        </a:cubicBezTo>
                        <a:cubicBezTo>
                          <a:pt x="718447" y="1824162"/>
                          <a:pt x="820889" y="1855111"/>
                          <a:pt x="934858" y="1879738"/>
                        </a:cubicBezTo>
                        <a:cubicBezTo>
                          <a:pt x="1048827" y="1904365"/>
                          <a:pt x="1188099" y="1903551"/>
                          <a:pt x="1310309" y="1908313"/>
                        </a:cubicBezTo>
                        <a:cubicBezTo>
                          <a:pt x="1432519" y="1913075"/>
                          <a:pt x="1548848" y="1908313"/>
                          <a:pt x="1668117" y="1908313"/>
                        </a:cubicBezTo>
                        <a:lnTo>
                          <a:pt x="2002072" y="1908313"/>
                        </a:lnTo>
                        <a:lnTo>
                          <a:pt x="2399637" y="1908313"/>
                        </a:lnTo>
                        <a:lnTo>
                          <a:pt x="2709738" y="1908313"/>
                        </a:lnTo>
                        <a:lnTo>
                          <a:pt x="2709738" y="1908313"/>
                        </a:lnTo>
                        <a:lnTo>
                          <a:pt x="2948277" y="1908313"/>
                        </a:lnTo>
                      </a:path>
                    </a:pathLst>
                  </a:custGeom>
                  <a:no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endParaRPr lang="cs-CZ"/>
                  </a:p>
                </p:txBody>
              </p:sp>
              <p:sp>
                <p:nvSpPr>
                  <p:cNvPr id="61" name="TextovéPole 47">
                    <a:extLst>
                      <a:ext uri="{FF2B5EF4-FFF2-40B4-BE49-F238E27FC236}">
                        <a16:creationId xmlns:a16="http://schemas.microsoft.com/office/drawing/2014/main" id="{76287DE0-2D55-43FD-A327-3FEF56E7E7C4}"/>
                      </a:ext>
                    </a:extLst>
                  </p:cNvPr>
                  <p:cNvSpPr txBox="1"/>
                  <p:nvPr/>
                </p:nvSpPr>
                <p:spPr>
                  <a:xfrm>
                    <a:off x="342427" y="173926"/>
                    <a:ext cx="1064961" cy="240821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>
                      <a:spcAft>
                        <a:spcPts val="0"/>
                      </a:spcAft>
                    </a:pPr>
                    <a:r>
                      <a:rPr lang="cs-CZ" sz="1200" kern="1200" dirty="0">
                        <a:solidFill>
                          <a:srgbClr val="000000"/>
                        </a:solidFill>
                        <a:effectLst/>
                        <a:latin typeface="+mn-lt"/>
                        <a:ea typeface="Times New Roman"/>
                      </a:rPr>
                      <a:t>V </a:t>
                    </a:r>
                    <a:r>
                      <a:rPr lang="en-US" sz="1200" kern="1200" dirty="0">
                        <a:solidFill>
                          <a:srgbClr val="000000"/>
                        </a:solidFill>
                        <a:effectLst/>
                        <a:latin typeface="+mn-lt"/>
                        <a:ea typeface="Times New Roman"/>
                      </a:rPr>
                      <a:t>[l]</a:t>
                    </a:r>
                    <a:endParaRPr lang="cs-CZ" sz="1200" dirty="0">
                      <a:effectLst/>
                      <a:latin typeface="+mn-lt"/>
                      <a:ea typeface="Times New Roman"/>
                    </a:endParaRPr>
                  </a:p>
                </p:txBody>
              </p:sp>
              <p:sp>
                <p:nvSpPr>
                  <p:cNvPr id="62" name="TextovéPole 48">
                    <a:extLst>
                      <a:ext uri="{FF2B5EF4-FFF2-40B4-BE49-F238E27FC236}">
                        <a16:creationId xmlns:a16="http://schemas.microsoft.com/office/drawing/2014/main" id="{FA5FE8BB-8632-4900-94EC-FAFAE853A214}"/>
                      </a:ext>
                    </a:extLst>
                  </p:cNvPr>
                  <p:cNvSpPr txBox="1"/>
                  <p:nvPr/>
                </p:nvSpPr>
                <p:spPr>
                  <a:xfrm>
                    <a:off x="3596043" y="2642420"/>
                    <a:ext cx="1147264" cy="240821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>
                      <a:spcAft>
                        <a:spcPts val="0"/>
                      </a:spcAft>
                    </a:pPr>
                    <a:r>
                      <a:rPr lang="cs-CZ" sz="1200" kern="1200" dirty="0">
                        <a:solidFill>
                          <a:srgbClr val="000000"/>
                        </a:solidFill>
                        <a:effectLst/>
                        <a:latin typeface="+mn-lt"/>
                        <a:ea typeface="Times New Roman"/>
                      </a:rPr>
                      <a:t>t </a:t>
                    </a:r>
                    <a:r>
                      <a:rPr lang="en-US" sz="1200" kern="1200" dirty="0">
                        <a:solidFill>
                          <a:srgbClr val="000000"/>
                        </a:solidFill>
                        <a:effectLst/>
                        <a:latin typeface="+mn-lt"/>
                        <a:ea typeface="Times New Roman"/>
                      </a:rPr>
                      <a:t>[s]</a:t>
                    </a:r>
                    <a:endParaRPr lang="cs-CZ" sz="1200" dirty="0">
                      <a:effectLst/>
                      <a:latin typeface="+mn-lt"/>
                      <a:ea typeface="Times New Roman"/>
                    </a:endParaRPr>
                  </a:p>
                </p:txBody>
              </p:sp>
            </p:grpSp>
          </p:grpSp>
        </p:grpSp>
        <p:sp>
          <p:nvSpPr>
            <p:cNvPr id="32" name="Volný tvar 29">
              <a:extLst>
                <a:ext uri="{FF2B5EF4-FFF2-40B4-BE49-F238E27FC236}">
                  <a16:creationId xmlns:a16="http://schemas.microsoft.com/office/drawing/2014/main" id="{4CC52501-357B-4640-83DB-2EEE67927CBA}"/>
                </a:ext>
              </a:extLst>
            </p:cNvPr>
            <p:cNvSpPr/>
            <p:nvPr/>
          </p:nvSpPr>
          <p:spPr>
            <a:xfrm>
              <a:off x="2257425" y="4149080"/>
              <a:ext cx="2314575" cy="1695450"/>
            </a:xfrm>
            <a:custGeom>
              <a:avLst/>
              <a:gdLst>
                <a:gd name="connsiteX0" fmla="*/ 0 w 2857500"/>
                <a:gd name="connsiteY0" fmla="*/ 0 h 2020217"/>
                <a:gd name="connsiteX1" fmla="*/ 85725 w 2857500"/>
                <a:gd name="connsiteY1" fmla="*/ 371475 h 2020217"/>
                <a:gd name="connsiteX2" fmla="*/ 209550 w 2857500"/>
                <a:gd name="connsiteY2" fmla="*/ 704850 h 2020217"/>
                <a:gd name="connsiteX3" fmla="*/ 438150 w 2857500"/>
                <a:gd name="connsiteY3" fmla="*/ 1019175 h 2020217"/>
                <a:gd name="connsiteX4" fmla="*/ 647700 w 2857500"/>
                <a:gd name="connsiteY4" fmla="*/ 1304925 h 2020217"/>
                <a:gd name="connsiteX5" fmla="*/ 981075 w 2857500"/>
                <a:gd name="connsiteY5" fmla="*/ 1571625 h 2020217"/>
                <a:gd name="connsiteX6" fmla="*/ 1390650 w 2857500"/>
                <a:gd name="connsiteY6" fmla="*/ 1800225 h 2020217"/>
                <a:gd name="connsiteX7" fmla="*/ 1724025 w 2857500"/>
                <a:gd name="connsiteY7" fmla="*/ 1914525 h 2020217"/>
                <a:gd name="connsiteX8" fmla="*/ 2066925 w 2857500"/>
                <a:gd name="connsiteY8" fmla="*/ 2000250 h 2020217"/>
                <a:gd name="connsiteX9" fmla="*/ 2390775 w 2857500"/>
                <a:gd name="connsiteY9" fmla="*/ 2019300 h 2020217"/>
                <a:gd name="connsiteX10" fmla="*/ 2857500 w 2857500"/>
                <a:gd name="connsiteY10" fmla="*/ 1981200 h 2020217"/>
                <a:gd name="connsiteX11" fmla="*/ 2857500 w 2857500"/>
                <a:gd name="connsiteY11" fmla="*/ 1981200 h 2020217"/>
                <a:gd name="connsiteX0" fmla="*/ 0 w 2771775"/>
                <a:gd name="connsiteY0" fmla="*/ 0 h 1648742"/>
                <a:gd name="connsiteX1" fmla="*/ 123825 w 2771775"/>
                <a:gd name="connsiteY1" fmla="*/ 333375 h 1648742"/>
                <a:gd name="connsiteX2" fmla="*/ 352425 w 2771775"/>
                <a:gd name="connsiteY2" fmla="*/ 647700 h 1648742"/>
                <a:gd name="connsiteX3" fmla="*/ 561975 w 2771775"/>
                <a:gd name="connsiteY3" fmla="*/ 933450 h 1648742"/>
                <a:gd name="connsiteX4" fmla="*/ 895350 w 2771775"/>
                <a:gd name="connsiteY4" fmla="*/ 1200150 h 1648742"/>
                <a:gd name="connsiteX5" fmla="*/ 1304925 w 2771775"/>
                <a:gd name="connsiteY5" fmla="*/ 1428750 h 1648742"/>
                <a:gd name="connsiteX6" fmla="*/ 1638300 w 2771775"/>
                <a:gd name="connsiteY6" fmla="*/ 1543050 h 1648742"/>
                <a:gd name="connsiteX7" fmla="*/ 1981200 w 2771775"/>
                <a:gd name="connsiteY7" fmla="*/ 1628775 h 1648742"/>
                <a:gd name="connsiteX8" fmla="*/ 2305050 w 2771775"/>
                <a:gd name="connsiteY8" fmla="*/ 1647825 h 1648742"/>
                <a:gd name="connsiteX9" fmla="*/ 2771775 w 2771775"/>
                <a:gd name="connsiteY9" fmla="*/ 1609725 h 1648742"/>
                <a:gd name="connsiteX10" fmla="*/ 2771775 w 2771775"/>
                <a:gd name="connsiteY10" fmla="*/ 1609725 h 1648742"/>
                <a:gd name="connsiteX0" fmla="*/ 0 w 2771775"/>
                <a:gd name="connsiteY0" fmla="*/ 0 h 1648742"/>
                <a:gd name="connsiteX1" fmla="*/ 123825 w 2771775"/>
                <a:gd name="connsiteY1" fmla="*/ 333375 h 1648742"/>
                <a:gd name="connsiteX2" fmla="*/ 352425 w 2771775"/>
                <a:gd name="connsiteY2" fmla="*/ 647700 h 1648742"/>
                <a:gd name="connsiteX3" fmla="*/ 561975 w 2771775"/>
                <a:gd name="connsiteY3" fmla="*/ 933450 h 1648742"/>
                <a:gd name="connsiteX4" fmla="*/ 895350 w 2771775"/>
                <a:gd name="connsiteY4" fmla="*/ 1200150 h 1648742"/>
                <a:gd name="connsiteX5" fmla="*/ 1304925 w 2771775"/>
                <a:gd name="connsiteY5" fmla="*/ 1428750 h 1648742"/>
                <a:gd name="connsiteX6" fmla="*/ 1638300 w 2771775"/>
                <a:gd name="connsiteY6" fmla="*/ 1543050 h 1648742"/>
                <a:gd name="connsiteX7" fmla="*/ 1981200 w 2771775"/>
                <a:gd name="connsiteY7" fmla="*/ 1628775 h 1648742"/>
                <a:gd name="connsiteX8" fmla="*/ 2305050 w 2771775"/>
                <a:gd name="connsiteY8" fmla="*/ 1647825 h 1648742"/>
                <a:gd name="connsiteX9" fmla="*/ 2771775 w 2771775"/>
                <a:gd name="connsiteY9" fmla="*/ 1609725 h 1648742"/>
                <a:gd name="connsiteX0" fmla="*/ 0 w 2305050"/>
                <a:gd name="connsiteY0" fmla="*/ 0 h 1648742"/>
                <a:gd name="connsiteX1" fmla="*/ 123825 w 2305050"/>
                <a:gd name="connsiteY1" fmla="*/ 333375 h 1648742"/>
                <a:gd name="connsiteX2" fmla="*/ 352425 w 2305050"/>
                <a:gd name="connsiteY2" fmla="*/ 647700 h 1648742"/>
                <a:gd name="connsiteX3" fmla="*/ 561975 w 2305050"/>
                <a:gd name="connsiteY3" fmla="*/ 933450 h 1648742"/>
                <a:gd name="connsiteX4" fmla="*/ 895350 w 2305050"/>
                <a:gd name="connsiteY4" fmla="*/ 1200150 h 1648742"/>
                <a:gd name="connsiteX5" fmla="*/ 1304925 w 2305050"/>
                <a:gd name="connsiteY5" fmla="*/ 1428750 h 1648742"/>
                <a:gd name="connsiteX6" fmla="*/ 1638300 w 2305050"/>
                <a:gd name="connsiteY6" fmla="*/ 1543050 h 1648742"/>
                <a:gd name="connsiteX7" fmla="*/ 1981200 w 2305050"/>
                <a:gd name="connsiteY7" fmla="*/ 1628775 h 1648742"/>
                <a:gd name="connsiteX8" fmla="*/ 2305050 w 2305050"/>
                <a:gd name="connsiteY8" fmla="*/ 1647825 h 1648742"/>
                <a:gd name="connsiteX0" fmla="*/ 0 w 2305050"/>
                <a:gd name="connsiteY0" fmla="*/ 0 h 1648742"/>
                <a:gd name="connsiteX1" fmla="*/ 123825 w 2305050"/>
                <a:gd name="connsiteY1" fmla="*/ 333375 h 1648742"/>
                <a:gd name="connsiteX2" fmla="*/ 314325 w 2305050"/>
                <a:gd name="connsiteY2" fmla="*/ 666750 h 1648742"/>
                <a:gd name="connsiteX3" fmla="*/ 561975 w 2305050"/>
                <a:gd name="connsiteY3" fmla="*/ 933450 h 1648742"/>
                <a:gd name="connsiteX4" fmla="*/ 895350 w 2305050"/>
                <a:gd name="connsiteY4" fmla="*/ 1200150 h 1648742"/>
                <a:gd name="connsiteX5" fmla="*/ 1304925 w 2305050"/>
                <a:gd name="connsiteY5" fmla="*/ 1428750 h 1648742"/>
                <a:gd name="connsiteX6" fmla="*/ 1638300 w 2305050"/>
                <a:gd name="connsiteY6" fmla="*/ 1543050 h 1648742"/>
                <a:gd name="connsiteX7" fmla="*/ 1981200 w 2305050"/>
                <a:gd name="connsiteY7" fmla="*/ 1628775 h 1648742"/>
                <a:gd name="connsiteX8" fmla="*/ 2305050 w 2305050"/>
                <a:gd name="connsiteY8" fmla="*/ 1647825 h 1648742"/>
                <a:gd name="connsiteX0" fmla="*/ 0 w 2305050"/>
                <a:gd name="connsiteY0" fmla="*/ 0 h 1663689"/>
                <a:gd name="connsiteX1" fmla="*/ 123825 w 2305050"/>
                <a:gd name="connsiteY1" fmla="*/ 333375 h 1663689"/>
                <a:gd name="connsiteX2" fmla="*/ 314325 w 2305050"/>
                <a:gd name="connsiteY2" fmla="*/ 666750 h 1663689"/>
                <a:gd name="connsiteX3" fmla="*/ 561975 w 2305050"/>
                <a:gd name="connsiteY3" fmla="*/ 933450 h 1663689"/>
                <a:gd name="connsiteX4" fmla="*/ 895350 w 2305050"/>
                <a:gd name="connsiteY4" fmla="*/ 1200150 h 1663689"/>
                <a:gd name="connsiteX5" fmla="*/ 1304925 w 2305050"/>
                <a:gd name="connsiteY5" fmla="*/ 1428750 h 1663689"/>
                <a:gd name="connsiteX6" fmla="*/ 1638300 w 2305050"/>
                <a:gd name="connsiteY6" fmla="*/ 1543050 h 1663689"/>
                <a:gd name="connsiteX7" fmla="*/ 1981200 w 2305050"/>
                <a:gd name="connsiteY7" fmla="*/ 1657350 h 1663689"/>
                <a:gd name="connsiteX8" fmla="*/ 2305050 w 2305050"/>
                <a:gd name="connsiteY8" fmla="*/ 1647825 h 1663689"/>
                <a:gd name="connsiteX0" fmla="*/ 0 w 2314575"/>
                <a:gd name="connsiteY0" fmla="*/ 0 h 1695852"/>
                <a:gd name="connsiteX1" fmla="*/ 123825 w 2314575"/>
                <a:gd name="connsiteY1" fmla="*/ 333375 h 1695852"/>
                <a:gd name="connsiteX2" fmla="*/ 314325 w 2314575"/>
                <a:gd name="connsiteY2" fmla="*/ 666750 h 1695852"/>
                <a:gd name="connsiteX3" fmla="*/ 561975 w 2314575"/>
                <a:gd name="connsiteY3" fmla="*/ 933450 h 1695852"/>
                <a:gd name="connsiteX4" fmla="*/ 895350 w 2314575"/>
                <a:gd name="connsiteY4" fmla="*/ 1200150 h 1695852"/>
                <a:gd name="connsiteX5" fmla="*/ 1304925 w 2314575"/>
                <a:gd name="connsiteY5" fmla="*/ 1428750 h 1695852"/>
                <a:gd name="connsiteX6" fmla="*/ 1638300 w 2314575"/>
                <a:gd name="connsiteY6" fmla="*/ 1543050 h 1695852"/>
                <a:gd name="connsiteX7" fmla="*/ 1981200 w 2314575"/>
                <a:gd name="connsiteY7" fmla="*/ 1657350 h 1695852"/>
                <a:gd name="connsiteX8" fmla="*/ 2314575 w 2314575"/>
                <a:gd name="connsiteY8" fmla="*/ 1695450 h 16958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2314575" h="1695852">
                  <a:moveTo>
                    <a:pt x="0" y="0"/>
                  </a:moveTo>
                  <a:cubicBezTo>
                    <a:pt x="34925" y="117475"/>
                    <a:pt x="71438" y="222250"/>
                    <a:pt x="123825" y="333375"/>
                  </a:cubicBezTo>
                  <a:cubicBezTo>
                    <a:pt x="176212" y="444500"/>
                    <a:pt x="314325" y="666750"/>
                    <a:pt x="314325" y="666750"/>
                  </a:cubicBezTo>
                  <a:cubicBezTo>
                    <a:pt x="387350" y="766762"/>
                    <a:pt x="465138" y="844550"/>
                    <a:pt x="561975" y="933450"/>
                  </a:cubicBezTo>
                  <a:cubicBezTo>
                    <a:pt x="658812" y="1022350"/>
                    <a:pt x="771525" y="1117600"/>
                    <a:pt x="895350" y="1200150"/>
                  </a:cubicBezTo>
                  <a:cubicBezTo>
                    <a:pt x="1019175" y="1282700"/>
                    <a:pt x="1181100" y="1371600"/>
                    <a:pt x="1304925" y="1428750"/>
                  </a:cubicBezTo>
                  <a:cubicBezTo>
                    <a:pt x="1428750" y="1485900"/>
                    <a:pt x="1525588" y="1504950"/>
                    <a:pt x="1638300" y="1543050"/>
                  </a:cubicBezTo>
                  <a:cubicBezTo>
                    <a:pt x="1751013" y="1581150"/>
                    <a:pt x="1868488" y="1631950"/>
                    <a:pt x="1981200" y="1657350"/>
                  </a:cubicBezTo>
                  <a:cubicBezTo>
                    <a:pt x="2093912" y="1682750"/>
                    <a:pt x="2182813" y="1698625"/>
                    <a:pt x="2314575" y="1695450"/>
                  </a:cubicBezTo>
                </a:path>
              </a:pathLst>
            </a:custGeom>
            <a:noFill/>
            <a:ln>
              <a:solidFill>
                <a:srgbClr val="0000D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cs-CZ"/>
            </a:p>
          </p:txBody>
        </p:sp>
      </p:grpSp>
      <p:grpSp>
        <p:nvGrpSpPr>
          <p:cNvPr id="65" name="Skupina 64">
            <a:extLst>
              <a:ext uri="{FF2B5EF4-FFF2-40B4-BE49-F238E27FC236}">
                <a16:creationId xmlns:a16="http://schemas.microsoft.com/office/drawing/2014/main" id="{85403D1F-36BF-4E95-A358-5AEE9767B3BD}"/>
              </a:ext>
            </a:extLst>
          </p:cNvPr>
          <p:cNvGrpSpPr/>
          <p:nvPr/>
        </p:nvGrpSpPr>
        <p:grpSpPr>
          <a:xfrm>
            <a:off x="6489581" y="1801693"/>
            <a:ext cx="4168775" cy="3212685"/>
            <a:chOff x="142840" y="181620"/>
            <a:chExt cx="4320962" cy="3053839"/>
          </a:xfrm>
        </p:grpSpPr>
        <p:cxnSp>
          <p:nvCxnSpPr>
            <p:cNvPr id="66" name="Přímá spojnice 65">
              <a:extLst>
                <a:ext uri="{FF2B5EF4-FFF2-40B4-BE49-F238E27FC236}">
                  <a16:creationId xmlns:a16="http://schemas.microsoft.com/office/drawing/2014/main" id="{B5B3F160-7A50-4876-AFEB-4D6C6465FAD4}"/>
                </a:ext>
              </a:extLst>
            </p:cNvPr>
            <p:cNvCxnSpPr/>
            <p:nvPr/>
          </p:nvCxnSpPr>
          <p:spPr>
            <a:xfrm>
              <a:off x="1362820" y="2874472"/>
              <a:ext cx="0" cy="20121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67" name="Skupina 66">
              <a:extLst>
                <a:ext uri="{FF2B5EF4-FFF2-40B4-BE49-F238E27FC236}">
                  <a16:creationId xmlns:a16="http://schemas.microsoft.com/office/drawing/2014/main" id="{53D2D440-A43E-4749-BA3A-276389531291}"/>
                </a:ext>
              </a:extLst>
            </p:cNvPr>
            <p:cNvGrpSpPr/>
            <p:nvPr/>
          </p:nvGrpSpPr>
          <p:grpSpPr>
            <a:xfrm>
              <a:off x="142840" y="181620"/>
              <a:ext cx="4320962" cy="3053839"/>
              <a:chOff x="142840" y="181620"/>
              <a:chExt cx="4320962" cy="3053839"/>
            </a:xfrm>
          </p:grpSpPr>
          <p:sp>
            <p:nvSpPr>
              <p:cNvPr id="68" name="TextovéPole 17">
                <a:extLst>
                  <a:ext uri="{FF2B5EF4-FFF2-40B4-BE49-F238E27FC236}">
                    <a16:creationId xmlns:a16="http://schemas.microsoft.com/office/drawing/2014/main" id="{89BB5EAE-6526-4194-B4F0-E2C9A0FAA4E9}"/>
                  </a:ext>
                </a:extLst>
              </p:cNvPr>
              <p:cNvSpPr txBox="1"/>
              <p:nvPr/>
            </p:nvSpPr>
            <p:spPr>
              <a:xfrm>
                <a:off x="1226629" y="2947201"/>
                <a:ext cx="476458" cy="26330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cs-CZ" sz="1200" kern="1200" dirty="0">
                    <a:solidFill>
                      <a:srgbClr val="000000"/>
                    </a:solidFill>
                    <a:effectLst/>
                    <a:latin typeface="+mn-lt"/>
                    <a:ea typeface="Times New Roman"/>
                  </a:rPr>
                  <a:t>1 s</a:t>
                </a:r>
                <a:endParaRPr lang="cs-CZ" sz="1200" dirty="0">
                  <a:effectLst/>
                  <a:latin typeface="+mn-lt"/>
                  <a:ea typeface="Times New Roman"/>
                </a:endParaRPr>
              </a:p>
            </p:txBody>
          </p:sp>
          <p:grpSp>
            <p:nvGrpSpPr>
              <p:cNvPr id="69" name="Skupina 68">
                <a:extLst>
                  <a:ext uri="{FF2B5EF4-FFF2-40B4-BE49-F238E27FC236}">
                    <a16:creationId xmlns:a16="http://schemas.microsoft.com/office/drawing/2014/main" id="{F26E4612-540C-49FE-B151-11F8FCC723AE}"/>
                  </a:ext>
                </a:extLst>
              </p:cNvPr>
              <p:cNvGrpSpPr/>
              <p:nvPr/>
            </p:nvGrpSpPr>
            <p:grpSpPr>
              <a:xfrm>
                <a:off x="142840" y="181620"/>
                <a:ext cx="4320962" cy="3053839"/>
                <a:chOff x="142840" y="181620"/>
                <a:chExt cx="4320962" cy="3053839"/>
              </a:xfrm>
            </p:grpSpPr>
            <p:grpSp>
              <p:nvGrpSpPr>
                <p:cNvPr id="70" name="Skupina 69">
                  <a:extLst>
                    <a:ext uri="{FF2B5EF4-FFF2-40B4-BE49-F238E27FC236}">
                      <a16:creationId xmlns:a16="http://schemas.microsoft.com/office/drawing/2014/main" id="{6C115CB9-6C55-491C-8860-76FE6184F773}"/>
                    </a:ext>
                  </a:extLst>
                </p:cNvPr>
                <p:cNvGrpSpPr/>
                <p:nvPr/>
              </p:nvGrpSpPr>
              <p:grpSpPr>
                <a:xfrm>
                  <a:off x="142840" y="181620"/>
                  <a:ext cx="4320962" cy="3053839"/>
                  <a:chOff x="142840" y="181620"/>
                  <a:chExt cx="4320962" cy="3053839"/>
                </a:xfrm>
              </p:grpSpPr>
              <p:grpSp>
                <p:nvGrpSpPr>
                  <p:cNvPr id="72" name="Skupina 71">
                    <a:extLst>
                      <a:ext uri="{FF2B5EF4-FFF2-40B4-BE49-F238E27FC236}">
                        <a16:creationId xmlns:a16="http://schemas.microsoft.com/office/drawing/2014/main" id="{008AA1E9-7402-404A-AF3C-BAE8861310BD}"/>
                      </a:ext>
                    </a:extLst>
                  </p:cNvPr>
                  <p:cNvGrpSpPr/>
                  <p:nvPr/>
                </p:nvGrpSpPr>
                <p:grpSpPr>
                  <a:xfrm>
                    <a:off x="796279" y="290334"/>
                    <a:ext cx="3380185" cy="2691611"/>
                    <a:chOff x="796279" y="290334"/>
                    <a:chExt cx="3380185" cy="2691611"/>
                  </a:xfrm>
                </p:grpSpPr>
                <p:cxnSp>
                  <p:nvCxnSpPr>
                    <p:cNvPr id="76" name="Přímá spojnice 75">
                      <a:extLst>
                        <a:ext uri="{FF2B5EF4-FFF2-40B4-BE49-F238E27FC236}">
                          <a16:creationId xmlns:a16="http://schemas.microsoft.com/office/drawing/2014/main" id="{135954B6-793E-434E-B342-A5C35A7FA32A}"/>
                        </a:ext>
                      </a:extLst>
                    </p:cNvPr>
                    <p:cNvCxnSpPr/>
                    <p:nvPr/>
                  </p:nvCxnSpPr>
                  <p:spPr>
                    <a:xfrm>
                      <a:off x="796279" y="290334"/>
                      <a:ext cx="12594" cy="2690281"/>
                    </a:xfrm>
                    <a:prstGeom prst="line">
                      <a:avLst/>
                    </a:prstGeom>
                    <a:ln w="1905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77" name="Přímá spojnice 76">
                      <a:extLst>
                        <a:ext uri="{FF2B5EF4-FFF2-40B4-BE49-F238E27FC236}">
                          <a16:creationId xmlns:a16="http://schemas.microsoft.com/office/drawing/2014/main" id="{47E16A41-0E17-4ABA-923C-1D4E2F46D72D}"/>
                        </a:ext>
                      </a:extLst>
                    </p:cNvPr>
                    <p:cNvCxnSpPr/>
                    <p:nvPr/>
                  </p:nvCxnSpPr>
                  <p:spPr>
                    <a:xfrm flipH="1">
                      <a:off x="800472" y="2981945"/>
                      <a:ext cx="3375992" cy="0"/>
                    </a:xfrm>
                    <a:prstGeom prst="line">
                      <a:avLst/>
                    </a:prstGeom>
                    <a:ln w="1905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sp>
                <p:nvSpPr>
                  <p:cNvPr id="73" name="Volný tvar 68">
                    <a:extLst>
                      <a:ext uri="{FF2B5EF4-FFF2-40B4-BE49-F238E27FC236}">
                        <a16:creationId xmlns:a16="http://schemas.microsoft.com/office/drawing/2014/main" id="{A398D1D2-5C7E-44B4-B80D-0A0C6ECF6218}"/>
                      </a:ext>
                    </a:extLst>
                  </p:cNvPr>
                  <p:cNvSpPr/>
                  <p:nvPr/>
                </p:nvSpPr>
                <p:spPr>
                  <a:xfrm>
                    <a:off x="816471" y="444923"/>
                    <a:ext cx="2948277" cy="1910429"/>
                  </a:xfrm>
                  <a:custGeom>
                    <a:avLst/>
                    <a:gdLst>
                      <a:gd name="connsiteX0" fmla="*/ 0 w 2910177"/>
                      <a:gd name="connsiteY0" fmla="*/ 0 h 1911257"/>
                      <a:gd name="connsiteX1" fmla="*/ 31805 w 2910177"/>
                      <a:gd name="connsiteY1" fmla="*/ 477078 h 1911257"/>
                      <a:gd name="connsiteX2" fmla="*/ 143123 w 2910177"/>
                      <a:gd name="connsiteY2" fmla="*/ 1057524 h 1911257"/>
                      <a:gd name="connsiteX3" fmla="*/ 326003 w 2910177"/>
                      <a:gd name="connsiteY3" fmla="*/ 1526651 h 1911257"/>
                      <a:gd name="connsiteX4" fmla="*/ 612250 w 2910177"/>
                      <a:gd name="connsiteY4" fmla="*/ 1868557 h 1911257"/>
                      <a:gd name="connsiteX5" fmla="*/ 811033 w 2910177"/>
                      <a:gd name="connsiteY5" fmla="*/ 1908313 h 1911257"/>
                      <a:gd name="connsiteX6" fmla="*/ 1272209 w 2910177"/>
                      <a:gd name="connsiteY6" fmla="*/ 1908313 h 1911257"/>
                      <a:gd name="connsiteX7" fmla="*/ 1630017 w 2910177"/>
                      <a:gd name="connsiteY7" fmla="*/ 1908313 h 1911257"/>
                      <a:gd name="connsiteX8" fmla="*/ 1963972 w 2910177"/>
                      <a:gd name="connsiteY8" fmla="*/ 1908313 h 1911257"/>
                      <a:gd name="connsiteX9" fmla="*/ 2361537 w 2910177"/>
                      <a:gd name="connsiteY9" fmla="*/ 1908313 h 1911257"/>
                      <a:gd name="connsiteX10" fmla="*/ 2671638 w 2910177"/>
                      <a:gd name="connsiteY10" fmla="*/ 1908313 h 1911257"/>
                      <a:gd name="connsiteX11" fmla="*/ 2671638 w 2910177"/>
                      <a:gd name="connsiteY11" fmla="*/ 1908313 h 1911257"/>
                      <a:gd name="connsiteX12" fmla="*/ 2910177 w 2910177"/>
                      <a:gd name="connsiteY12" fmla="*/ 1908313 h 1911257"/>
                      <a:gd name="connsiteX0" fmla="*/ 0 w 2910177"/>
                      <a:gd name="connsiteY0" fmla="*/ 0 h 1913613"/>
                      <a:gd name="connsiteX1" fmla="*/ 31805 w 2910177"/>
                      <a:gd name="connsiteY1" fmla="*/ 477078 h 1913613"/>
                      <a:gd name="connsiteX2" fmla="*/ 143123 w 2910177"/>
                      <a:gd name="connsiteY2" fmla="*/ 1057524 h 1913613"/>
                      <a:gd name="connsiteX3" fmla="*/ 326003 w 2910177"/>
                      <a:gd name="connsiteY3" fmla="*/ 1526651 h 1913613"/>
                      <a:gd name="connsiteX4" fmla="*/ 588396 w 2910177"/>
                      <a:gd name="connsiteY4" fmla="*/ 1836752 h 1913613"/>
                      <a:gd name="connsiteX5" fmla="*/ 811033 w 2910177"/>
                      <a:gd name="connsiteY5" fmla="*/ 1908313 h 1913613"/>
                      <a:gd name="connsiteX6" fmla="*/ 1272209 w 2910177"/>
                      <a:gd name="connsiteY6" fmla="*/ 1908313 h 1913613"/>
                      <a:gd name="connsiteX7" fmla="*/ 1630017 w 2910177"/>
                      <a:gd name="connsiteY7" fmla="*/ 1908313 h 1913613"/>
                      <a:gd name="connsiteX8" fmla="*/ 1963972 w 2910177"/>
                      <a:gd name="connsiteY8" fmla="*/ 1908313 h 1913613"/>
                      <a:gd name="connsiteX9" fmla="*/ 2361537 w 2910177"/>
                      <a:gd name="connsiteY9" fmla="*/ 1908313 h 1913613"/>
                      <a:gd name="connsiteX10" fmla="*/ 2671638 w 2910177"/>
                      <a:gd name="connsiteY10" fmla="*/ 1908313 h 1913613"/>
                      <a:gd name="connsiteX11" fmla="*/ 2671638 w 2910177"/>
                      <a:gd name="connsiteY11" fmla="*/ 1908313 h 1913613"/>
                      <a:gd name="connsiteX12" fmla="*/ 2910177 w 2910177"/>
                      <a:gd name="connsiteY12" fmla="*/ 1908313 h 1913613"/>
                      <a:gd name="connsiteX0" fmla="*/ 0 w 2910177"/>
                      <a:gd name="connsiteY0" fmla="*/ 0 h 1919963"/>
                      <a:gd name="connsiteX1" fmla="*/ 31805 w 2910177"/>
                      <a:gd name="connsiteY1" fmla="*/ 477078 h 1919963"/>
                      <a:gd name="connsiteX2" fmla="*/ 143123 w 2910177"/>
                      <a:gd name="connsiteY2" fmla="*/ 1057524 h 1919963"/>
                      <a:gd name="connsiteX3" fmla="*/ 326003 w 2910177"/>
                      <a:gd name="connsiteY3" fmla="*/ 1526651 h 1919963"/>
                      <a:gd name="connsiteX4" fmla="*/ 521721 w 2910177"/>
                      <a:gd name="connsiteY4" fmla="*/ 1751027 h 1919963"/>
                      <a:gd name="connsiteX5" fmla="*/ 811033 w 2910177"/>
                      <a:gd name="connsiteY5" fmla="*/ 1908313 h 1919963"/>
                      <a:gd name="connsiteX6" fmla="*/ 1272209 w 2910177"/>
                      <a:gd name="connsiteY6" fmla="*/ 1908313 h 1919963"/>
                      <a:gd name="connsiteX7" fmla="*/ 1630017 w 2910177"/>
                      <a:gd name="connsiteY7" fmla="*/ 1908313 h 1919963"/>
                      <a:gd name="connsiteX8" fmla="*/ 1963972 w 2910177"/>
                      <a:gd name="connsiteY8" fmla="*/ 1908313 h 1919963"/>
                      <a:gd name="connsiteX9" fmla="*/ 2361537 w 2910177"/>
                      <a:gd name="connsiteY9" fmla="*/ 1908313 h 1919963"/>
                      <a:gd name="connsiteX10" fmla="*/ 2671638 w 2910177"/>
                      <a:gd name="connsiteY10" fmla="*/ 1908313 h 1919963"/>
                      <a:gd name="connsiteX11" fmla="*/ 2671638 w 2910177"/>
                      <a:gd name="connsiteY11" fmla="*/ 1908313 h 1919963"/>
                      <a:gd name="connsiteX12" fmla="*/ 2910177 w 2910177"/>
                      <a:gd name="connsiteY12" fmla="*/ 1908313 h 1919963"/>
                      <a:gd name="connsiteX0" fmla="*/ 0 w 2910177"/>
                      <a:gd name="connsiteY0" fmla="*/ 0 h 1909724"/>
                      <a:gd name="connsiteX1" fmla="*/ 31805 w 2910177"/>
                      <a:gd name="connsiteY1" fmla="*/ 477078 h 1909724"/>
                      <a:gd name="connsiteX2" fmla="*/ 143123 w 2910177"/>
                      <a:gd name="connsiteY2" fmla="*/ 1057524 h 1909724"/>
                      <a:gd name="connsiteX3" fmla="*/ 326003 w 2910177"/>
                      <a:gd name="connsiteY3" fmla="*/ 1526651 h 1909724"/>
                      <a:gd name="connsiteX4" fmla="*/ 521721 w 2910177"/>
                      <a:gd name="connsiteY4" fmla="*/ 1751027 h 1909724"/>
                      <a:gd name="connsiteX5" fmla="*/ 849133 w 2910177"/>
                      <a:gd name="connsiteY5" fmla="*/ 1889263 h 1909724"/>
                      <a:gd name="connsiteX6" fmla="*/ 1272209 w 2910177"/>
                      <a:gd name="connsiteY6" fmla="*/ 1908313 h 1909724"/>
                      <a:gd name="connsiteX7" fmla="*/ 1630017 w 2910177"/>
                      <a:gd name="connsiteY7" fmla="*/ 1908313 h 1909724"/>
                      <a:gd name="connsiteX8" fmla="*/ 1963972 w 2910177"/>
                      <a:gd name="connsiteY8" fmla="*/ 1908313 h 1909724"/>
                      <a:gd name="connsiteX9" fmla="*/ 2361537 w 2910177"/>
                      <a:gd name="connsiteY9" fmla="*/ 1908313 h 1909724"/>
                      <a:gd name="connsiteX10" fmla="*/ 2671638 w 2910177"/>
                      <a:gd name="connsiteY10" fmla="*/ 1908313 h 1909724"/>
                      <a:gd name="connsiteX11" fmla="*/ 2671638 w 2910177"/>
                      <a:gd name="connsiteY11" fmla="*/ 1908313 h 1909724"/>
                      <a:gd name="connsiteX12" fmla="*/ 2910177 w 2910177"/>
                      <a:gd name="connsiteY12" fmla="*/ 1908313 h 1909724"/>
                      <a:gd name="connsiteX0" fmla="*/ 0 w 2948277"/>
                      <a:gd name="connsiteY0" fmla="*/ 0 h 1909724"/>
                      <a:gd name="connsiteX1" fmla="*/ 69905 w 2948277"/>
                      <a:gd name="connsiteY1" fmla="*/ 477078 h 1909724"/>
                      <a:gd name="connsiteX2" fmla="*/ 181223 w 2948277"/>
                      <a:gd name="connsiteY2" fmla="*/ 1057524 h 1909724"/>
                      <a:gd name="connsiteX3" fmla="*/ 364103 w 2948277"/>
                      <a:gd name="connsiteY3" fmla="*/ 1526651 h 1909724"/>
                      <a:gd name="connsiteX4" fmla="*/ 559821 w 2948277"/>
                      <a:gd name="connsiteY4" fmla="*/ 1751027 h 1909724"/>
                      <a:gd name="connsiteX5" fmla="*/ 887233 w 2948277"/>
                      <a:gd name="connsiteY5" fmla="*/ 1889263 h 1909724"/>
                      <a:gd name="connsiteX6" fmla="*/ 1310309 w 2948277"/>
                      <a:gd name="connsiteY6" fmla="*/ 1908313 h 1909724"/>
                      <a:gd name="connsiteX7" fmla="*/ 1668117 w 2948277"/>
                      <a:gd name="connsiteY7" fmla="*/ 1908313 h 1909724"/>
                      <a:gd name="connsiteX8" fmla="*/ 2002072 w 2948277"/>
                      <a:gd name="connsiteY8" fmla="*/ 1908313 h 1909724"/>
                      <a:gd name="connsiteX9" fmla="*/ 2399637 w 2948277"/>
                      <a:gd name="connsiteY9" fmla="*/ 1908313 h 1909724"/>
                      <a:gd name="connsiteX10" fmla="*/ 2709738 w 2948277"/>
                      <a:gd name="connsiteY10" fmla="*/ 1908313 h 1909724"/>
                      <a:gd name="connsiteX11" fmla="*/ 2709738 w 2948277"/>
                      <a:gd name="connsiteY11" fmla="*/ 1908313 h 1909724"/>
                      <a:gd name="connsiteX12" fmla="*/ 2948277 w 2948277"/>
                      <a:gd name="connsiteY12" fmla="*/ 1908313 h 1909724"/>
                      <a:gd name="connsiteX0" fmla="*/ 0 w 2948277"/>
                      <a:gd name="connsiteY0" fmla="*/ 0 h 1909724"/>
                      <a:gd name="connsiteX1" fmla="*/ 69905 w 2948277"/>
                      <a:gd name="connsiteY1" fmla="*/ 477078 h 1909724"/>
                      <a:gd name="connsiteX2" fmla="*/ 181223 w 2948277"/>
                      <a:gd name="connsiteY2" fmla="*/ 1057524 h 1909724"/>
                      <a:gd name="connsiteX3" fmla="*/ 383153 w 2948277"/>
                      <a:gd name="connsiteY3" fmla="*/ 1498076 h 1909724"/>
                      <a:gd name="connsiteX4" fmla="*/ 559821 w 2948277"/>
                      <a:gd name="connsiteY4" fmla="*/ 1751027 h 1909724"/>
                      <a:gd name="connsiteX5" fmla="*/ 887233 w 2948277"/>
                      <a:gd name="connsiteY5" fmla="*/ 1889263 h 1909724"/>
                      <a:gd name="connsiteX6" fmla="*/ 1310309 w 2948277"/>
                      <a:gd name="connsiteY6" fmla="*/ 1908313 h 1909724"/>
                      <a:gd name="connsiteX7" fmla="*/ 1668117 w 2948277"/>
                      <a:gd name="connsiteY7" fmla="*/ 1908313 h 1909724"/>
                      <a:gd name="connsiteX8" fmla="*/ 2002072 w 2948277"/>
                      <a:gd name="connsiteY8" fmla="*/ 1908313 h 1909724"/>
                      <a:gd name="connsiteX9" fmla="*/ 2399637 w 2948277"/>
                      <a:gd name="connsiteY9" fmla="*/ 1908313 h 1909724"/>
                      <a:gd name="connsiteX10" fmla="*/ 2709738 w 2948277"/>
                      <a:gd name="connsiteY10" fmla="*/ 1908313 h 1909724"/>
                      <a:gd name="connsiteX11" fmla="*/ 2709738 w 2948277"/>
                      <a:gd name="connsiteY11" fmla="*/ 1908313 h 1909724"/>
                      <a:gd name="connsiteX12" fmla="*/ 2948277 w 2948277"/>
                      <a:gd name="connsiteY12" fmla="*/ 1908313 h 1909724"/>
                      <a:gd name="connsiteX0" fmla="*/ 0 w 2948277"/>
                      <a:gd name="connsiteY0" fmla="*/ 0 h 1909724"/>
                      <a:gd name="connsiteX1" fmla="*/ 69905 w 2948277"/>
                      <a:gd name="connsiteY1" fmla="*/ 477078 h 1909724"/>
                      <a:gd name="connsiteX2" fmla="*/ 181223 w 2948277"/>
                      <a:gd name="connsiteY2" fmla="*/ 1057524 h 1909724"/>
                      <a:gd name="connsiteX3" fmla="*/ 383153 w 2948277"/>
                      <a:gd name="connsiteY3" fmla="*/ 1498076 h 1909724"/>
                      <a:gd name="connsiteX4" fmla="*/ 626496 w 2948277"/>
                      <a:gd name="connsiteY4" fmla="*/ 1760552 h 1909724"/>
                      <a:gd name="connsiteX5" fmla="*/ 887233 w 2948277"/>
                      <a:gd name="connsiteY5" fmla="*/ 1889263 h 1909724"/>
                      <a:gd name="connsiteX6" fmla="*/ 1310309 w 2948277"/>
                      <a:gd name="connsiteY6" fmla="*/ 1908313 h 1909724"/>
                      <a:gd name="connsiteX7" fmla="*/ 1668117 w 2948277"/>
                      <a:gd name="connsiteY7" fmla="*/ 1908313 h 1909724"/>
                      <a:gd name="connsiteX8" fmla="*/ 2002072 w 2948277"/>
                      <a:gd name="connsiteY8" fmla="*/ 1908313 h 1909724"/>
                      <a:gd name="connsiteX9" fmla="*/ 2399637 w 2948277"/>
                      <a:gd name="connsiteY9" fmla="*/ 1908313 h 1909724"/>
                      <a:gd name="connsiteX10" fmla="*/ 2709738 w 2948277"/>
                      <a:gd name="connsiteY10" fmla="*/ 1908313 h 1909724"/>
                      <a:gd name="connsiteX11" fmla="*/ 2709738 w 2948277"/>
                      <a:gd name="connsiteY11" fmla="*/ 1908313 h 1909724"/>
                      <a:gd name="connsiteX12" fmla="*/ 2948277 w 2948277"/>
                      <a:gd name="connsiteY12" fmla="*/ 1908313 h 1909724"/>
                      <a:gd name="connsiteX0" fmla="*/ 0 w 2948277"/>
                      <a:gd name="connsiteY0" fmla="*/ 0 h 1910429"/>
                      <a:gd name="connsiteX1" fmla="*/ 69905 w 2948277"/>
                      <a:gd name="connsiteY1" fmla="*/ 477078 h 1910429"/>
                      <a:gd name="connsiteX2" fmla="*/ 181223 w 2948277"/>
                      <a:gd name="connsiteY2" fmla="*/ 1057524 h 1910429"/>
                      <a:gd name="connsiteX3" fmla="*/ 383153 w 2948277"/>
                      <a:gd name="connsiteY3" fmla="*/ 1498076 h 1910429"/>
                      <a:gd name="connsiteX4" fmla="*/ 626496 w 2948277"/>
                      <a:gd name="connsiteY4" fmla="*/ 1760552 h 1910429"/>
                      <a:gd name="connsiteX5" fmla="*/ 934858 w 2948277"/>
                      <a:gd name="connsiteY5" fmla="*/ 1879738 h 1910429"/>
                      <a:gd name="connsiteX6" fmla="*/ 1310309 w 2948277"/>
                      <a:gd name="connsiteY6" fmla="*/ 1908313 h 1910429"/>
                      <a:gd name="connsiteX7" fmla="*/ 1668117 w 2948277"/>
                      <a:gd name="connsiteY7" fmla="*/ 1908313 h 1910429"/>
                      <a:gd name="connsiteX8" fmla="*/ 2002072 w 2948277"/>
                      <a:gd name="connsiteY8" fmla="*/ 1908313 h 1910429"/>
                      <a:gd name="connsiteX9" fmla="*/ 2399637 w 2948277"/>
                      <a:gd name="connsiteY9" fmla="*/ 1908313 h 1910429"/>
                      <a:gd name="connsiteX10" fmla="*/ 2709738 w 2948277"/>
                      <a:gd name="connsiteY10" fmla="*/ 1908313 h 1910429"/>
                      <a:gd name="connsiteX11" fmla="*/ 2709738 w 2948277"/>
                      <a:gd name="connsiteY11" fmla="*/ 1908313 h 1910429"/>
                      <a:gd name="connsiteX12" fmla="*/ 2948277 w 2948277"/>
                      <a:gd name="connsiteY12" fmla="*/ 1908313 h 191042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</a:cxnLst>
                    <a:rect l="l" t="t" r="r" b="b"/>
                    <a:pathLst>
                      <a:path w="2948277" h="1910429">
                        <a:moveTo>
                          <a:pt x="0" y="0"/>
                        </a:moveTo>
                        <a:cubicBezTo>
                          <a:pt x="3975" y="150412"/>
                          <a:pt x="39701" y="300824"/>
                          <a:pt x="69905" y="477078"/>
                        </a:cubicBezTo>
                        <a:cubicBezTo>
                          <a:pt x="100109" y="653332"/>
                          <a:pt x="129015" y="887358"/>
                          <a:pt x="181223" y="1057524"/>
                        </a:cubicBezTo>
                        <a:cubicBezTo>
                          <a:pt x="233431" y="1227690"/>
                          <a:pt x="308941" y="1380905"/>
                          <a:pt x="383153" y="1498076"/>
                        </a:cubicBezTo>
                        <a:cubicBezTo>
                          <a:pt x="457365" y="1615247"/>
                          <a:pt x="534545" y="1696942"/>
                          <a:pt x="626496" y="1760552"/>
                        </a:cubicBezTo>
                        <a:cubicBezTo>
                          <a:pt x="718447" y="1824162"/>
                          <a:pt x="820889" y="1855111"/>
                          <a:pt x="934858" y="1879738"/>
                        </a:cubicBezTo>
                        <a:cubicBezTo>
                          <a:pt x="1048827" y="1904365"/>
                          <a:pt x="1188099" y="1903551"/>
                          <a:pt x="1310309" y="1908313"/>
                        </a:cubicBezTo>
                        <a:cubicBezTo>
                          <a:pt x="1432519" y="1913075"/>
                          <a:pt x="1548848" y="1908313"/>
                          <a:pt x="1668117" y="1908313"/>
                        </a:cubicBezTo>
                        <a:lnTo>
                          <a:pt x="2002072" y="1908313"/>
                        </a:lnTo>
                        <a:lnTo>
                          <a:pt x="2399637" y="1908313"/>
                        </a:lnTo>
                        <a:lnTo>
                          <a:pt x="2709738" y="1908313"/>
                        </a:lnTo>
                        <a:lnTo>
                          <a:pt x="2709738" y="1908313"/>
                        </a:lnTo>
                        <a:lnTo>
                          <a:pt x="2948277" y="1908313"/>
                        </a:lnTo>
                      </a:path>
                    </a:pathLst>
                  </a:custGeom>
                  <a:no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endParaRPr lang="cs-CZ"/>
                  </a:p>
                </p:txBody>
              </p:sp>
              <p:sp>
                <p:nvSpPr>
                  <p:cNvPr id="74" name="TextovéPole 21">
                    <a:extLst>
                      <a:ext uri="{FF2B5EF4-FFF2-40B4-BE49-F238E27FC236}">
                        <a16:creationId xmlns:a16="http://schemas.microsoft.com/office/drawing/2014/main" id="{30EA11A5-4A04-4E2F-80F0-1B2BE1288432}"/>
                      </a:ext>
                    </a:extLst>
                  </p:cNvPr>
                  <p:cNvSpPr txBox="1"/>
                  <p:nvPr/>
                </p:nvSpPr>
                <p:spPr>
                  <a:xfrm>
                    <a:off x="142840" y="181620"/>
                    <a:ext cx="576488" cy="263303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>
                      <a:spcAft>
                        <a:spcPts val="0"/>
                      </a:spcAft>
                    </a:pPr>
                    <a:r>
                      <a:rPr lang="cs-CZ" sz="1200" kern="1200" dirty="0">
                        <a:solidFill>
                          <a:srgbClr val="000000"/>
                        </a:solidFill>
                        <a:effectLst/>
                        <a:latin typeface="+mn-lt"/>
                        <a:ea typeface="Times New Roman"/>
                      </a:rPr>
                      <a:t>V </a:t>
                    </a:r>
                    <a:r>
                      <a:rPr lang="en-US" sz="1200" kern="1200" dirty="0">
                        <a:solidFill>
                          <a:srgbClr val="000000"/>
                        </a:solidFill>
                        <a:effectLst/>
                        <a:latin typeface="+mn-lt"/>
                        <a:ea typeface="Times New Roman"/>
                      </a:rPr>
                      <a:t>[l]</a:t>
                    </a:r>
                    <a:endParaRPr lang="cs-CZ" sz="1200" dirty="0">
                      <a:effectLst/>
                      <a:latin typeface="+mn-lt"/>
                      <a:ea typeface="Times New Roman"/>
                    </a:endParaRPr>
                  </a:p>
                </p:txBody>
              </p:sp>
              <p:sp>
                <p:nvSpPr>
                  <p:cNvPr id="75" name="TextovéPole 22">
                    <a:extLst>
                      <a:ext uri="{FF2B5EF4-FFF2-40B4-BE49-F238E27FC236}">
                        <a16:creationId xmlns:a16="http://schemas.microsoft.com/office/drawing/2014/main" id="{4BE29E00-6E97-47DB-8E3A-19D8A2A69920}"/>
                      </a:ext>
                    </a:extLst>
                  </p:cNvPr>
                  <p:cNvSpPr txBox="1"/>
                  <p:nvPr/>
                </p:nvSpPr>
                <p:spPr>
                  <a:xfrm>
                    <a:off x="3635924" y="2972156"/>
                    <a:ext cx="827878" cy="263303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>
                      <a:spcAft>
                        <a:spcPts val="0"/>
                      </a:spcAft>
                    </a:pPr>
                    <a:r>
                      <a:rPr lang="cs-CZ" sz="1200" dirty="0">
                        <a:solidFill>
                          <a:srgbClr val="000000"/>
                        </a:solidFill>
                        <a:latin typeface="+mn-lt"/>
                        <a:ea typeface="Times New Roman"/>
                      </a:rPr>
                      <a:t>t</a:t>
                    </a:r>
                    <a:r>
                      <a:rPr lang="cs-CZ" sz="1200" kern="1200" dirty="0">
                        <a:solidFill>
                          <a:srgbClr val="000000"/>
                        </a:solidFill>
                        <a:effectLst/>
                        <a:latin typeface="+mn-lt"/>
                        <a:ea typeface="Times New Roman"/>
                      </a:rPr>
                      <a:t> </a:t>
                    </a:r>
                    <a:r>
                      <a:rPr lang="en-US" sz="1200" kern="1200" dirty="0">
                        <a:solidFill>
                          <a:srgbClr val="000000"/>
                        </a:solidFill>
                        <a:effectLst/>
                        <a:latin typeface="+mn-lt"/>
                        <a:ea typeface="Times New Roman"/>
                      </a:rPr>
                      <a:t>[s]</a:t>
                    </a:r>
                    <a:endParaRPr lang="cs-CZ" sz="1200" dirty="0">
                      <a:effectLst/>
                      <a:latin typeface="+mn-lt"/>
                      <a:ea typeface="Times New Roman"/>
                    </a:endParaRPr>
                  </a:p>
                </p:txBody>
              </p:sp>
            </p:grpSp>
            <p:sp>
              <p:nvSpPr>
                <p:cNvPr id="71" name="Volný tvar 66">
                  <a:extLst>
                    <a:ext uri="{FF2B5EF4-FFF2-40B4-BE49-F238E27FC236}">
                      <a16:creationId xmlns:a16="http://schemas.microsoft.com/office/drawing/2014/main" id="{1E9A0090-2589-4C3F-9D4A-49640897ED3B}"/>
                    </a:ext>
                  </a:extLst>
                </p:cNvPr>
                <p:cNvSpPr/>
                <p:nvPr/>
              </p:nvSpPr>
              <p:spPr>
                <a:xfrm>
                  <a:off x="810792" y="1060704"/>
                  <a:ext cx="2948277" cy="1286867"/>
                </a:xfrm>
                <a:custGeom>
                  <a:avLst/>
                  <a:gdLst>
                    <a:gd name="connsiteX0" fmla="*/ 0 w 2910177"/>
                    <a:gd name="connsiteY0" fmla="*/ 0 h 1911257"/>
                    <a:gd name="connsiteX1" fmla="*/ 31805 w 2910177"/>
                    <a:gd name="connsiteY1" fmla="*/ 477078 h 1911257"/>
                    <a:gd name="connsiteX2" fmla="*/ 143123 w 2910177"/>
                    <a:gd name="connsiteY2" fmla="*/ 1057524 h 1911257"/>
                    <a:gd name="connsiteX3" fmla="*/ 326003 w 2910177"/>
                    <a:gd name="connsiteY3" fmla="*/ 1526651 h 1911257"/>
                    <a:gd name="connsiteX4" fmla="*/ 612250 w 2910177"/>
                    <a:gd name="connsiteY4" fmla="*/ 1868557 h 1911257"/>
                    <a:gd name="connsiteX5" fmla="*/ 811033 w 2910177"/>
                    <a:gd name="connsiteY5" fmla="*/ 1908313 h 1911257"/>
                    <a:gd name="connsiteX6" fmla="*/ 1272209 w 2910177"/>
                    <a:gd name="connsiteY6" fmla="*/ 1908313 h 1911257"/>
                    <a:gd name="connsiteX7" fmla="*/ 1630017 w 2910177"/>
                    <a:gd name="connsiteY7" fmla="*/ 1908313 h 1911257"/>
                    <a:gd name="connsiteX8" fmla="*/ 1963972 w 2910177"/>
                    <a:gd name="connsiteY8" fmla="*/ 1908313 h 1911257"/>
                    <a:gd name="connsiteX9" fmla="*/ 2361537 w 2910177"/>
                    <a:gd name="connsiteY9" fmla="*/ 1908313 h 1911257"/>
                    <a:gd name="connsiteX10" fmla="*/ 2671638 w 2910177"/>
                    <a:gd name="connsiteY10" fmla="*/ 1908313 h 1911257"/>
                    <a:gd name="connsiteX11" fmla="*/ 2671638 w 2910177"/>
                    <a:gd name="connsiteY11" fmla="*/ 1908313 h 1911257"/>
                    <a:gd name="connsiteX12" fmla="*/ 2910177 w 2910177"/>
                    <a:gd name="connsiteY12" fmla="*/ 1908313 h 1911257"/>
                    <a:gd name="connsiteX0" fmla="*/ 0 w 2910177"/>
                    <a:gd name="connsiteY0" fmla="*/ 0 h 1913613"/>
                    <a:gd name="connsiteX1" fmla="*/ 31805 w 2910177"/>
                    <a:gd name="connsiteY1" fmla="*/ 477078 h 1913613"/>
                    <a:gd name="connsiteX2" fmla="*/ 143123 w 2910177"/>
                    <a:gd name="connsiteY2" fmla="*/ 1057524 h 1913613"/>
                    <a:gd name="connsiteX3" fmla="*/ 326003 w 2910177"/>
                    <a:gd name="connsiteY3" fmla="*/ 1526651 h 1913613"/>
                    <a:gd name="connsiteX4" fmla="*/ 588396 w 2910177"/>
                    <a:gd name="connsiteY4" fmla="*/ 1836752 h 1913613"/>
                    <a:gd name="connsiteX5" fmla="*/ 811033 w 2910177"/>
                    <a:gd name="connsiteY5" fmla="*/ 1908313 h 1913613"/>
                    <a:gd name="connsiteX6" fmla="*/ 1272209 w 2910177"/>
                    <a:gd name="connsiteY6" fmla="*/ 1908313 h 1913613"/>
                    <a:gd name="connsiteX7" fmla="*/ 1630017 w 2910177"/>
                    <a:gd name="connsiteY7" fmla="*/ 1908313 h 1913613"/>
                    <a:gd name="connsiteX8" fmla="*/ 1963972 w 2910177"/>
                    <a:gd name="connsiteY8" fmla="*/ 1908313 h 1913613"/>
                    <a:gd name="connsiteX9" fmla="*/ 2361537 w 2910177"/>
                    <a:gd name="connsiteY9" fmla="*/ 1908313 h 1913613"/>
                    <a:gd name="connsiteX10" fmla="*/ 2671638 w 2910177"/>
                    <a:gd name="connsiteY10" fmla="*/ 1908313 h 1913613"/>
                    <a:gd name="connsiteX11" fmla="*/ 2671638 w 2910177"/>
                    <a:gd name="connsiteY11" fmla="*/ 1908313 h 1913613"/>
                    <a:gd name="connsiteX12" fmla="*/ 2910177 w 2910177"/>
                    <a:gd name="connsiteY12" fmla="*/ 1908313 h 1913613"/>
                    <a:gd name="connsiteX0" fmla="*/ 0 w 2910177"/>
                    <a:gd name="connsiteY0" fmla="*/ 0 h 1919963"/>
                    <a:gd name="connsiteX1" fmla="*/ 31805 w 2910177"/>
                    <a:gd name="connsiteY1" fmla="*/ 477078 h 1919963"/>
                    <a:gd name="connsiteX2" fmla="*/ 143123 w 2910177"/>
                    <a:gd name="connsiteY2" fmla="*/ 1057524 h 1919963"/>
                    <a:gd name="connsiteX3" fmla="*/ 326003 w 2910177"/>
                    <a:gd name="connsiteY3" fmla="*/ 1526651 h 1919963"/>
                    <a:gd name="connsiteX4" fmla="*/ 521721 w 2910177"/>
                    <a:gd name="connsiteY4" fmla="*/ 1751027 h 1919963"/>
                    <a:gd name="connsiteX5" fmla="*/ 811033 w 2910177"/>
                    <a:gd name="connsiteY5" fmla="*/ 1908313 h 1919963"/>
                    <a:gd name="connsiteX6" fmla="*/ 1272209 w 2910177"/>
                    <a:gd name="connsiteY6" fmla="*/ 1908313 h 1919963"/>
                    <a:gd name="connsiteX7" fmla="*/ 1630017 w 2910177"/>
                    <a:gd name="connsiteY7" fmla="*/ 1908313 h 1919963"/>
                    <a:gd name="connsiteX8" fmla="*/ 1963972 w 2910177"/>
                    <a:gd name="connsiteY8" fmla="*/ 1908313 h 1919963"/>
                    <a:gd name="connsiteX9" fmla="*/ 2361537 w 2910177"/>
                    <a:gd name="connsiteY9" fmla="*/ 1908313 h 1919963"/>
                    <a:gd name="connsiteX10" fmla="*/ 2671638 w 2910177"/>
                    <a:gd name="connsiteY10" fmla="*/ 1908313 h 1919963"/>
                    <a:gd name="connsiteX11" fmla="*/ 2671638 w 2910177"/>
                    <a:gd name="connsiteY11" fmla="*/ 1908313 h 1919963"/>
                    <a:gd name="connsiteX12" fmla="*/ 2910177 w 2910177"/>
                    <a:gd name="connsiteY12" fmla="*/ 1908313 h 1919963"/>
                    <a:gd name="connsiteX0" fmla="*/ 0 w 2910177"/>
                    <a:gd name="connsiteY0" fmla="*/ 0 h 1909724"/>
                    <a:gd name="connsiteX1" fmla="*/ 31805 w 2910177"/>
                    <a:gd name="connsiteY1" fmla="*/ 477078 h 1909724"/>
                    <a:gd name="connsiteX2" fmla="*/ 143123 w 2910177"/>
                    <a:gd name="connsiteY2" fmla="*/ 1057524 h 1909724"/>
                    <a:gd name="connsiteX3" fmla="*/ 326003 w 2910177"/>
                    <a:gd name="connsiteY3" fmla="*/ 1526651 h 1909724"/>
                    <a:gd name="connsiteX4" fmla="*/ 521721 w 2910177"/>
                    <a:gd name="connsiteY4" fmla="*/ 1751027 h 1909724"/>
                    <a:gd name="connsiteX5" fmla="*/ 849133 w 2910177"/>
                    <a:gd name="connsiteY5" fmla="*/ 1889263 h 1909724"/>
                    <a:gd name="connsiteX6" fmla="*/ 1272209 w 2910177"/>
                    <a:gd name="connsiteY6" fmla="*/ 1908313 h 1909724"/>
                    <a:gd name="connsiteX7" fmla="*/ 1630017 w 2910177"/>
                    <a:gd name="connsiteY7" fmla="*/ 1908313 h 1909724"/>
                    <a:gd name="connsiteX8" fmla="*/ 1963972 w 2910177"/>
                    <a:gd name="connsiteY8" fmla="*/ 1908313 h 1909724"/>
                    <a:gd name="connsiteX9" fmla="*/ 2361537 w 2910177"/>
                    <a:gd name="connsiteY9" fmla="*/ 1908313 h 1909724"/>
                    <a:gd name="connsiteX10" fmla="*/ 2671638 w 2910177"/>
                    <a:gd name="connsiteY10" fmla="*/ 1908313 h 1909724"/>
                    <a:gd name="connsiteX11" fmla="*/ 2671638 w 2910177"/>
                    <a:gd name="connsiteY11" fmla="*/ 1908313 h 1909724"/>
                    <a:gd name="connsiteX12" fmla="*/ 2910177 w 2910177"/>
                    <a:gd name="connsiteY12" fmla="*/ 1908313 h 1909724"/>
                    <a:gd name="connsiteX0" fmla="*/ 0 w 2948277"/>
                    <a:gd name="connsiteY0" fmla="*/ 0 h 1909724"/>
                    <a:gd name="connsiteX1" fmla="*/ 69905 w 2948277"/>
                    <a:gd name="connsiteY1" fmla="*/ 477078 h 1909724"/>
                    <a:gd name="connsiteX2" fmla="*/ 181223 w 2948277"/>
                    <a:gd name="connsiteY2" fmla="*/ 1057524 h 1909724"/>
                    <a:gd name="connsiteX3" fmla="*/ 364103 w 2948277"/>
                    <a:gd name="connsiteY3" fmla="*/ 1526651 h 1909724"/>
                    <a:gd name="connsiteX4" fmla="*/ 559821 w 2948277"/>
                    <a:gd name="connsiteY4" fmla="*/ 1751027 h 1909724"/>
                    <a:gd name="connsiteX5" fmla="*/ 887233 w 2948277"/>
                    <a:gd name="connsiteY5" fmla="*/ 1889263 h 1909724"/>
                    <a:gd name="connsiteX6" fmla="*/ 1310309 w 2948277"/>
                    <a:gd name="connsiteY6" fmla="*/ 1908313 h 1909724"/>
                    <a:gd name="connsiteX7" fmla="*/ 1668117 w 2948277"/>
                    <a:gd name="connsiteY7" fmla="*/ 1908313 h 1909724"/>
                    <a:gd name="connsiteX8" fmla="*/ 2002072 w 2948277"/>
                    <a:gd name="connsiteY8" fmla="*/ 1908313 h 1909724"/>
                    <a:gd name="connsiteX9" fmla="*/ 2399637 w 2948277"/>
                    <a:gd name="connsiteY9" fmla="*/ 1908313 h 1909724"/>
                    <a:gd name="connsiteX10" fmla="*/ 2709738 w 2948277"/>
                    <a:gd name="connsiteY10" fmla="*/ 1908313 h 1909724"/>
                    <a:gd name="connsiteX11" fmla="*/ 2709738 w 2948277"/>
                    <a:gd name="connsiteY11" fmla="*/ 1908313 h 1909724"/>
                    <a:gd name="connsiteX12" fmla="*/ 2948277 w 2948277"/>
                    <a:gd name="connsiteY12" fmla="*/ 1908313 h 1909724"/>
                    <a:gd name="connsiteX0" fmla="*/ 0 w 2948277"/>
                    <a:gd name="connsiteY0" fmla="*/ 0 h 1909724"/>
                    <a:gd name="connsiteX1" fmla="*/ 69905 w 2948277"/>
                    <a:gd name="connsiteY1" fmla="*/ 477078 h 1909724"/>
                    <a:gd name="connsiteX2" fmla="*/ 181223 w 2948277"/>
                    <a:gd name="connsiteY2" fmla="*/ 1057524 h 1909724"/>
                    <a:gd name="connsiteX3" fmla="*/ 383153 w 2948277"/>
                    <a:gd name="connsiteY3" fmla="*/ 1498076 h 1909724"/>
                    <a:gd name="connsiteX4" fmla="*/ 559821 w 2948277"/>
                    <a:gd name="connsiteY4" fmla="*/ 1751027 h 1909724"/>
                    <a:gd name="connsiteX5" fmla="*/ 887233 w 2948277"/>
                    <a:gd name="connsiteY5" fmla="*/ 1889263 h 1909724"/>
                    <a:gd name="connsiteX6" fmla="*/ 1310309 w 2948277"/>
                    <a:gd name="connsiteY6" fmla="*/ 1908313 h 1909724"/>
                    <a:gd name="connsiteX7" fmla="*/ 1668117 w 2948277"/>
                    <a:gd name="connsiteY7" fmla="*/ 1908313 h 1909724"/>
                    <a:gd name="connsiteX8" fmla="*/ 2002072 w 2948277"/>
                    <a:gd name="connsiteY8" fmla="*/ 1908313 h 1909724"/>
                    <a:gd name="connsiteX9" fmla="*/ 2399637 w 2948277"/>
                    <a:gd name="connsiteY9" fmla="*/ 1908313 h 1909724"/>
                    <a:gd name="connsiteX10" fmla="*/ 2709738 w 2948277"/>
                    <a:gd name="connsiteY10" fmla="*/ 1908313 h 1909724"/>
                    <a:gd name="connsiteX11" fmla="*/ 2709738 w 2948277"/>
                    <a:gd name="connsiteY11" fmla="*/ 1908313 h 1909724"/>
                    <a:gd name="connsiteX12" fmla="*/ 2948277 w 2948277"/>
                    <a:gd name="connsiteY12" fmla="*/ 1908313 h 1909724"/>
                    <a:gd name="connsiteX0" fmla="*/ 0 w 2948277"/>
                    <a:gd name="connsiteY0" fmla="*/ 0 h 1909724"/>
                    <a:gd name="connsiteX1" fmla="*/ 69905 w 2948277"/>
                    <a:gd name="connsiteY1" fmla="*/ 477078 h 1909724"/>
                    <a:gd name="connsiteX2" fmla="*/ 181223 w 2948277"/>
                    <a:gd name="connsiteY2" fmla="*/ 1057524 h 1909724"/>
                    <a:gd name="connsiteX3" fmla="*/ 383153 w 2948277"/>
                    <a:gd name="connsiteY3" fmla="*/ 1498076 h 1909724"/>
                    <a:gd name="connsiteX4" fmla="*/ 626496 w 2948277"/>
                    <a:gd name="connsiteY4" fmla="*/ 1760552 h 1909724"/>
                    <a:gd name="connsiteX5" fmla="*/ 887233 w 2948277"/>
                    <a:gd name="connsiteY5" fmla="*/ 1889263 h 1909724"/>
                    <a:gd name="connsiteX6" fmla="*/ 1310309 w 2948277"/>
                    <a:gd name="connsiteY6" fmla="*/ 1908313 h 1909724"/>
                    <a:gd name="connsiteX7" fmla="*/ 1668117 w 2948277"/>
                    <a:gd name="connsiteY7" fmla="*/ 1908313 h 1909724"/>
                    <a:gd name="connsiteX8" fmla="*/ 2002072 w 2948277"/>
                    <a:gd name="connsiteY8" fmla="*/ 1908313 h 1909724"/>
                    <a:gd name="connsiteX9" fmla="*/ 2399637 w 2948277"/>
                    <a:gd name="connsiteY9" fmla="*/ 1908313 h 1909724"/>
                    <a:gd name="connsiteX10" fmla="*/ 2709738 w 2948277"/>
                    <a:gd name="connsiteY10" fmla="*/ 1908313 h 1909724"/>
                    <a:gd name="connsiteX11" fmla="*/ 2709738 w 2948277"/>
                    <a:gd name="connsiteY11" fmla="*/ 1908313 h 1909724"/>
                    <a:gd name="connsiteX12" fmla="*/ 2948277 w 2948277"/>
                    <a:gd name="connsiteY12" fmla="*/ 1908313 h 1909724"/>
                    <a:gd name="connsiteX0" fmla="*/ 0 w 2948277"/>
                    <a:gd name="connsiteY0" fmla="*/ 0 h 1910429"/>
                    <a:gd name="connsiteX1" fmla="*/ 69905 w 2948277"/>
                    <a:gd name="connsiteY1" fmla="*/ 477078 h 1910429"/>
                    <a:gd name="connsiteX2" fmla="*/ 181223 w 2948277"/>
                    <a:gd name="connsiteY2" fmla="*/ 1057524 h 1910429"/>
                    <a:gd name="connsiteX3" fmla="*/ 383153 w 2948277"/>
                    <a:gd name="connsiteY3" fmla="*/ 1498076 h 1910429"/>
                    <a:gd name="connsiteX4" fmla="*/ 626496 w 2948277"/>
                    <a:gd name="connsiteY4" fmla="*/ 1760552 h 1910429"/>
                    <a:gd name="connsiteX5" fmla="*/ 934858 w 2948277"/>
                    <a:gd name="connsiteY5" fmla="*/ 1879738 h 1910429"/>
                    <a:gd name="connsiteX6" fmla="*/ 1310309 w 2948277"/>
                    <a:gd name="connsiteY6" fmla="*/ 1908313 h 1910429"/>
                    <a:gd name="connsiteX7" fmla="*/ 1668117 w 2948277"/>
                    <a:gd name="connsiteY7" fmla="*/ 1908313 h 1910429"/>
                    <a:gd name="connsiteX8" fmla="*/ 2002072 w 2948277"/>
                    <a:gd name="connsiteY8" fmla="*/ 1908313 h 1910429"/>
                    <a:gd name="connsiteX9" fmla="*/ 2399637 w 2948277"/>
                    <a:gd name="connsiteY9" fmla="*/ 1908313 h 1910429"/>
                    <a:gd name="connsiteX10" fmla="*/ 2709738 w 2948277"/>
                    <a:gd name="connsiteY10" fmla="*/ 1908313 h 1910429"/>
                    <a:gd name="connsiteX11" fmla="*/ 2709738 w 2948277"/>
                    <a:gd name="connsiteY11" fmla="*/ 1908313 h 1910429"/>
                    <a:gd name="connsiteX12" fmla="*/ 2948277 w 2948277"/>
                    <a:gd name="connsiteY12" fmla="*/ 1908313 h 191042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</a:cxnLst>
                  <a:rect l="l" t="t" r="r" b="b"/>
                  <a:pathLst>
                    <a:path w="2948277" h="1910429">
                      <a:moveTo>
                        <a:pt x="0" y="0"/>
                      </a:moveTo>
                      <a:cubicBezTo>
                        <a:pt x="3975" y="150412"/>
                        <a:pt x="39701" y="300824"/>
                        <a:pt x="69905" y="477078"/>
                      </a:cubicBezTo>
                      <a:cubicBezTo>
                        <a:pt x="100109" y="653332"/>
                        <a:pt x="129015" y="887358"/>
                        <a:pt x="181223" y="1057524"/>
                      </a:cubicBezTo>
                      <a:cubicBezTo>
                        <a:pt x="233431" y="1227690"/>
                        <a:pt x="308941" y="1380905"/>
                        <a:pt x="383153" y="1498076"/>
                      </a:cubicBezTo>
                      <a:cubicBezTo>
                        <a:pt x="457365" y="1615247"/>
                        <a:pt x="534545" y="1696942"/>
                        <a:pt x="626496" y="1760552"/>
                      </a:cubicBezTo>
                      <a:cubicBezTo>
                        <a:pt x="718447" y="1824162"/>
                        <a:pt x="820889" y="1855111"/>
                        <a:pt x="934858" y="1879738"/>
                      </a:cubicBezTo>
                      <a:cubicBezTo>
                        <a:pt x="1048827" y="1904365"/>
                        <a:pt x="1188099" y="1903551"/>
                        <a:pt x="1310309" y="1908313"/>
                      </a:cubicBezTo>
                      <a:cubicBezTo>
                        <a:pt x="1432519" y="1913075"/>
                        <a:pt x="1548848" y="1908313"/>
                        <a:pt x="1668117" y="1908313"/>
                      </a:cubicBezTo>
                      <a:lnTo>
                        <a:pt x="2002072" y="1908313"/>
                      </a:lnTo>
                      <a:lnTo>
                        <a:pt x="2399637" y="1908313"/>
                      </a:lnTo>
                      <a:lnTo>
                        <a:pt x="2709738" y="1908313"/>
                      </a:lnTo>
                      <a:lnTo>
                        <a:pt x="2709738" y="1908313"/>
                      </a:lnTo>
                      <a:lnTo>
                        <a:pt x="2948277" y="1908313"/>
                      </a:lnTo>
                    </a:path>
                  </a:pathLst>
                </a:custGeom>
                <a:noFill/>
                <a:ln>
                  <a:solidFill>
                    <a:srgbClr val="0000DC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cs-CZ">
                    <a:solidFill>
                      <a:srgbClr val="0000DC"/>
                    </a:solidFill>
                  </a:endParaRPr>
                </a:p>
              </p:txBody>
            </p:sp>
          </p:grpSp>
        </p:grpSp>
      </p:grpSp>
      <p:cxnSp>
        <p:nvCxnSpPr>
          <p:cNvPr id="78" name="Přímá spojnice 77">
            <a:extLst>
              <a:ext uri="{FF2B5EF4-FFF2-40B4-BE49-F238E27FC236}">
                <a16:creationId xmlns:a16="http://schemas.microsoft.com/office/drawing/2014/main" id="{AA1864F3-88D7-4206-8741-B7C18A260529}"/>
              </a:ext>
            </a:extLst>
          </p:cNvPr>
          <p:cNvCxnSpPr/>
          <p:nvPr/>
        </p:nvCxnSpPr>
        <p:spPr bwMode="auto">
          <a:xfrm flipV="1">
            <a:off x="2197085" y="4124703"/>
            <a:ext cx="0" cy="594242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9" name="Přímá spojnice 78">
            <a:extLst>
              <a:ext uri="{FF2B5EF4-FFF2-40B4-BE49-F238E27FC236}">
                <a16:creationId xmlns:a16="http://schemas.microsoft.com/office/drawing/2014/main" id="{B2F18048-2727-449F-B761-818AEB9238E1}"/>
              </a:ext>
            </a:extLst>
          </p:cNvPr>
          <p:cNvCxnSpPr/>
          <p:nvPr/>
        </p:nvCxnSpPr>
        <p:spPr bwMode="auto">
          <a:xfrm flipH="1">
            <a:off x="1226205" y="4116770"/>
            <a:ext cx="993913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80" name="TextovéPole 69">
            <a:extLst>
              <a:ext uri="{FF2B5EF4-FFF2-40B4-BE49-F238E27FC236}">
                <a16:creationId xmlns:a16="http://schemas.microsoft.com/office/drawing/2014/main" id="{D4D17431-F29F-4ECB-A10C-FBC70EBAB716}"/>
              </a:ext>
            </a:extLst>
          </p:cNvPr>
          <p:cNvSpPr txBox="1"/>
          <p:nvPr/>
        </p:nvSpPr>
        <p:spPr>
          <a:xfrm>
            <a:off x="675819" y="3975238"/>
            <a:ext cx="65412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0"/>
              </a:spcAft>
            </a:pPr>
            <a:r>
              <a:rPr lang="cs-CZ" sz="1600" b="1" kern="1200" dirty="0">
                <a:effectLst/>
                <a:latin typeface="+mn-lt"/>
                <a:ea typeface="Times New Roman"/>
              </a:rPr>
              <a:t>FEV</a:t>
            </a:r>
            <a:r>
              <a:rPr lang="cs-CZ" sz="1600" b="1" kern="1200" baseline="-25000" dirty="0">
                <a:effectLst/>
                <a:latin typeface="+mn-lt"/>
                <a:ea typeface="Times New Roman"/>
              </a:rPr>
              <a:t>1</a:t>
            </a:r>
            <a:endParaRPr lang="cs-CZ" sz="1800" b="1" dirty="0">
              <a:effectLst/>
              <a:latin typeface="+mn-lt"/>
              <a:ea typeface="Times New Roman"/>
            </a:endParaRPr>
          </a:p>
        </p:txBody>
      </p:sp>
      <p:cxnSp>
        <p:nvCxnSpPr>
          <p:cNvPr id="81" name="Přímá spojnice 80">
            <a:extLst>
              <a:ext uri="{FF2B5EF4-FFF2-40B4-BE49-F238E27FC236}">
                <a16:creationId xmlns:a16="http://schemas.microsoft.com/office/drawing/2014/main" id="{7769174D-FE7A-4DC9-B1CD-12DB29C51B60}"/>
              </a:ext>
            </a:extLst>
          </p:cNvPr>
          <p:cNvCxnSpPr/>
          <p:nvPr/>
        </p:nvCxnSpPr>
        <p:spPr bwMode="auto">
          <a:xfrm flipV="1">
            <a:off x="2197079" y="3341792"/>
            <a:ext cx="0" cy="75453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2" name="Přímá spojnice 81">
            <a:extLst>
              <a:ext uri="{FF2B5EF4-FFF2-40B4-BE49-F238E27FC236}">
                <a16:creationId xmlns:a16="http://schemas.microsoft.com/office/drawing/2014/main" id="{D33457C1-662D-4BCD-97C9-1C49C9C525E1}"/>
              </a:ext>
            </a:extLst>
          </p:cNvPr>
          <p:cNvCxnSpPr/>
          <p:nvPr/>
        </p:nvCxnSpPr>
        <p:spPr bwMode="auto">
          <a:xfrm flipH="1">
            <a:off x="1243133" y="3337800"/>
            <a:ext cx="993913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83" name="TextovéPole 69">
            <a:extLst>
              <a:ext uri="{FF2B5EF4-FFF2-40B4-BE49-F238E27FC236}">
                <a16:creationId xmlns:a16="http://schemas.microsoft.com/office/drawing/2014/main" id="{6DA4A7F2-86C4-4B3F-BF31-207C9CC4A406}"/>
              </a:ext>
            </a:extLst>
          </p:cNvPr>
          <p:cNvSpPr txBox="1"/>
          <p:nvPr/>
        </p:nvSpPr>
        <p:spPr>
          <a:xfrm>
            <a:off x="643292" y="3184323"/>
            <a:ext cx="65412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0"/>
              </a:spcAft>
            </a:pPr>
            <a:r>
              <a:rPr lang="cs-CZ" sz="1600" b="1" kern="1200" dirty="0">
                <a:solidFill>
                  <a:srgbClr val="0000DC"/>
                </a:solidFill>
                <a:effectLst/>
                <a:latin typeface="+mn-lt"/>
                <a:ea typeface="Times New Roman"/>
              </a:rPr>
              <a:t>FEV</a:t>
            </a:r>
            <a:r>
              <a:rPr lang="cs-CZ" sz="1600" b="1" kern="1200" baseline="-25000" dirty="0">
                <a:solidFill>
                  <a:srgbClr val="0000DC"/>
                </a:solidFill>
                <a:effectLst/>
                <a:latin typeface="+mn-lt"/>
                <a:ea typeface="Times New Roman"/>
              </a:rPr>
              <a:t>1</a:t>
            </a:r>
            <a:endParaRPr lang="cs-CZ" sz="1800" b="1" dirty="0">
              <a:solidFill>
                <a:srgbClr val="0000DC"/>
              </a:solidFill>
              <a:effectLst/>
              <a:latin typeface="+mn-lt"/>
              <a:ea typeface="Times New Roman"/>
            </a:endParaRPr>
          </a:p>
        </p:txBody>
      </p:sp>
      <p:cxnSp>
        <p:nvCxnSpPr>
          <p:cNvPr id="84" name="Přímá spojnice se šipkou 83">
            <a:extLst>
              <a:ext uri="{FF2B5EF4-FFF2-40B4-BE49-F238E27FC236}">
                <a16:creationId xmlns:a16="http://schemas.microsoft.com/office/drawing/2014/main" id="{4D179445-738D-48DA-A52A-F9F59D68215C}"/>
              </a:ext>
            </a:extLst>
          </p:cNvPr>
          <p:cNvCxnSpPr/>
          <p:nvPr/>
        </p:nvCxnSpPr>
        <p:spPr bwMode="auto">
          <a:xfrm>
            <a:off x="6977223" y="2102782"/>
            <a:ext cx="0" cy="567239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arrow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85" name="TextovéPole 17">
            <a:extLst>
              <a:ext uri="{FF2B5EF4-FFF2-40B4-BE49-F238E27FC236}">
                <a16:creationId xmlns:a16="http://schemas.microsoft.com/office/drawing/2014/main" id="{59CA2B0F-5FFD-4822-96AE-A47169290AFB}"/>
              </a:ext>
            </a:extLst>
          </p:cNvPr>
          <p:cNvSpPr txBox="1"/>
          <p:nvPr/>
        </p:nvSpPr>
        <p:spPr>
          <a:xfrm>
            <a:off x="5787133" y="2208295"/>
            <a:ext cx="169532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0"/>
              </a:spcAft>
            </a:pPr>
            <a:r>
              <a:rPr lang="cs-CZ" sz="1600" b="1" dirty="0">
                <a:effectLst/>
                <a:latin typeface="+mn-lt"/>
                <a:ea typeface="Times New Roman"/>
              </a:rPr>
              <a:t>FVC</a:t>
            </a:r>
            <a:r>
              <a:rPr lang="cs-CZ" sz="1600" b="1" dirty="0">
                <a:solidFill>
                  <a:srgbClr val="0000DC"/>
                </a:solidFill>
                <a:effectLst/>
                <a:latin typeface="+mn-lt"/>
                <a:ea typeface="Times New Roman"/>
              </a:rPr>
              <a:t> </a:t>
            </a:r>
            <a:r>
              <a:rPr lang="cs-CZ" sz="1600" b="1" dirty="0">
                <a:effectLst/>
                <a:latin typeface="+mn-lt"/>
                <a:ea typeface="Times New Roman"/>
              </a:rPr>
              <a:t>&gt;</a:t>
            </a:r>
            <a:r>
              <a:rPr lang="cs-CZ" sz="1600" b="1" dirty="0">
                <a:solidFill>
                  <a:srgbClr val="0000DC"/>
                </a:solidFill>
                <a:effectLst/>
                <a:latin typeface="+mn-lt"/>
                <a:ea typeface="Times New Roman"/>
              </a:rPr>
              <a:t> </a:t>
            </a:r>
            <a:r>
              <a:rPr lang="cs-CZ" sz="1600" b="1" dirty="0">
                <a:solidFill>
                  <a:srgbClr val="0000DC"/>
                </a:solidFill>
                <a:latin typeface="+mn-lt"/>
                <a:ea typeface="Times New Roman"/>
              </a:rPr>
              <a:t>FVC</a:t>
            </a:r>
            <a:endParaRPr lang="cs-CZ" sz="1600" b="1" dirty="0">
              <a:solidFill>
                <a:srgbClr val="0000DC"/>
              </a:solidFill>
              <a:effectLst/>
              <a:latin typeface="+mn-lt"/>
              <a:ea typeface="Times New Roman"/>
            </a:endParaRPr>
          </a:p>
        </p:txBody>
      </p:sp>
      <p:cxnSp>
        <p:nvCxnSpPr>
          <p:cNvPr id="86" name="Přímá spojnice se šipkou 85">
            <a:extLst>
              <a:ext uri="{FF2B5EF4-FFF2-40B4-BE49-F238E27FC236}">
                <a16:creationId xmlns:a16="http://schemas.microsoft.com/office/drawing/2014/main" id="{2EB23C85-0FB7-4252-90AE-03639A47E601}"/>
              </a:ext>
            </a:extLst>
          </p:cNvPr>
          <p:cNvCxnSpPr/>
          <p:nvPr/>
        </p:nvCxnSpPr>
        <p:spPr bwMode="auto">
          <a:xfrm>
            <a:off x="1329948" y="3429000"/>
            <a:ext cx="0" cy="567239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arrow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87" name="TextovéPole 23">
            <a:extLst>
              <a:ext uri="{FF2B5EF4-FFF2-40B4-BE49-F238E27FC236}">
                <a16:creationId xmlns:a16="http://schemas.microsoft.com/office/drawing/2014/main" id="{6EC26649-4A18-45BA-8FA8-8FF58537680E}"/>
              </a:ext>
            </a:extLst>
          </p:cNvPr>
          <p:cNvSpPr txBox="1"/>
          <p:nvPr/>
        </p:nvSpPr>
        <p:spPr>
          <a:xfrm>
            <a:off x="1533644" y="4931480"/>
            <a:ext cx="3672205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0"/>
              </a:spcAft>
            </a:pPr>
            <a:r>
              <a:rPr lang="en-US" sz="1200" b="1" kern="1200" dirty="0" err="1">
                <a:solidFill>
                  <a:schemeClr val="tx2"/>
                </a:solidFill>
                <a:effectLst/>
                <a:latin typeface="+mn-lt"/>
                <a:ea typeface="Times New Roman"/>
              </a:rPr>
              <a:t>Obstrukční</a:t>
            </a:r>
            <a:r>
              <a:rPr lang="en-US" sz="1200" b="1" kern="1200" dirty="0">
                <a:solidFill>
                  <a:schemeClr val="tx2"/>
                </a:solidFill>
                <a:effectLst/>
                <a:latin typeface="+mn-lt"/>
                <a:ea typeface="Times New Roman"/>
              </a:rPr>
              <a:t> </a:t>
            </a:r>
            <a:r>
              <a:rPr lang="en-US" sz="1200" b="1" kern="1200" dirty="0" err="1">
                <a:solidFill>
                  <a:schemeClr val="tx2"/>
                </a:solidFill>
                <a:effectLst/>
                <a:latin typeface="+mn-lt"/>
                <a:ea typeface="Times New Roman"/>
              </a:rPr>
              <a:t>poruchy</a:t>
            </a:r>
            <a:r>
              <a:rPr lang="en-US" sz="1200" b="1" kern="1200" dirty="0">
                <a:solidFill>
                  <a:schemeClr val="tx2"/>
                </a:solidFill>
                <a:effectLst/>
                <a:latin typeface="+mn-lt"/>
                <a:ea typeface="Times New Roman"/>
              </a:rPr>
              <a:t> </a:t>
            </a:r>
            <a:r>
              <a:rPr lang="en-US" sz="1200" b="1" kern="1200" dirty="0" err="1">
                <a:solidFill>
                  <a:schemeClr val="tx2"/>
                </a:solidFill>
                <a:effectLst/>
                <a:latin typeface="+mn-lt"/>
                <a:ea typeface="Times New Roman"/>
              </a:rPr>
              <a:t>plic</a:t>
            </a:r>
            <a:r>
              <a:rPr lang="en-US" sz="1200" b="1" kern="1200" dirty="0">
                <a:solidFill>
                  <a:schemeClr val="tx2"/>
                </a:solidFill>
                <a:effectLst/>
                <a:latin typeface="+mn-lt"/>
                <a:ea typeface="Times New Roman"/>
              </a:rPr>
              <a:t> </a:t>
            </a:r>
          </a:p>
          <a:p>
            <a:pPr>
              <a:spcAft>
                <a:spcPts val="0"/>
              </a:spcAft>
            </a:pPr>
            <a:r>
              <a:rPr lang="cs-CZ" sz="1200" kern="1200" dirty="0">
                <a:solidFill>
                  <a:srgbClr val="000000"/>
                </a:solidFill>
                <a:effectLst/>
                <a:latin typeface="+mn-lt"/>
                <a:ea typeface="Times New Roman"/>
              </a:rPr>
              <a:t>(FVC=N; FEV</a:t>
            </a:r>
            <a:r>
              <a:rPr lang="cs-CZ" sz="1200" kern="1200" baseline="-25000" dirty="0">
                <a:solidFill>
                  <a:srgbClr val="000000"/>
                </a:solidFill>
                <a:effectLst/>
                <a:latin typeface="+mn-lt"/>
                <a:ea typeface="Times New Roman"/>
              </a:rPr>
              <a:t>1</a:t>
            </a:r>
            <a:r>
              <a:rPr lang="cs-CZ" sz="1200" kern="1200" dirty="0">
                <a:solidFill>
                  <a:srgbClr val="000000"/>
                </a:solidFill>
                <a:effectLst/>
                <a:latin typeface="+mn-lt"/>
                <a:ea typeface="Times New Roman"/>
              </a:rPr>
              <a:t>=↓)</a:t>
            </a:r>
          </a:p>
          <a:p>
            <a:pPr marL="342900" lvl="0" indent="-342900"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Char char="―"/>
              <a:tabLst>
                <a:tab pos="457200" algn="l"/>
              </a:tabLst>
            </a:pPr>
            <a:r>
              <a:rPr lang="cs-CZ" sz="1200" dirty="0">
                <a:effectLst/>
                <a:latin typeface="+mn-lt"/>
                <a:ea typeface="Times New Roman"/>
                <a:cs typeface="Times New Roman"/>
              </a:rPr>
              <a:t>tracheální stenóza</a:t>
            </a:r>
          </a:p>
          <a:p>
            <a:pPr marL="342900" lvl="0" indent="-342900"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Char char="―"/>
              <a:tabLst>
                <a:tab pos="457200" algn="l"/>
              </a:tabLst>
            </a:pPr>
            <a:r>
              <a:rPr lang="cs-CZ" sz="1200" dirty="0">
                <a:effectLst/>
                <a:latin typeface="+mn-lt"/>
                <a:ea typeface="Times New Roman"/>
                <a:cs typeface="Times New Roman"/>
              </a:rPr>
              <a:t>astma bronchitis</a:t>
            </a:r>
          </a:p>
          <a:p>
            <a:pPr marL="342900" lvl="0" indent="-342900"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Char char="―"/>
              <a:tabLst>
                <a:tab pos="457200" algn="l"/>
              </a:tabLst>
            </a:pPr>
            <a:r>
              <a:rPr lang="cs-CZ" sz="1200" dirty="0">
                <a:effectLst/>
                <a:latin typeface="+mn-lt"/>
                <a:ea typeface="Times New Roman"/>
                <a:cs typeface="Times New Roman"/>
              </a:rPr>
              <a:t>CHOPN</a:t>
            </a:r>
          </a:p>
          <a:p>
            <a:pPr marL="342900" lvl="0" indent="-342900"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Char char="―"/>
              <a:tabLst>
                <a:tab pos="457200" algn="l"/>
              </a:tabLst>
            </a:pPr>
            <a:r>
              <a:rPr lang="cs-CZ" sz="1200" dirty="0">
                <a:effectLst/>
                <a:latin typeface="+mn-lt"/>
                <a:ea typeface="Times New Roman"/>
                <a:cs typeface="Times New Roman"/>
              </a:rPr>
              <a:t>nádor v dýchacích cestách</a:t>
            </a:r>
          </a:p>
          <a:p>
            <a:pPr lvl="0">
              <a:spcAft>
                <a:spcPts val="0"/>
              </a:spcAft>
              <a:buClr>
                <a:schemeClr val="tx2"/>
              </a:buClr>
              <a:tabLst>
                <a:tab pos="457200" algn="l"/>
              </a:tabLst>
            </a:pPr>
            <a:endParaRPr lang="cs-CZ" sz="1200" dirty="0">
              <a:effectLst/>
              <a:latin typeface="+mn-lt"/>
              <a:ea typeface="Times New Roman"/>
              <a:cs typeface="Times New Roman"/>
            </a:endParaRPr>
          </a:p>
        </p:txBody>
      </p:sp>
      <p:sp>
        <p:nvSpPr>
          <p:cNvPr id="88" name="TextovéPole 25">
            <a:extLst>
              <a:ext uri="{FF2B5EF4-FFF2-40B4-BE49-F238E27FC236}">
                <a16:creationId xmlns:a16="http://schemas.microsoft.com/office/drawing/2014/main" id="{1567F3C9-1EB9-476B-BAF3-8A7429D6BA3B}"/>
              </a:ext>
            </a:extLst>
          </p:cNvPr>
          <p:cNvSpPr txBox="1"/>
          <p:nvPr/>
        </p:nvSpPr>
        <p:spPr>
          <a:xfrm>
            <a:off x="6594231" y="4938549"/>
            <a:ext cx="3456305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0"/>
              </a:spcAft>
            </a:pPr>
            <a:r>
              <a:rPr lang="cs-CZ" sz="1200" dirty="0">
                <a:solidFill>
                  <a:schemeClr val="tx2"/>
                </a:solidFill>
                <a:effectLst/>
                <a:latin typeface="+mn-lt"/>
                <a:ea typeface="Times New Roman"/>
              </a:rPr>
              <a:t>Restrikční poruchy plic</a:t>
            </a:r>
          </a:p>
          <a:p>
            <a:pPr>
              <a:spcAft>
                <a:spcPts val="0"/>
              </a:spcAft>
            </a:pPr>
            <a:r>
              <a:rPr lang="cs-CZ" sz="1200" kern="1200" dirty="0">
                <a:solidFill>
                  <a:srgbClr val="000000"/>
                </a:solidFill>
                <a:effectLst/>
                <a:latin typeface="+mn-lt"/>
                <a:ea typeface="Times New Roman"/>
              </a:rPr>
              <a:t>(FVC=↓; FEV</a:t>
            </a:r>
            <a:r>
              <a:rPr lang="cs-CZ" sz="1200" kern="1200" baseline="-25000" dirty="0">
                <a:solidFill>
                  <a:srgbClr val="000000"/>
                </a:solidFill>
                <a:effectLst/>
                <a:latin typeface="+mn-lt"/>
                <a:ea typeface="Times New Roman"/>
              </a:rPr>
              <a:t>1</a:t>
            </a:r>
            <a:r>
              <a:rPr lang="cs-CZ" sz="1200" kern="1200" dirty="0">
                <a:solidFill>
                  <a:srgbClr val="000000"/>
                </a:solidFill>
                <a:effectLst/>
                <a:latin typeface="+mn-lt"/>
                <a:ea typeface="Times New Roman"/>
              </a:rPr>
              <a:t>=N)</a:t>
            </a:r>
            <a:endParaRPr lang="cs-CZ" sz="1200" dirty="0">
              <a:effectLst/>
              <a:latin typeface="+mn-lt"/>
              <a:ea typeface="Times New Roman"/>
            </a:endParaRPr>
          </a:p>
          <a:p>
            <a:pPr>
              <a:spcAft>
                <a:spcPts val="0"/>
              </a:spcAft>
            </a:pPr>
            <a:r>
              <a:rPr lang="cs-CZ" sz="1200" b="1" kern="1200" dirty="0">
                <a:solidFill>
                  <a:srgbClr val="000000"/>
                </a:solidFill>
                <a:effectLst/>
                <a:latin typeface="+mn-lt"/>
                <a:ea typeface="Times New Roman"/>
              </a:rPr>
              <a:t> pulmonální příčiny </a:t>
            </a:r>
          </a:p>
          <a:p>
            <a:pPr marL="342900" lvl="0" indent="-342900"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Char char="―"/>
              <a:tabLst>
                <a:tab pos="457200" algn="l"/>
              </a:tabLst>
            </a:pPr>
            <a:r>
              <a:rPr lang="cs-CZ" sz="1200" dirty="0">
                <a:solidFill>
                  <a:srgbClr val="000000"/>
                </a:solidFill>
                <a:latin typeface="+mn-lt"/>
                <a:ea typeface="Times New Roman"/>
                <a:cs typeface="Times New Roman"/>
              </a:rPr>
              <a:t>plicní fibróza</a:t>
            </a:r>
          </a:p>
          <a:p>
            <a:pPr marL="342900" lvl="0" indent="-342900"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Char char="―"/>
              <a:tabLst>
                <a:tab pos="457200" algn="l"/>
              </a:tabLst>
            </a:pPr>
            <a:r>
              <a:rPr lang="cs-CZ" sz="1200" dirty="0">
                <a:solidFill>
                  <a:srgbClr val="000000"/>
                </a:solidFill>
                <a:latin typeface="+mn-lt"/>
                <a:ea typeface="Times New Roman"/>
                <a:cs typeface="Times New Roman"/>
              </a:rPr>
              <a:t>resekce plic</a:t>
            </a:r>
          </a:p>
          <a:p>
            <a:pPr marL="342900" lvl="0" indent="-342900"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Char char="―"/>
              <a:tabLst>
                <a:tab pos="457200" algn="l"/>
              </a:tabLst>
            </a:pPr>
            <a:r>
              <a:rPr lang="cs-CZ" sz="1200" dirty="0">
                <a:solidFill>
                  <a:srgbClr val="000000"/>
                </a:solidFill>
                <a:latin typeface="+mn-lt"/>
                <a:ea typeface="Times New Roman"/>
                <a:cs typeface="Times New Roman"/>
              </a:rPr>
              <a:t>plicní edém</a:t>
            </a:r>
          </a:p>
          <a:p>
            <a:pPr marL="342900" lvl="0" indent="-342900"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Char char="―"/>
              <a:tabLst>
                <a:tab pos="457200" algn="l"/>
              </a:tabLst>
            </a:pPr>
            <a:r>
              <a:rPr lang="cs-CZ" sz="1200" dirty="0">
                <a:solidFill>
                  <a:srgbClr val="000000"/>
                </a:solidFill>
                <a:latin typeface="+mn-lt"/>
                <a:ea typeface="Times New Roman"/>
                <a:cs typeface="Times New Roman"/>
              </a:rPr>
              <a:t>pneumonie</a:t>
            </a:r>
          </a:p>
          <a:p>
            <a:pPr lvl="0">
              <a:spcAft>
                <a:spcPts val="0"/>
              </a:spcAft>
              <a:buClr>
                <a:schemeClr val="tx2"/>
              </a:buClr>
              <a:tabLst>
                <a:tab pos="457200" algn="l"/>
              </a:tabLst>
            </a:pPr>
            <a:endParaRPr lang="cs-CZ" sz="1200" dirty="0">
              <a:solidFill>
                <a:srgbClr val="000000"/>
              </a:solidFill>
              <a:latin typeface="+mn-lt"/>
              <a:ea typeface="Times New Roman"/>
              <a:cs typeface="Times New Roman"/>
            </a:endParaRPr>
          </a:p>
        </p:txBody>
      </p:sp>
      <p:sp>
        <p:nvSpPr>
          <p:cNvPr id="89" name="TextovéPole 25">
            <a:extLst>
              <a:ext uri="{FF2B5EF4-FFF2-40B4-BE49-F238E27FC236}">
                <a16:creationId xmlns:a16="http://schemas.microsoft.com/office/drawing/2014/main" id="{F8963D52-5F32-4466-899C-ABEE3B5DAA9A}"/>
              </a:ext>
            </a:extLst>
          </p:cNvPr>
          <p:cNvSpPr txBox="1"/>
          <p:nvPr/>
        </p:nvSpPr>
        <p:spPr>
          <a:xfrm>
            <a:off x="8478462" y="5301926"/>
            <a:ext cx="345630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0"/>
              </a:spcAft>
            </a:pPr>
            <a:r>
              <a:rPr lang="cs-CZ" sz="1200" b="1" kern="1200" dirty="0" err="1">
                <a:solidFill>
                  <a:srgbClr val="000000"/>
                </a:solidFill>
                <a:effectLst/>
                <a:latin typeface="+mn-lt"/>
                <a:ea typeface="Times New Roman"/>
              </a:rPr>
              <a:t>Extrapulmon</a:t>
            </a:r>
            <a:r>
              <a:rPr lang="en-US" sz="1200" b="1" kern="1200" dirty="0" err="1">
                <a:solidFill>
                  <a:srgbClr val="000000"/>
                </a:solidFill>
                <a:effectLst/>
                <a:latin typeface="+mn-lt"/>
                <a:ea typeface="Times New Roman"/>
              </a:rPr>
              <a:t>ary</a:t>
            </a:r>
            <a:r>
              <a:rPr lang="cs-CZ" sz="1200" b="1" kern="1200" dirty="0">
                <a:solidFill>
                  <a:srgbClr val="000000"/>
                </a:solidFill>
                <a:effectLst/>
                <a:latin typeface="+mn-lt"/>
                <a:ea typeface="Times New Roman"/>
              </a:rPr>
              <a:t> </a:t>
            </a:r>
            <a:r>
              <a:rPr lang="en-US" sz="1200" b="1" dirty="0">
                <a:solidFill>
                  <a:srgbClr val="000000"/>
                </a:solidFill>
                <a:latin typeface="+mn-lt"/>
                <a:ea typeface="Times New Roman"/>
              </a:rPr>
              <a:t>etiology</a:t>
            </a:r>
            <a:endParaRPr lang="cs-CZ" sz="1200" dirty="0">
              <a:effectLst/>
              <a:latin typeface="+mn-lt"/>
              <a:ea typeface="Times New Roman"/>
            </a:endParaRPr>
          </a:p>
          <a:p>
            <a:pPr marL="342900" lvl="0" indent="-342900"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Char char="―"/>
              <a:tabLst>
                <a:tab pos="457200" algn="l"/>
              </a:tabLst>
            </a:pPr>
            <a:r>
              <a:rPr lang="cs-CZ" sz="1200" dirty="0">
                <a:solidFill>
                  <a:srgbClr val="000000"/>
                </a:solidFill>
                <a:latin typeface="+mn-lt"/>
                <a:ea typeface="Times New Roman"/>
                <a:cs typeface="Times New Roman"/>
              </a:rPr>
              <a:t>ascites</a:t>
            </a:r>
          </a:p>
          <a:p>
            <a:pPr marL="342900" lvl="0" indent="-342900"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Char char="―"/>
              <a:tabLst>
                <a:tab pos="457200" algn="l"/>
              </a:tabLst>
            </a:pPr>
            <a:r>
              <a:rPr lang="cs-CZ" sz="1200" dirty="0">
                <a:solidFill>
                  <a:srgbClr val="000000"/>
                </a:solidFill>
                <a:latin typeface="+mn-lt"/>
                <a:ea typeface="Times New Roman"/>
                <a:cs typeface="Times New Roman"/>
              </a:rPr>
              <a:t>kyfoskolióza</a:t>
            </a:r>
          </a:p>
          <a:p>
            <a:pPr marL="342900" lvl="0" indent="-342900"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Char char="―"/>
              <a:tabLst>
                <a:tab pos="457200" algn="l"/>
              </a:tabLst>
            </a:pPr>
            <a:r>
              <a:rPr lang="cs-CZ" sz="1200" dirty="0">
                <a:solidFill>
                  <a:srgbClr val="000000"/>
                </a:solidFill>
                <a:latin typeface="+mn-lt"/>
                <a:ea typeface="Times New Roman"/>
                <a:cs typeface="Times New Roman"/>
              </a:rPr>
              <a:t>popáleniny</a:t>
            </a:r>
          </a:p>
          <a:p>
            <a:pPr marL="342900" lvl="0" indent="-342900"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Char char="―"/>
              <a:tabLst>
                <a:tab pos="457200" algn="l"/>
              </a:tabLst>
            </a:pPr>
            <a:r>
              <a:rPr lang="cs-CZ" sz="1200" dirty="0">
                <a:solidFill>
                  <a:srgbClr val="000000"/>
                </a:solidFill>
                <a:latin typeface="+mn-lt"/>
                <a:ea typeface="Times New Roman"/>
                <a:cs typeface="Times New Roman"/>
              </a:rPr>
              <a:t>vysoký stav bránice</a:t>
            </a:r>
          </a:p>
          <a:p>
            <a:pPr lvl="0">
              <a:spcAft>
                <a:spcPts val="0"/>
              </a:spcAft>
              <a:buClr>
                <a:schemeClr val="tx2"/>
              </a:buClr>
              <a:tabLst>
                <a:tab pos="457200" algn="l"/>
              </a:tabLst>
            </a:pPr>
            <a:endParaRPr lang="cs-CZ" sz="1200" dirty="0">
              <a:solidFill>
                <a:srgbClr val="000000"/>
              </a:solidFill>
              <a:latin typeface="+mn-lt"/>
              <a:ea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851173854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S_PPT_DBNAME" val="Physiology of the respiratoty system 2022final[2022022813335763].mdb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S_RESPONSETYPE" val="None"/>
  <p:tag name="ARS_CHARTPARA_ITEMLABELFONTNAME" val="Arial"/>
  <p:tag name="ARS_CHARTPARA_ITEMLABELFONTSIZE" val="16"/>
  <p:tag name="ARS_CHARTPARA_ITEMLABELFONTBOLD" val="False"/>
  <p:tag name="ARS_CHARTPARA_ITEMLABELFONTITALIC" val="False"/>
  <p:tag name="ARS_CHARTPARA_ITEMLABELFONTCOLOR" val="-16777216"/>
  <p:tag name="ARS_CHARTPARA_DATALABELFONTNAME" val="Arial"/>
  <p:tag name="ARS_CHARTPARA_DATALABELFONTSIZE" val="14"/>
  <p:tag name="ARS_CHARTPARA_DATALABELFONTBOLD" val="False"/>
  <p:tag name="ARS_CHARTPARA_DATALABELFONTITALIC" val="False"/>
  <p:tag name="ARS_CHARTPARA_DATALABELFONTCOLOR" val="-16777216"/>
  <p:tag name="ARS_CHARTPARA_DATAFORMAT" val="ltNumberValue"/>
  <p:tag name="ARS_CHARTPARA_SHOWTIME" val="csStop"/>
  <p:tag name="ARS_CHARTPARA_NUMBERDEC" val="0"/>
  <p:tag name="ARS_CHARTPARA_DATAPERCENTBASE" val="crParticipant"/>
  <p:tag name="ARS_CHARTPARA_PERCENTDEC" val="1"/>
  <p:tag name="ARS_CHARTPARA_SHOW3D" val="0"/>
  <p:tag name="ARS_CHARTPARA_SHOWWINDOW" val="0"/>
  <p:tag name="ARS_CHARTPOINTWIDTH" val="0.5"/>
  <p:tag name="ARS_CHARTSHOWITEMTEXT" val="0"/>
</p:tagLst>
</file>

<file path=ppt/theme/theme1.xml><?xml version="1.0" encoding="utf-8"?>
<a:theme xmlns:a="http://schemas.openxmlformats.org/drawingml/2006/main" name="Presentation_MU_EN">
  <a:themeElements>
    <a:clrScheme name="MUNI MED">
      <a:dk1>
        <a:srgbClr val="000000"/>
      </a:dk1>
      <a:lt1>
        <a:srgbClr val="FFFFFF"/>
      </a:lt1>
      <a:dk2>
        <a:srgbClr val="0000DC"/>
      </a:dk2>
      <a:lt2>
        <a:srgbClr val="FFC000"/>
      </a:lt2>
      <a:accent1>
        <a:srgbClr val="0000DC"/>
      </a:accent1>
      <a:accent2>
        <a:srgbClr val="F01928"/>
      </a:accent2>
      <a:accent3>
        <a:srgbClr val="00AF3F"/>
      </a:accent3>
      <a:accent4>
        <a:srgbClr val="4BC8FF"/>
      </a:accent4>
      <a:accent5>
        <a:srgbClr val="FF7300"/>
      </a:accent5>
      <a:accent6>
        <a:srgbClr val="B9006E"/>
      </a:accent6>
      <a:hlink>
        <a:srgbClr val="0000DC"/>
      </a:hlink>
      <a:folHlink>
        <a:srgbClr val="5AC8AF"/>
      </a:folHlink>
    </a:clrScheme>
    <a:fontScheme name="Office – klasické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rtlCol="0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sz="2800" b="0" i="0" u="none" strike="noStrike" cap="none" normalizeH="0" baseline="0" dirty="0" err="1" smtClean="0">
            <a:ln>
              <a:noFill/>
            </a:ln>
            <a:solidFill>
              <a:schemeClr val="bg1"/>
            </a:solidFill>
            <a:effectLst/>
            <a:latin typeface="+mn-lt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cs-CZ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lnDef>
    <a:txDef>
      <a:spPr>
        <a:noFill/>
      </a:spPr>
      <a:bodyPr wrap="square" rtlCol="0">
        <a:spAutoFit/>
      </a:bodyPr>
      <a:lstStyle>
        <a:defPPr algn="l">
          <a:defRPr sz="2800" dirty="0" err="1" smtClean="0">
            <a:latin typeface="+mn-lt"/>
          </a:defRPr>
        </a:defPPr>
      </a:lstStyle>
    </a:txDef>
  </a:objectDefaults>
  <a:extraClrSchemeLst>
    <a:extraClrScheme>
      <a:clrScheme name="Směsi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měsi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měsi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měsi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měsi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měsi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měsi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Prezentace1" id="{6BC89E16-269B-4875-A8A3-7D5D981D44E5}" vid="{F6D460A2-5B48-45E1-BFF4-0DDF8E264AE0}"/>
    </a:ext>
  </a:extLst>
</a:theme>
</file>

<file path=ppt/theme/theme2.xml><?xml version="1.0" encoding="utf-8"?>
<a:theme xmlns:a="http://schemas.openxmlformats.org/drawingml/2006/main" name="Motiv systému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Kancelář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Motiv systému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Kancelář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rezentace-med-en-v9</Template>
  <TotalTime>4134</TotalTime>
  <Words>2357</Words>
  <Application>Microsoft Office PowerPoint</Application>
  <PresentationFormat>Širokoúhlá obrazovka</PresentationFormat>
  <Paragraphs>416</Paragraphs>
  <Slides>34</Slides>
  <Notes>0</Notes>
  <HiddenSlides>0</HiddenSlides>
  <MMClips>0</MMClips>
  <ScaleCrop>false</ScaleCrop>
  <HeadingPairs>
    <vt:vector size="8" baseType="variant">
      <vt:variant>
        <vt:lpstr>Použitá písma</vt:lpstr>
      </vt:variant>
      <vt:variant>
        <vt:i4>7</vt:i4>
      </vt:variant>
      <vt:variant>
        <vt:lpstr>Motiv</vt:lpstr>
      </vt:variant>
      <vt:variant>
        <vt:i4>1</vt:i4>
      </vt:variant>
      <vt:variant>
        <vt:lpstr>Vložené servery OLE</vt:lpstr>
      </vt:variant>
      <vt:variant>
        <vt:i4>1</vt:i4>
      </vt:variant>
      <vt:variant>
        <vt:lpstr>Nadpisy snímků</vt:lpstr>
      </vt:variant>
      <vt:variant>
        <vt:i4>34</vt:i4>
      </vt:variant>
    </vt:vector>
  </HeadingPairs>
  <TitlesOfParts>
    <vt:vector size="43" baseType="lpstr">
      <vt:lpstr>Arial</vt:lpstr>
      <vt:lpstr>Cambria Math</vt:lpstr>
      <vt:lpstr>Open Sans</vt:lpstr>
      <vt:lpstr>Symbol</vt:lpstr>
      <vt:lpstr>Tahoma</vt:lpstr>
      <vt:lpstr>Times New Roman</vt:lpstr>
      <vt:lpstr>Wingdings</vt:lpstr>
      <vt:lpstr>Presentation_MU_EN</vt:lpstr>
      <vt:lpstr>Equation.DSMT4</vt:lpstr>
      <vt:lpstr>Fyziologie respiračního systému.</vt:lpstr>
      <vt:lpstr>Otázky z fyziologie – všeobecné lékařství </vt:lpstr>
      <vt:lpstr>22:Hypoxie a ischemie  </vt:lpstr>
      <vt:lpstr>22: Hypoxie and ischemie</vt:lpstr>
      <vt:lpstr>25: Ventilace plic, plicní objemy, měření </vt:lpstr>
      <vt:lpstr>25: Ventilace plic, plicní objemy, měření  </vt:lpstr>
      <vt:lpstr>25: Ventilace plic, plicní objemy, měření  </vt:lpstr>
      <vt:lpstr>25: Ventilace plic, plicní objemy, měření  </vt:lpstr>
      <vt:lpstr>25: Ventilace plic, plicní objemy, měření  </vt:lpstr>
      <vt:lpstr>25: Ventilace plic, plicní objemy, měření  </vt:lpstr>
      <vt:lpstr>26: Mrtvý prostor a jeho měření  </vt:lpstr>
      <vt:lpstr>26: Mrtvý prostor a jeho měření </vt:lpstr>
      <vt:lpstr>27: Odpor dechových cest a jeho měření </vt:lpstr>
      <vt:lpstr>28: Rozepsaný výdech vitální kapacity, smyčka průtok-objem </vt:lpstr>
      <vt:lpstr>Prezentace aplikace PowerPoint</vt:lpstr>
      <vt:lpstr>28: Rozepsaný výdech vitální kapacity, smyčka průtok-objem</vt:lpstr>
      <vt:lpstr>46: Poddajnost plic a dechová práce. Pneumotorax </vt:lpstr>
      <vt:lpstr>46: Poddajnost plic a dechová práce. Pneumotorax </vt:lpstr>
      <vt:lpstr>45: Povrchové napětí v alveolech. Surfaktant. </vt:lpstr>
      <vt:lpstr>46: Poddajnost plic a dechová práce. Pneumotorax</vt:lpstr>
      <vt:lpstr>Prezentace aplikace PowerPoint</vt:lpstr>
      <vt:lpstr>46: Poddajnost plic a dechová práce. Pneumotorax</vt:lpstr>
      <vt:lpstr>47: Složení atmosférického a alveolárního vzduchu. Výměna plynů v plicích a tkáních </vt:lpstr>
      <vt:lpstr>47: Složení atmosférického a alveolárního vzduchu. Výměna plynů v plicích a tkáních </vt:lpstr>
      <vt:lpstr>48: Přenos O2 a CO2 krví. Disociační křivka hemoglobinu pro kyslík. </vt:lpstr>
      <vt:lpstr>48: Přenos O2 a CO2 krví. Disociační křivka hemoglobinu pro kyslík. </vt:lpstr>
      <vt:lpstr>48: Přenos O2 a CO2 krví. Disociační křivka hemoglobinu pro kyslík. </vt:lpstr>
      <vt:lpstr>49: Regulace dýchání  </vt:lpstr>
      <vt:lpstr>49: Regulace dýchání </vt:lpstr>
      <vt:lpstr>49: Regulace dýchání </vt:lpstr>
      <vt:lpstr>49: Regulace dýchání </vt:lpstr>
      <vt:lpstr>50: Obranné reflexy dýchací </vt:lpstr>
      <vt:lpstr>A50: Respiratory responses to irritants </vt:lpstr>
      <vt:lpstr>46: Compliance of lungs. Respiratory work. Pneumothorax </vt:lpstr>
    </vt:vector>
  </TitlesOfParts>
  <Company>IBA MU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espiratory system. Compendium.</dc:title>
  <dc:creator>Ksenia Budinskaya</dc:creator>
  <cp:lastModifiedBy>Xenie Budínská</cp:lastModifiedBy>
  <cp:revision>68</cp:revision>
  <cp:lastPrinted>1601-01-01T00:00:00Z</cp:lastPrinted>
  <dcterms:created xsi:type="dcterms:W3CDTF">2020-11-05T09:58:03Z</dcterms:created>
  <dcterms:modified xsi:type="dcterms:W3CDTF">2024-03-05T10:26:30Z</dcterms:modified>
</cp:coreProperties>
</file>